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903EB1" w14:textId="77777777" w:rsidR="00CC6347" w:rsidRPr="00972554" w:rsidRDefault="00514ACB" w:rsidP="00440386">
      <w:pPr>
        <w:pStyle w:val="OITThesisTitle"/>
      </w:pPr>
      <w:r>
        <w:fldChar w:fldCharType="begin"/>
      </w:r>
      <w:r>
        <w:instrText xml:space="preserve"> MACROBUTTON MTEditEquationSection2 </w:instrText>
      </w:r>
      <w:r w:rsidRPr="00514AC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507F8" w:rsidRPr="001507F8">
        <w:t>Development of a High Power Density Inverter</w:t>
      </w:r>
    </w:p>
    <w:p w14:paraId="44903EB2" w14:textId="77777777" w:rsidR="00BE381F" w:rsidRDefault="006A722D" w:rsidP="00D80E39">
      <w:pPr>
        <w:pStyle w:val="OITpresentationto"/>
      </w:pPr>
      <w:r w:rsidRPr="00EB1822">
        <w:t xml:space="preserve">A </w:t>
      </w:r>
      <w:r>
        <w:t>T</w:t>
      </w:r>
      <w:r w:rsidRPr="00EB1822">
        <w:t>hesis</w:t>
      </w:r>
      <w:r w:rsidR="00972554">
        <w:br/>
      </w:r>
      <w:r>
        <w:t>P</w:t>
      </w:r>
      <w:r w:rsidRPr="00EB1822">
        <w:t xml:space="preserve">resented to the </w:t>
      </w:r>
      <w:r>
        <w:t>F</w:t>
      </w:r>
      <w:r w:rsidRPr="00EB1822">
        <w:t>aculty</w:t>
      </w:r>
      <w:r w:rsidR="00972554">
        <w:br/>
      </w:r>
      <w:proofErr w:type="gramStart"/>
      <w:r>
        <w:t>o</w:t>
      </w:r>
      <w:r w:rsidRPr="00EB1822">
        <w:t>f</w:t>
      </w:r>
      <w:proofErr w:type="gramEnd"/>
      <w:r w:rsidRPr="00EB1822">
        <w:t xml:space="preserve"> Oregon Institute of </w:t>
      </w:r>
      <w:r w:rsidRPr="004174F5">
        <w:t>Technology</w:t>
      </w:r>
      <w:r w:rsidR="00972554">
        <w:br/>
      </w:r>
      <w:r w:rsidRPr="00EB1822">
        <w:t xml:space="preserve">in </w:t>
      </w:r>
      <w:r w:rsidR="00571C73">
        <w:t>p</w:t>
      </w:r>
      <w:r w:rsidRPr="00EB1822">
        <w:t xml:space="preserve">artial </w:t>
      </w:r>
      <w:r w:rsidR="00571C73">
        <w:t>f</w:t>
      </w:r>
      <w:r w:rsidRPr="00EB1822">
        <w:t xml:space="preserve">ulfillment </w:t>
      </w:r>
      <w:r>
        <w:t>of</w:t>
      </w:r>
      <w:r w:rsidRPr="00EB1822">
        <w:t xml:space="preserve"> the </w:t>
      </w:r>
      <w:r w:rsidR="00571C73" w:rsidRPr="00330072">
        <w:t>r</w:t>
      </w:r>
      <w:r w:rsidRPr="00330072">
        <w:t>equirements</w:t>
      </w:r>
      <w:r w:rsidRPr="00EB1822">
        <w:t xml:space="preserve"> for </w:t>
      </w:r>
      <w:r w:rsidRPr="00F837D2">
        <w:t>the</w:t>
      </w:r>
      <w:r w:rsidRPr="00EB1822">
        <w:t xml:space="preserve"> </w:t>
      </w:r>
      <w:r w:rsidR="00571C73">
        <w:t>d</w:t>
      </w:r>
      <w:r w:rsidRPr="00EB1822">
        <w:t>egree</w:t>
      </w:r>
      <w:r>
        <w:t xml:space="preserve"> </w:t>
      </w:r>
      <w:r w:rsidRPr="00EB1822">
        <w:t>of</w:t>
      </w:r>
      <w:r w:rsidR="00972554">
        <w:br/>
      </w:r>
      <w:r w:rsidRPr="00EB1822">
        <w:t>Master of Science</w:t>
      </w:r>
      <w:r>
        <w:t xml:space="preserve"> </w:t>
      </w:r>
      <w:r w:rsidR="001507F8">
        <w:t>in Electrical and Renewable Energy Engineering</w:t>
      </w:r>
    </w:p>
    <w:p w14:paraId="44903EB3" w14:textId="77777777" w:rsidR="00BE381F" w:rsidRDefault="00BE381F" w:rsidP="0044172B">
      <w:pPr>
        <w:pStyle w:val="OITTextBody"/>
      </w:pPr>
    </w:p>
    <w:p w14:paraId="44903EB4" w14:textId="77777777" w:rsidR="00BE381F" w:rsidRDefault="00BE381F" w:rsidP="0044172B">
      <w:pPr>
        <w:pStyle w:val="OITTextBody"/>
      </w:pPr>
    </w:p>
    <w:p w14:paraId="44903EB5" w14:textId="77777777" w:rsidR="00BE381F" w:rsidRDefault="00BE381F" w:rsidP="0044172B">
      <w:pPr>
        <w:pStyle w:val="OITTextBody"/>
      </w:pPr>
    </w:p>
    <w:p w14:paraId="44903EB6" w14:textId="77777777" w:rsidR="00BE381F" w:rsidRDefault="00BE381F" w:rsidP="0044172B">
      <w:pPr>
        <w:pStyle w:val="OITTextBody"/>
      </w:pPr>
    </w:p>
    <w:p w14:paraId="44903EB7" w14:textId="77777777" w:rsidR="00BE381F" w:rsidRDefault="00BE381F" w:rsidP="0044172B">
      <w:pPr>
        <w:pStyle w:val="OITTextBody"/>
      </w:pPr>
    </w:p>
    <w:p w14:paraId="44903EB8" w14:textId="77777777" w:rsidR="00BE381F" w:rsidRDefault="00BE381F" w:rsidP="0044172B">
      <w:pPr>
        <w:pStyle w:val="OITTextBody"/>
      </w:pPr>
    </w:p>
    <w:p w14:paraId="44903EB9" w14:textId="77777777" w:rsidR="006A722D" w:rsidRDefault="00E30434" w:rsidP="00D80E39">
      <w:pPr>
        <w:pStyle w:val="OITpresentationto"/>
        <w:sectPr w:rsidR="006A722D" w:rsidSect="00587AB4">
          <w:headerReference w:type="default" r:id="rId8"/>
          <w:footerReference w:type="even" r:id="rId9"/>
          <w:footerReference w:type="default" r:id="rId10"/>
          <w:pgSz w:w="12240" w:h="15840" w:code="1"/>
          <w:pgMar w:top="2160" w:right="1440" w:bottom="2160" w:left="2160" w:header="720" w:footer="720" w:gutter="0"/>
          <w:pgNumType w:fmt="lowerRoman"/>
          <w:cols w:space="720"/>
          <w:vAlign w:val="center"/>
          <w:noEndnote/>
        </w:sectPr>
      </w:pPr>
      <w:r>
        <w:t>B</w:t>
      </w:r>
      <w:r w:rsidR="006A722D">
        <w:t>y</w:t>
      </w:r>
      <w:r>
        <w:br/>
      </w:r>
      <w:r w:rsidR="001507F8">
        <w:t>Long T. Pham</w:t>
      </w:r>
      <w:r w:rsidR="006A722D">
        <w:t xml:space="preserve"> </w:t>
      </w:r>
      <w:r>
        <w:br/>
      </w:r>
      <w:r w:rsidR="001507F8">
        <w:t>May 08, 2015</w:t>
      </w:r>
    </w:p>
    <w:p w14:paraId="44903EBA" w14:textId="77777777" w:rsidR="006A722D" w:rsidRPr="00180C0C" w:rsidRDefault="006A722D" w:rsidP="0044172B">
      <w:pPr>
        <w:pStyle w:val="OITCopyrightLine"/>
      </w:pPr>
      <w:r w:rsidRPr="00180C0C">
        <w:lastRenderedPageBreak/>
        <w:t xml:space="preserve">© </w:t>
      </w:r>
      <w:r w:rsidR="003D0AB3">
        <w:t>Long T. Pham</w:t>
      </w:r>
    </w:p>
    <w:p w14:paraId="44903EBB" w14:textId="77777777" w:rsidR="006A722D" w:rsidRDefault="006A722D" w:rsidP="0044172B">
      <w:pPr>
        <w:pStyle w:val="OITCopyrightLine"/>
        <w:sectPr w:rsidR="006A722D" w:rsidSect="00587AB4">
          <w:pgSz w:w="12240" w:h="15840" w:code="1"/>
          <w:pgMar w:top="2160" w:right="1440" w:bottom="1440" w:left="2160" w:header="720" w:footer="720" w:gutter="0"/>
          <w:pgNumType w:fmt="lowerRoman"/>
          <w:cols w:space="720"/>
          <w:vAlign w:val="center"/>
          <w:noEndnote/>
        </w:sectPr>
      </w:pPr>
      <w:r w:rsidRPr="00180C0C">
        <w:t>All Rights Reserved</w:t>
      </w:r>
    </w:p>
    <w:p w14:paraId="44903EBC" w14:textId="77777777" w:rsidR="006A722D" w:rsidRPr="006A02DC" w:rsidRDefault="006A722D" w:rsidP="00E97E73">
      <w:pPr>
        <w:pStyle w:val="OITFATitle"/>
      </w:pPr>
      <w:r>
        <w:rPr>
          <w:noProof/>
        </w:rPr>
        <w:lastRenderedPageBreak/>
        <w:drawing>
          <wp:anchor distT="0" distB="0" distL="114935" distR="114935" simplePos="0" relativeHeight="251549696" behindDoc="0" locked="0" layoutInCell="1" allowOverlap="1" wp14:anchorId="4490405A" wp14:editId="4490405B">
            <wp:simplePos x="0" y="0"/>
            <wp:positionH relativeFrom="column">
              <wp:posOffset>-47625</wp:posOffset>
            </wp:positionH>
            <wp:positionV relativeFrom="paragraph">
              <wp:posOffset>66403</wp:posOffset>
            </wp:positionV>
            <wp:extent cx="1213485" cy="561975"/>
            <wp:effectExtent l="0" t="0" r="5715" b="952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13485" cy="561975"/>
                    </a:xfrm>
                    <a:prstGeom prst="rect">
                      <a:avLst/>
                    </a:prstGeom>
                    <a:solidFill>
                      <a:srgbClr val="FFFFFF"/>
                    </a:solidFill>
                    <a:ln>
                      <a:noFill/>
                    </a:ln>
                  </pic:spPr>
                </pic:pic>
              </a:graphicData>
            </a:graphic>
          </wp:anchor>
        </w:drawing>
      </w:r>
      <w:r w:rsidRPr="006A02DC">
        <w:t xml:space="preserve">Oregon Institute of </w:t>
      </w:r>
      <w:r w:rsidRPr="00E97E73">
        <w:t>Technology</w:t>
      </w:r>
    </w:p>
    <w:p w14:paraId="44903EBD" w14:textId="77777777" w:rsidR="006A722D" w:rsidRPr="000B3E18" w:rsidRDefault="006A722D" w:rsidP="00E97E73">
      <w:pPr>
        <w:pStyle w:val="OITFATitle"/>
      </w:pPr>
      <w:r w:rsidRPr="000B3E18">
        <w:t>Office of Graduate Studies</w:t>
      </w:r>
    </w:p>
    <w:p w14:paraId="44903EBE" w14:textId="77777777" w:rsidR="006A722D" w:rsidRPr="002D1DC7" w:rsidRDefault="006A722D" w:rsidP="006A722D">
      <w:pPr>
        <w:pStyle w:val="OITFASubmittal"/>
      </w:pPr>
      <w:r w:rsidRPr="002D1DC7">
        <w:t>Final Approval</w:t>
      </w:r>
    </w:p>
    <w:p w14:paraId="44903EBF" w14:textId="77777777" w:rsidR="006A722D" w:rsidRPr="002D1DC7" w:rsidRDefault="006A722D" w:rsidP="00E97E73">
      <w:pPr>
        <w:pStyle w:val="OITFATitle"/>
      </w:pPr>
      <w:r w:rsidRPr="002D1DC7">
        <w:t>Of the Thesis Submitted by</w:t>
      </w:r>
    </w:p>
    <w:p w14:paraId="44903EC0" w14:textId="77777777" w:rsidR="006A722D" w:rsidRPr="002D1DC7" w:rsidRDefault="00E205D2" w:rsidP="006A722D">
      <w:pPr>
        <w:pStyle w:val="OITFASubmittal"/>
      </w:pPr>
      <w:r>
        <w:t>Long T. Pham</w:t>
      </w:r>
    </w:p>
    <w:p w14:paraId="44903EC1" w14:textId="77777777" w:rsidR="006A722D" w:rsidRDefault="006A722D" w:rsidP="005F5A67">
      <w:pPr>
        <w:pStyle w:val="OITFAtext"/>
      </w:pPr>
      <w:proofErr w:type="gramStart"/>
      <w:r>
        <w:t>The following individuals have read this thesis and agree that it fulfills the requirements for a Master of Science degree.</w:t>
      </w:r>
      <w:proofErr w:type="gramEnd"/>
      <w:r>
        <w:t xml:space="preserve"> </w:t>
      </w:r>
    </w:p>
    <w:p w14:paraId="44903EC2" w14:textId="77777777" w:rsidR="005F5A67" w:rsidRDefault="005F5A67" w:rsidP="005F5A67">
      <w:pPr>
        <w:pStyle w:val="OITFAtext"/>
      </w:pPr>
    </w:p>
    <w:p w14:paraId="44903EC3" w14:textId="77777777" w:rsidR="005F5A67" w:rsidRDefault="005F5A67" w:rsidP="005F5A67">
      <w:pPr>
        <w:pStyle w:val="OITFAtext"/>
      </w:pPr>
    </w:p>
    <w:p w14:paraId="44903EC4" w14:textId="77777777" w:rsidR="006A722D" w:rsidRDefault="006A722D" w:rsidP="005F5A67">
      <w:pPr>
        <w:pStyle w:val="OITFAtext"/>
      </w:pPr>
      <w:r>
        <w:t>__________________________</w:t>
      </w:r>
      <w:r>
        <w:tab/>
      </w:r>
      <w:r>
        <w:tab/>
      </w:r>
      <w:r>
        <w:tab/>
      </w:r>
      <w:r>
        <w:tab/>
      </w:r>
      <w:r>
        <w:tab/>
        <w:t>______________</w:t>
      </w:r>
    </w:p>
    <w:p w14:paraId="44903EC5" w14:textId="77777777" w:rsidR="006A722D" w:rsidRDefault="006A722D" w:rsidP="005F5A67">
      <w:pPr>
        <w:pStyle w:val="OITFAtext"/>
      </w:pPr>
      <w:r>
        <w:t xml:space="preserve">Professor </w:t>
      </w:r>
      <w:r w:rsidR="00431CD3">
        <w:t xml:space="preserve">Slobodan </w:t>
      </w:r>
      <w:proofErr w:type="spellStart"/>
      <w:r w:rsidR="00431CD3" w:rsidRPr="00431CD3">
        <w:t>Petrovic</w:t>
      </w:r>
      <w:proofErr w:type="spellEnd"/>
      <w:r w:rsidR="00431CD3">
        <w:t>, PhD</w:t>
      </w:r>
      <w:r w:rsidRPr="00626131">
        <w:t xml:space="preserve"> </w:t>
      </w:r>
      <w:r>
        <w:tab/>
      </w:r>
      <w:r>
        <w:tab/>
      </w:r>
      <w:r>
        <w:tab/>
      </w:r>
      <w:r>
        <w:tab/>
      </w:r>
      <w:r>
        <w:tab/>
        <w:t>Date</w:t>
      </w:r>
    </w:p>
    <w:p w14:paraId="44903EC6" w14:textId="77777777" w:rsidR="006A722D" w:rsidRPr="006C7F2E" w:rsidRDefault="006A722D" w:rsidP="005F5A67">
      <w:pPr>
        <w:pStyle w:val="OITFAtext"/>
      </w:pPr>
      <w:r>
        <w:t>Graduate Advisor</w:t>
      </w:r>
      <w:r>
        <w:tab/>
      </w:r>
      <w:r>
        <w:tab/>
      </w:r>
      <w:r>
        <w:tab/>
      </w:r>
      <w:r>
        <w:tab/>
      </w:r>
      <w:r>
        <w:tab/>
      </w:r>
      <w:r>
        <w:tab/>
      </w:r>
      <w:r>
        <w:tab/>
      </w:r>
    </w:p>
    <w:p w14:paraId="44903EC7" w14:textId="77777777" w:rsidR="005F5A67" w:rsidRDefault="005F5A67" w:rsidP="005F5A67">
      <w:pPr>
        <w:pStyle w:val="OITFAtext"/>
      </w:pPr>
    </w:p>
    <w:p w14:paraId="44903EC8" w14:textId="77777777" w:rsidR="005F5A67" w:rsidRDefault="005F5A67" w:rsidP="005F5A67">
      <w:pPr>
        <w:pStyle w:val="OITFAtext"/>
      </w:pPr>
    </w:p>
    <w:p w14:paraId="44903EC9" w14:textId="77777777" w:rsidR="006A722D" w:rsidRDefault="006A722D" w:rsidP="005F5A67">
      <w:pPr>
        <w:pStyle w:val="OITFAtext"/>
      </w:pPr>
      <w:r>
        <w:t>__________________________</w:t>
      </w:r>
      <w:r>
        <w:tab/>
      </w:r>
      <w:r>
        <w:tab/>
      </w:r>
      <w:r>
        <w:tab/>
      </w:r>
      <w:r>
        <w:tab/>
      </w:r>
      <w:r>
        <w:tab/>
        <w:t>______________</w:t>
      </w:r>
    </w:p>
    <w:p w14:paraId="44903ECA" w14:textId="77777777" w:rsidR="002D7031" w:rsidRDefault="002D7031" w:rsidP="005F5A67">
      <w:pPr>
        <w:pStyle w:val="OITFAtext"/>
      </w:pPr>
      <w:r>
        <w:t xml:space="preserve">Professor </w:t>
      </w:r>
      <w:r w:rsidR="00431CD3">
        <w:t>Cristina Crespo</w:t>
      </w:r>
      <w:r>
        <w:t xml:space="preserve">, </w:t>
      </w:r>
      <w:r w:rsidR="00824AD0">
        <w:t>PhD</w:t>
      </w:r>
    </w:p>
    <w:p w14:paraId="44903ECB" w14:textId="77777777" w:rsidR="006A722D" w:rsidRPr="006C7F2E" w:rsidRDefault="006A722D" w:rsidP="005F5A67">
      <w:pPr>
        <w:pStyle w:val="OITFAtext"/>
      </w:pPr>
      <w:r>
        <w:t>Committee Member</w:t>
      </w:r>
      <w:r>
        <w:tab/>
      </w:r>
      <w:r>
        <w:tab/>
      </w:r>
      <w:r>
        <w:tab/>
      </w:r>
      <w:r>
        <w:tab/>
      </w:r>
      <w:r>
        <w:tab/>
      </w:r>
      <w:r>
        <w:tab/>
      </w:r>
      <w:r>
        <w:tab/>
        <w:t>Date</w:t>
      </w:r>
    </w:p>
    <w:p w14:paraId="44903ECC" w14:textId="77777777" w:rsidR="005F5A67" w:rsidRDefault="005F5A67" w:rsidP="005F5A67">
      <w:pPr>
        <w:pStyle w:val="OITFAtext"/>
      </w:pPr>
    </w:p>
    <w:p w14:paraId="44903ECD" w14:textId="77777777" w:rsidR="005F5A67" w:rsidRDefault="005F5A67" w:rsidP="005F5A67">
      <w:pPr>
        <w:pStyle w:val="OITFAtext"/>
      </w:pPr>
    </w:p>
    <w:p w14:paraId="44903ECE" w14:textId="77777777" w:rsidR="006A722D" w:rsidRDefault="006A722D" w:rsidP="005F5A67">
      <w:pPr>
        <w:pStyle w:val="OITFAtext"/>
      </w:pPr>
      <w:r>
        <w:t>__________________________</w:t>
      </w:r>
      <w:r>
        <w:tab/>
      </w:r>
      <w:r>
        <w:tab/>
      </w:r>
      <w:r>
        <w:tab/>
      </w:r>
      <w:r>
        <w:tab/>
      </w:r>
      <w:r>
        <w:tab/>
        <w:t>______________</w:t>
      </w:r>
    </w:p>
    <w:p w14:paraId="44903ECF" w14:textId="77777777" w:rsidR="002D7031" w:rsidRDefault="002D7031" w:rsidP="005F5A67">
      <w:pPr>
        <w:pStyle w:val="OITFAtext"/>
      </w:pPr>
      <w:r>
        <w:t xml:space="preserve">Professor </w:t>
      </w:r>
      <w:r w:rsidR="00431CD3">
        <w:t>Aaron Scher</w:t>
      </w:r>
      <w:r w:rsidR="00824AD0">
        <w:t xml:space="preserve">, </w:t>
      </w:r>
      <w:r w:rsidR="00431CD3">
        <w:t>PhD</w:t>
      </w:r>
    </w:p>
    <w:p w14:paraId="44903ED0" w14:textId="77777777" w:rsidR="006A722D" w:rsidRPr="006C7F2E" w:rsidRDefault="006A722D" w:rsidP="005F5A67">
      <w:pPr>
        <w:pStyle w:val="OITFAtext"/>
      </w:pPr>
      <w:r>
        <w:t>Committee Member</w:t>
      </w:r>
      <w:r>
        <w:tab/>
      </w:r>
      <w:r>
        <w:tab/>
      </w:r>
      <w:r>
        <w:tab/>
      </w:r>
      <w:r>
        <w:tab/>
      </w:r>
      <w:r>
        <w:tab/>
      </w:r>
      <w:r>
        <w:tab/>
      </w:r>
      <w:r>
        <w:tab/>
        <w:t>Date</w:t>
      </w:r>
    </w:p>
    <w:p w14:paraId="44903ED1" w14:textId="77777777" w:rsidR="005F5A67" w:rsidRDefault="005F5A67" w:rsidP="005F5A67">
      <w:pPr>
        <w:pStyle w:val="OITFAtext"/>
      </w:pPr>
    </w:p>
    <w:p w14:paraId="44903ED2" w14:textId="77777777" w:rsidR="005F5A67" w:rsidRDefault="005F5A67" w:rsidP="005F5A67">
      <w:pPr>
        <w:pStyle w:val="OITFAtext"/>
      </w:pPr>
    </w:p>
    <w:p w14:paraId="44903ED3" w14:textId="77777777" w:rsidR="006A722D" w:rsidRDefault="006A722D" w:rsidP="005F5A67">
      <w:pPr>
        <w:pStyle w:val="OITFAtext"/>
      </w:pPr>
      <w:r>
        <w:t>__________________________</w:t>
      </w:r>
      <w:r>
        <w:tab/>
      </w:r>
      <w:r>
        <w:tab/>
      </w:r>
      <w:r>
        <w:tab/>
      </w:r>
      <w:r>
        <w:tab/>
      </w:r>
      <w:r>
        <w:tab/>
        <w:t>______________</w:t>
      </w:r>
    </w:p>
    <w:p w14:paraId="44903ED4" w14:textId="77777777" w:rsidR="00824AD0" w:rsidRDefault="00431CD3" w:rsidP="005F5A67">
      <w:pPr>
        <w:pStyle w:val="OITFAtext"/>
      </w:pPr>
      <w:r w:rsidRPr="00431CD3">
        <w:t>Professor Cristina Crespo, PhD</w:t>
      </w:r>
    </w:p>
    <w:p w14:paraId="44903ED5" w14:textId="77777777" w:rsidR="006A722D" w:rsidRPr="006C7F2E" w:rsidRDefault="006A722D" w:rsidP="005F5A67">
      <w:pPr>
        <w:pStyle w:val="OITFAtext"/>
      </w:pPr>
      <w:r>
        <w:t>Department Chair</w:t>
      </w:r>
      <w:r>
        <w:tab/>
      </w:r>
      <w:r>
        <w:tab/>
      </w:r>
      <w:r>
        <w:tab/>
      </w:r>
      <w:r>
        <w:tab/>
      </w:r>
      <w:r>
        <w:tab/>
      </w:r>
      <w:r>
        <w:tab/>
      </w:r>
      <w:r>
        <w:tab/>
        <w:t>Date</w:t>
      </w:r>
    </w:p>
    <w:p w14:paraId="44903ED6" w14:textId="77777777" w:rsidR="005F5A67" w:rsidRDefault="005F5A67" w:rsidP="005F5A67">
      <w:pPr>
        <w:pStyle w:val="OITFAtext"/>
      </w:pPr>
    </w:p>
    <w:p w14:paraId="44903ED7" w14:textId="77777777" w:rsidR="005F5A67" w:rsidRDefault="005F5A67" w:rsidP="005F5A67">
      <w:pPr>
        <w:pStyle w:val="OITFAtext"/>
      </w:pPr>
    </w:p>
    <w:p w14:paraId="44903ED8" w14:textId="77777777" w:rsidR="006A722D" w:rsidRDefault="006A722D" w:rsidP="005F5A67">
      <w:pPr>
        <w:pStyle w:val="OITFAtext"/>
      </w:pPr>
      <w:r>
        <w:t>__________________________</w:t>
      </w:r>
      <w:r>
        <w:tab/>
      </w:r>
      <w:r>
        <w:tab/>
      </w:r>
      <w:r>
        <w:tab/>
      </w:r>
      <w:r>
        <w:tab/>
      </w:r>
      <w:r>
        <w:tab/>
        <w:t>______________</w:t>
      </w:r>
    </w:p>
    <w:p w14:paraId="44903ED9" w14:textId="77777777" w:rsidR="00824AD0" w:rsidRDefault="00824AD0" w:rsidP="005F5A67">
      <w:pPr>
        <w:pStyle w:val="OITFAtext"/>
      </w:pPr>
      <w:r>
        <w:t xml:space="preserve">Dawn Lowe </w:t>
      </w:r>
      <w:proofErr w:type="spellStart"/>
      <w:r>
        <w:t>Wincentsen</w:t>
      </w:r>
      <w:proofErr w:type="spellEnd"/>
    </w:p>
    <w:p w14:paraId="44903EDA" w14:textId="77777777" w:rsidR="006A722D" w:rsidRDefault="006A722D" w:rsidP="005F5A67">
      <w:pPr>
        <w:pStyle w:val="OITFAtext"/>
      </w:pPr>
      <w:r>
        <w:t>Thesis Editor</w:t>
      </w:r>
      <w:r>
        <w:tab/>
      </w:r>
      <w:r>
        <w:tab/>
      </w:r>
      <w:r>
        <w:tab/>
      </w:r>
      <w:r>
        <w:tab/>
      </w:r>
      <w:r>
        <w:tab/>
      </w:r>
      <w:r>
        <w:tab/>
      </w:r>
      <w:r>
        <w:tab/>
      </w:r>
      <w:r>
        <w:tab/>
        <w:t>Date</w:t>
      </w:r>
    </w:p>
    <w:p w14:paraId="44903EDB" w14:textId="77777777" w:rsidR="005F5A67" w:rsidRDefault="005F5A67" w:rsidP="005F5A67">
      <w:pPr>
        <w:pStyle w:val="OITFAtext"/>
      </w:pPr>
    </w:p>
    <w:p w14:paraId="44903EDC" w14:textId="77777777" w:rsidR="005F5A67" w:rsidRDefault="005F5A67" w:rsidP="005F5A67">
      <w:pPr>
        <w:pStyle w:val="OITFAtext"/>
      </w:pPr>
    </w:p>
    <w:p w14:paraId="44903EDD" w14:textId="77777777" w:rsidR="006A722D" w:rsidRDefault="006A722D" w:rsidP="005F5A67">
      <w:pPr>
        <w:pStyle w:val="OITFAtext"/>
      </w:pPr>
      <w:r>
        <w:t>__________________________</w:t>
      </w:r>
      <w:r>
        <w:tab/>
      </w:r>
      <w:r>
        <w:tab/>
      </w:r>
      <w:r>
        <w:tab/>
      </w:r>
      <w:r>
        <w:tab/>
      </w:r>
      <w:r>
        <w:tab/>
        <w:t>______________</w:t>
      </w:r>
    </w:p>
    <w:p w14:paraId="44903EDE" w14:textId="3527D075" w:rsidR="00824AD0" w:rsidRDefault="001A0755" w:rsidP="005F5A67">
      <w:pPr>
        <w:pStyle w:val="OITFAtext"/>
      </w:pPr>
      <w:r w:rsidRPr="00431CD3">
        <w:t>Professor</w:t>
      </w:r>
      <w:r>
        <w:t xml:space="preserve"> </w:t>
      </w:r>
      <w:r w:rsidR="00824AD0">
        <w:t>Mateo Aboy, JD, PhD</w:t>
      </w:r>
    </w:p>
    <w:p w14:paraId="44903EDF" w14:textId="74753921" w:rsidR="006A722D" w:rsidRDefault="006A722D" w:rsidP="005F5A67">
      <w:pPr>
        <w:pStyle w:val="OITFAtext"/>
      </w:pPr>
      <w:r>
        <w:t>Provost</w:t>
      </w:r>
      <w:r>
        <w:tab/>
      </w:r>
      <w:r>
        <w:tab/>
      </w:r>
      <w:r>
        <w:tab/>
      </w:r>
      <w:r>
        <w:tab/>
      </w:r>
      <w:r>
        <w:tab/>
      </w:r>
      <w:r>
        <w:tab/>
      </w:r>
      <w:r>
        <w:tab/>
      </w:r>
      <w:r>
        <w:tab/>
      </w:r>
      <w:r w:rsidR="00B91E56">
        <w:tab/>
      </w:r>
      <w:r>
        <w:t>Date</w:t>
      </w:r>
    </w:p>
    <w:p w14:paraId="44903EE0" w14:textId="77777777" w:rsidR="00F80446" w:rsidRDefault="00F80446" w:rsidP="0044172B">
      <w:bookmarkStart w:id="0" w:name="_Toc346816656"/>
      <w:r>
        <w:br w:type="page"/>
      </w:r>
    </w:p>
    <w:p w14:paraId="44903EE1" w14:textId="77777777" w:rsidR="00F80446" w:rsidRPr="00F80446" w:rsidRDefault="00F80446" w:rsidP="0044172B">
      <w:pPr>
        <w:rPr>
          <w:rFonts w:eastAsiaTheme="majorEastAsia"/>
        </w:rPr>
      </w:pPr>
    </w:p>
    <w:p w14:paraId="44903EE2" w14:textId="77777777" w:rsidR="00F80446" w:rsidRPr="001C2ABA" w:rsidRDefault="00F80446" w:rsidP="00440386">
      <w:pPr>
        <w:pStyle w:val="OITThesisTitle"/>
      </w:pPr>
      <w:r w:rsidRPr="001C2ABA">
        <w:t>Development of a High Power Density Inverter</w:t>
      </w:r>
    </w:p>
    <w:p w14:paraId="44903EE3" w14:textId="77777777" w:rsidR="00F80446" w:rsidRPr="00E82B6F" w:rsidRDefault="00F80446" w:rsidP="00D80E39">
      <w:pPr>
        <w:pStyle w:val="OITpresentationto"/>
      </w:pPr>
      <w:r w:rsidRPr="00E82B6F">
        <w:t>Submitted to the Department of Electrical and Renewable Energy Engineering</w:t>
      </w:r>
      <w:r w:rsidRPr="00E82B6F">
        <w:br/>
        <w:t xml:space="preserve">on May 8, 2015, in Partial Fulfillment of </w:t>
      </w:r>
      <w:r w:rsidRPr="00D80E39">
        <w:t>the</w:t>
      </w:r>
      <w:r w:rsidRPr="00E82B6F">
        <w:t xml:space="preserve"> </w:t>
      </w:r>
      <w:r w:rsidRPr="00E82B6F">
        <w:br/>
        <w:t>requirements for the Degree of</w:t>
      </w:r>
      <w:r w:rsidRPr="00E82B6F">
        <w:br/>
        <w:t>Master of Science</w:t>
      </w:r>
    </w:p>
    <w:p w14:paraId="44903EE4" w14:textId="77777777" w:rsidR="006A722D" w:rsidRDefault="006A722D" w:rsidP="00C951FD">
      <w:pPr>
        <w:pStyle w:val="Heading1-abstracttitle"/>
      </w:pPr>
      <w:bookmarkStart w:id="1" w:name="_Toc418725764"/>
      <w:r w:rsidRPr="00724783">
        <w:t>Abstract</w:t>
      </w:r>
      <w:bookmarkEnd w:id="0"/>
      <w:bookmarkEnd w:id="1"/>
    </w:p>
    <w:p w14:paraId="792F51DB" w14:textId="77777777" w:rsidR="001A0755" w:rsidRDefault="001A0755" w:rsidP="001A0755">
      <w:pPr>
        <w:pStyle w:val="BodyText"/>
      </w:pPr>
      <w:bookmarkStart w:id="2" w:name="_Toc418725765"/>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 switching is used to reduce frequency dependent loss, so that power converters can be scaled, with good efficiency, to very high switching frequency.  With new circuit architecture, new optimal control method, and the new high bandgap power mosfets, it becomes possible to reduce the size of inverter and achieve dramatic improvements in transient response.  </w:t>
      </w:r>
    </w:p>
    <w:p w14:paraId="27643911" w14:textId="6769FB40" w:rsidR="001A0755" w:rsidRDefault="001A0755" w:rsidP="001A0755">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w:t>
      </w:r>
      <w:r w:rsidR="00CA38C4">
        <w:t xml:space="preserve">optimizing </w:t>
      </w:r>
      <w:r>
        <w:t>inductor ripple current and mosfet turn-on delay).</w:t>
      </w:r>
    </w:p>
    <w:p w14:paraId="4AEE1A6A" w14:textId="77777777" w:rsidR="001A0755" w:rsidRDefault="001A0755" w:rsidP="001A0755">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 xml:space="preserve">this thesis describes a programmatic tuning approach for ZVRT converter to achieve lowest loss under all operating conditions.  While this initial brute-force approach cannot find the true optimal operating point (still sub-optimal), its </w:t>
      </w:r>
      <w:r>
        <w:lastRenderedPageBreak/>
        <w:t>result is better than single direction approaches found in the literature, and it shows that there is space for efficiency/power density improvement in converters that have a half-bridge as basic building block.</w:t>
      </w:r>
    </w:p>
    <w:p w14:paraId="2B783B29" w14:textId="76B64800" w:rsidR="001A0755" w:rsidRDefault="001A0755" w:rsidP="001A0755">
      <w:pPr>
        <w:pStyle w:val="BodyText"/>
      </w:pPr>
      <w:r>
        <w:t>2KVA inverter prototypes are built and tested.  The final prototype has power density larger than 50W/In</w:t>
      </w:r>
      <w:r>
        <w:rPr>
          <w:vertAlign w:val="superscript"/>
        </w:rPr>
        <w:t>3</w:t>
      </w:r>
      <w:r>
        <w:t>, with peak efficiency 9</w:t>
      </w:r>
      <w:r w:rsidR="00CA38C4">
        <w:t>9</w:t>
      </w:r>
      <w:r>
        <w:t>% and CEC efficiency 9</w:t>
      </w:r>
      <w:r w:rsidR="00CA38C4">
        <w:t>6</w:t>
      </w:r>
      <w:r>
        <w:t>%, at switching frequency from 250 KHz to 1MHz.  It is not new for DC-DC converter to have power density larger than 50W/In</w:t>
      </w:r>
      <w:r>
        <w:rPr>
          <w:vertAlign w:val="superscript"/>
        </w:rPr>
        <w:t>3</w:t>
      </w:r>
      <w:r>
        <w:t>, but for DC-AC inverter, such level of compactness is new.  Experimental result confirmed the effectiveness of the proposed control method in improving efficiency and power density of inverter.</w:t>
      </w:r>
    </w:p>
    <w:p w14:paraId="3E8267E4" w14:textId="77777777" w:rsidR="001A0755" w:rsidRDefault="001A0755" w:rsidP="001A0755">
      <w:pPr>
        <w:pStyle w:val="BodyText"/>
      </w:pPr>
      <w:r>
        <w:t xml:space="preserve">The inverter is designed for residential PV systems (i.e. systems up to 10kW).  It is designed to work with the new differential power processing (DPP) converters and Tesla’s POWERWALL battery.  Together, the three parts will create a residential PV system that is not only compact, which can be mounted easily to existing home structure, but also has lowest </w:t>
      </w:r>
      <w:proofErr w:type="spellStart"/>
      <w:r>
        <w:t>levelized</w:t>
      </w:r>
      <w:proofErr w:type="spellEnd"/>
      <w:r>
        <w:t xml:space="preserve">-cost-of-energy (LCOE). </w:t>
      </w:r>
      <w:bookmarkStart w:id="3" w:name="_GoBack"/>
      <w:bookmarkEnd w:id="3"/>
    </w:p>
    <w:p w14:paraId="44903EE8" w14:textId="77777777" w:rsidR="007200B7" w:rsidRDefault="009467D5" w:rsidP="00C951FD">
      <w:pPr>
        <w:pStyle w:val="Heading1-NoNumber"/>
      </w:pPr>
      <w:r>
        <w:lastRenderedPageBreak/>
        <w:t>Table of Contents</w:t>
      </w:r>
      <w:bookmarkStart w:id="4" w:name="_Toc346816658"/>
      <w:bookmarkEnd w:id="2"/>
    </w:p>
    <w:p w14:paraId="67322E43" w14:textId="77777777" w:rsidR="00A052F3" w:rsidRDefault="00715C3C">
      <w:pPr>
        <w:pStyle w:val="TOC1"/>
        <w:rPr>
          <w:rFonts w:eastAsiaTheme="minorEastAsia"/>
          <w:b w:val="0"/>
          <w:noProof/>
        </w:rPr>
      </w:pPr>
      <w:r>
        <w:rPr>
          <w:bCs/>
        </w:rPr>
        <w:fldChar w:fldCharType="begin"/>
      </w:r>
      <w:r>
        <w:rPr>
          <w:bCs/>
        </w:rPr>
        <w:instrText xml:space="preserve"> TOC \o "1-3" \h \z \u </w:instrText>
      </w:r>
      <w:r>
        <w:rPr>
          <w:bCs/>
        </w:rPr>
        <w:fldChar w:fldCharType="separate"/>
      </w:r>
      <w:hyperlink w:anchor="_Toc418725764" w:history="1">
        <w:r w:rsidR="00A052F3" w:rsidRPr="00A56DFB">
          <w:rPr>
            <w:rStyle w:val="Hyperlink"/>
            <w:noProof/>
          </w:rPr>
          <w:t>Abstract</w:t>
        </w:r>
        <w:r w:rsidR="00A052F3">
          <w:rPr>
            <w:noProof/>
            <w:webHidden/>
          </w:rPr>
          <w:tab/>
        </w:r>
        <w:r w:rsidR="00A052F3">
          <w:rPr>
            <w:noProof/>
            <w:webHidden/>
          </w:rPr>
          <w:fldChar w:fldCharType="begin"/>
        </w:r>
        <w:r w:rsidR="00A052F3">
          <w:rPr>
            <w:noProof/>
            <w:webHidden/>
          </w:rPr>
          <w:instrText xml:space="preserve"> PAGEREF _Toc418725764 \h </w:instrText>
        </w:r>
        <w:r w:rsidR="00A052F3">
          <w:rPr>
            <w:noProof/>
            <w:webHidden/>
          </w:rPr>
        </w:r>
        <w:r w:rsidR="00A052F3">
          <w:rPr>
            <w:noProof/>
            <w:webHidden/>
          </w:rPr>
          <w:fldChar w:fldCharType="separate"/>
        </w:r>
        <w:r w:rsidR="00A052F3">
          <w:rPr>
            <w:noProof/>
            <w:webHidden/>
          </w:rPr>
          <w:t>iv</w:t>
        </w:r>
        <w:r w:rsidR="00A052F3">
          <w:rPr>
            <w:noProof/>
            <w:webHidden/>
          </w:rPr>
          <w:fldChar w:fldCharType="end"/>
        </w:r>
      </w:hyperlink>
    </w:p>
    <w:p w14:paraId="0B25AC2A" w14:textId="77777777" w:rsidR="00A052F3" w:rsidRDefault="008B5C24">
      <w:pPr>
        <w:pStyle w:val="TOC1"/>
        <w:rPr>
          <w:rFonts w:eastAsiaTheme="minorEastAsia"/>
          <w:b w:val="0"/>
          <w:noProof/>
        </w:rPr>
      </w:pPr>
      <w:hyperlink w:anchor="_Toc418725765" w:history="1">
        <w:r w:rsidR="00A052F3" w:rsidRPr="00A56DFB">
          <w:rPr>
            <w:rStyle w:val="Hyperlink"/>
            <w:noProof/>
          </w:rPr>
          <w:t>Table of Contents</w:t>
        </w:r>
        <w:r w:rsidR="00A052F3">
          <w:rPr>
            <w:noProof/>
            <w:webHidden/>
          </w:rPr>
          <w:tab/>
        </w:r>
        <w:r w:rsidR="00A052F3">
          <w:rPr>
            <w:noProof/>
            <w:webHidden/>
          </w:rPr>
          <w:fldChar w:fldCharType="begin"/>
        </w:r>
        <w:r w:rsidR="00A052F3">
          <w:rPr>
            <w:noProof/>
            <w:webHidden/>
          </w:rPr>
          <w:instrText xml:space="preserve"> PAGEREF _Toc418725765 \h </w:instrText>
        </w:r>
        <w:r w:rsidR="00A052F3">
          <w:rPr>
            <w:noProof/>
            <w:webHidden/>
          </w:rPr>
        </w:r>
        <w:r w:rsidR="00A052F3">
          <w:rPr>
            <w:noProof/>
            <w:webHidden/>
          </w:rPr>
          <w:fldChar w:fldCharType="separate"/>
        </w:r>
        <w:r w:rsidR="00A052F3">
          <w:rPr>
            <w:noProof/>
            <w:webHidden/>
          </w:rPr>
          <w:t>vi</w:t>
        </w:r>
        <w:r w:rsidR="00A052F3">
          <w:rPr>
            <w:noProof/>
            <w:webHidden/>
          </w:rPr>
          <w:fldChar w:fldCharType="end"/>
        </w:r>
      </w:hyperlink>
    </w:p>
    <w:p w14:paraId="3F4A8958" w14:textId="77777777" w:rsidR="00A052F3" w:rsidRDefault="008B5C24">
      <w:pPr>
        <w:pStyle w:val="TOC1"/>
        <w:rPr>
          <w:rFonts w:eastAsiaTheme="minorEastAsia"/>
          <w:b w:val="0"/>
          <w:noProof/>
        </w:rPr>
      </w:pPr>
      <w:hyperlink w:anchor="_Toc418725766" w:history="1">
        <w:r w:rsidR="00A052F3" w:rsidRPr="00A56DFB">
          <w:rPr>
            <w:rStyle w:val="Hyperlink"/>
            <w:noProof/>
          </w:rPr>
          <w:t>Acknowledgments</w:t>
        </w:r>
        <w:r w:rsidR="00A052F3">
          <w:rPr>
            <w:noProof/>
            <w:webHidden/>
          </w:rPr>
          <w:tab/>
        </w:r>
        <w:r w:rsidR="00A052F3">
          <w:rPr>
            <w:noProof/>
            <w:webHidden/>
          </w:rPr>
          <w:fldChar w:fldCharType="begin"/>
        </w:r>
        <w:r w:rsidR="00A052F3">
          <w:rPr>
            <w:noProof/>
            <w:webHidden/>
          </w:rPr>
          <w:instrText xml:space="preserve"> PAGEREF _Toc418725766 \h </w:instrText>
        </w:r>
        <w:r w:rsidR="00A052F3">
          <w:rPr>
            <w:noProof/>
            <w:webHidden/>
          </w:rPr>
        </w:r>
        <w:r w:rsidR="00A052F3">
          <w:rPr>
            <w:noProof/>
            <w:webHidden/>
          </w:rPr>
          <w:fldChar w:fldCharType="separate"/>
        </w:r>
        <w:r w:rsidR="00A052F3">
          <w:rPr>
            <w:noProof/>
            <w:webHidden/>
          </w:rPr>
          <w:t>ix</w:t>
        </w:r>
        <w:r w:rsidR="00A052F3">
          <w:rPr>
            <w:noProof/>
            <w:webHidden/>
          </w:rPr>
          <w:fldChar w:fldCharType="end"/>
        </w:r>
      </w:hyperlink>
    </w:p>
    <w:p w14:paraId="2983D6C0" w14:textId="77777777" w:rsidR="00A052F3" w:rsidRDefault="008B5C24">
      <w:pPr>
        <w:pStyle w:val="TOC1"/>
        <w:rPr>
          <w:rFonts w:eastAsiaTheme="minorEastAsia"/>
          <w:b w:val="0"/>
          <w:noProof/>
        </w:rPr>
      </w:pPr>
      <w:hyperlink w:anchor="_Toc418725767" w:history="1">
        <w:r w:rsidR="00A052F3" w:rsidRPr="00A56DFB">
          <w:rPr>
            <w:rStyle w:val="Hyperlink"/>
            <w:noProof/>
          </w:rPr>
          <w:t>Glossary</w:t>
        </w:r>
        <w:r w:rsidR="00A052F3">
          <w:rPr>
            <w:noProof/>
            <w:webHidden/>
          </w:rPr>
          <w:tab/>
        </w:r>
        <w:r w:rsidR="00A052F3">
          <w:rPr>
            <w:noProof/>
            <w:webHidden/>
          </w:rPr>
          <w:fldChar w:fldCharType="begin"/>
        </w:r>
        <w:r w:rsidR="00A052F3">
          <w:rPr>
            <w:noProof/>
            <w:webHidden/>
          </w:rPr>
          <w:instrText xml:space="preserve"> PAGEREF _Toc418725767 \h </w:instrText>
        </w:r>
        <w:r w:rsidR="00A052F3">
          <w:rPr>
            <w:noProof/>
            <w:webHidden/>
          </w:rPr>
        </w:r>
        <w:r w:rsidR="00A052F3">
          <w:rPr>
            <w:noProof/>
            <w:webHidden/>
          </w:rPr>
          <w:fldChar w:fldCharType="separate"/>
        </w:r>
        <w:r w:rsidR="00A052F3">
          <w:rPr>
            <w:noProof/>
            <w:webHidden/>
          </w:rPr>
          <w:t>x</w:t>
        </w:r>
        <w:r w:rsidR="00A052F3">
          <w:rPr>
            <w:noProof/>
            <w:webHidden/>
          </w:rPr>
          <w:fldChar w:fldCharType="end"/>
        </w:r>
      </w:hyperlink>
    </w:p>
    <w:p w14:paraId="41D25F2A" w14:textId="77777777" w:rsidR="00A052F3" w:rsidRDefault="008B5C24">
      <w:pPr>
        <w:pStyle w:val="TOC1"/>
        <w:rPr>
          <w:rFonts w:eastAsiaTheme="minorEastAsia"/>
          <w:b w:val="0"/>
          <w:noProof/>
        </w:rPr>
      </w:pPr>
      <w:hyperlink w:anchor="_Toc418725768" w:history="1">
        <w:r w:rsidR="00A052F3" w:rsidRPr="00A56DFB">
          <w:rPr>
            <w:rStyle w:val="Hyperlink"/>
            <w:noProof/>
          </w:rPr>
          <w:t>Chapter 1 Introduction</w:t>
        </w:r>
        <w:r w:rsidR="00A052F3">
          <w:rPr>
            <w:noProof/>
            <w:webHidden/>
          </w:rPr>
          <w:tab/>
        </w:r>
        <w:r w:rsidR="00A052F3">
          <w:rPr>
            <w:noProof/>
            <w:webHidden/>
          </w:rPr>
          <w:fldChar w:fldCharType="begin"/>
        </w:r>
        <w:r w:rsidR="00A052F3">
          <w:rPr>
            <w:noProof/>
            <w:webHidden/>
          </w:rPr>
          <w:instrText xml:space="preserve"> PAGEREF _Toc418725768 \h </w:instrText>
        </w:r>
        <w:r w:rsidR="00A052F3">
          <w:rPr>
            <w:noProof/>
            <w:webHidden/>
          </w:rPr>
        </w:r>
        <w:r w:rsidR="00A052F3">
          <w:rPr>
            <w:noProof/>
            <w:webHidden/>
          </w:rPr>
          <w:fldChar w:fldCharType="separate"/>
        </w:r>
        <w:r w:rsidR="00A052F3">
          <w:rPr>
            <w:noProof/>
            <w:webHidden/>
          </w:rPr>
          <w:t>1</w:t>
        </w:r>
        <w:r w:rsidR="00A052F3">
          <w:rPr>
            <w:noProof/>
            <w:webHidden/>
          </w:rPr>
          <w:fldChar w:fldCharType="end"/>
        </w:r>
      </w:hyperlink>
    </w:p>
    <w:p w14:paraId="3E9998D0" w14:textId="77777777" w:rsidR="00A052F3" w:rsidRDefault="008B5C24">
      <w:pPr>
        <w:pStyle w:val="TOC2"/>
        <w:rPr>
          <w:b w:val="0"/>
          <w:lang w:eastAsia="en-US"/>
        </w:rPr>
      </w:pPr>
      <w:hyperlink w:anchor="_Toc418725769" w:history="1">
        <w:r w:rsidR="00A052F3" w:rsidRPr="00A56DFB">
          <w:rPr>
            <w:rStyle w:val="Hyperlink"/>
          </w:rPr>
          <w:t>1.1</w:t>
        </w:r>
        <w:r w:rsidR="00A052F3">
          <w:rPr>
            <w:b w:val="0"/>
            <w:lang w:eastAsia="en-US"/>
          </w:rPr>
          <w:tab/>
        </w:r>
        <w:r w:rsidR="00A052F3" w:rsidRPr="00A56DFB">
          <w:rPr>
            <w:rStyle w:val="Hyperlink"/>
          </w:rPr>
          <w:t>Introduction and Motivation</w:t>
        </w:r>
        <w:r w:rsidR="00A052F3">
          <w:rPr>
            <w:webHidden/>
          </w:rPr>
          <w:tab/>
        </w:r>
        <w:r w:rsidR="00A052F3">
          <w:rPr>
            <w:webHidden/>
          </w:rPr>
          <w:fldChar w:fldCharType="begin"/>
        </w:r>
        <w:r w:rsidR="00A052F3">
          <w:rPr>
            <w:webHidden/>
          </w:rPr>
          <w:instrText xml:space="preserve"> PAGEREF _Toc418725769 \h </w:instrText>
        </w:r>
        <w:r w:rsidR="00A052F3">
          <w:rPr>
            <w:webHidden/>
          </w:rPr>
        </w:r>
        <w:r w:rsidR="00A052F3">
          <w:rPr>
            <w:webHidden/>
          </w:rPr>
          <w:fldChar w:fldCharType="separate"/>
        </w:r>
        <w:r w:rsidR="00A052F3">
          <w:rPr>
            <w:webHidden/>
          </w:rPr>
          <w:t>2</w:t>
        </w:r>
        <w:r w:rsidR="00A052F3">
          <w:rPr>
            <w:webHidden/>
          </w:rPr>
          <w:fldChar w:fldCharType="end"/>
        </w:r>
      </w:hyperlink>
    </w:p>
    <w:p w14:paraId="25883323" w14:textId="77777777" w:rsidR="00A052F3" w:rsidRDefault="008B5C24">
      <w:pPr>
        <w:pStyle w:val="TOC2"/>
        <w:rPr>
          <w:b w:val="0"/>
          <w:lang w:eastAsia="en-US"/>
        </w:rPr>
      </w:pPr>
      <w:hyperlink w:anchor="_Toc418725770" w:history="1">
        <w:r w:rsidR="00A052F3" w:rsidRPr="00A56DFB">
          <w:rPr>
            <w:rStyle w:val="Hyperlink"/>
          </w:rPr>
          <w:t>1.2</w:t>
        </w:r>
        <w:r w:rsidR="00A052F3">
          <w:rPr>
            <w:b w:val="0"/>
            <w:lang w:eastAsia="en-US"/>
          </w:rPr>
          <w:tab/>
        </w:r>
        <w:r w:rsidR="00A052F3" w:rsidRPr="00A56DFB">
          <w:rPr>
            <w:rStyle w:val="Hyperlink"/>
          </w:rPr>
          <w:t>Thesis Contribution and Organization</w:t>
        </w:r>
        <w:r w:rsidR="00A052F3">
          <w:rPr>
            <w:webHidden/>
          </w:rPr>
          <w:tab/>
        </w:r>
        <w:r w:rsidR="00A052F3">
          <w:rPr>
            <w:webHidden/>
          </w:rPr>
          <w:fldChar w:fldCharType="begin"/>
        </w:r>
        <w:r w:rsidR="00A052F3">
          <w:rPr>
            <w:webHidden/>
          </w:rPr>
          <w:instrText xml:space="preserve"> PAGEREF _Toc418725770 \h </w:instrText>
        </w:r>
        <w:r w:rsidR="00A052F3">
          <w:rPr>
            <w:webHidden/>
          </w:rPr>
        </w:r>
        <w:r w:rsidR="00A052F3">
          <w:rPr>
            <w:webHidden/>
          </w:rPr>
          <w:fldChar w:fldCharType="separate"/>
        </w:r>
        <w:r w:rsidR="00A052F3">
          <w:rPr>
            <w:webHidden/>
          </w:rPr>
          <w:t>2</w:t>
        </w:r>
        <w:r w:rsidR="00A052F3">
          <w:rPr>
            <w:webHidden/>
          </w:rPr>
          <w:fldChar w:fldCharType="end"/>
        </w:r>
      </w:hyperlink>
    </w:p>
    <w:p w14:paraId="751E9BCE" w14:textId="77777777" w:rsidR="00A052F3" w:rsidRDefault="008B5C24">
      <w:pPr>
        <w:pStyle w:val="TOC1"/>
        <w:rPr>
          <w:rFonts w:eastAsiaTheme="minorEastAsia"/>
          <w:b w:val="0"/>
          <w:noProof/>
        </w:rPr>
      </w:pPr>
      <w:hyperlink w:anchor="_Toc418725771" w:history="1">
        <w:r w:rsidR="00A052F3" w:rsidRPr="00A56DFB">
          <w:rPr>
            <w:rStyle w:val="Hyperlink"/>
            <w:noProof/>
          </w:rPr>
          <w:t>Chapter 2 Inverter in Solar Systems</w:t>
        </w:r>
        <w:r w:rsidR="00A052F3">
          <w:rPr>
            <w:noProof/>
            <w:webHidden/>
          </w:rPr>
          <w:tab/>
        </w:r>
        <w:r w:rsidR="00A052F3">
          <w:rPr>
            <w:noProof/>
            <w:webHidden/>
          </w:rPr>
          <w:fldChar w:fldCharType="begin"/>
        </w:r>
        <w:r w:rsidR="00A052F3">
          <w:rPr>
            <w:noProof/>
            <w:webHidden/>
          </w:rPr>
          <w:instrText xml:space="preserve"> PAGEREF _Toc418725771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324C22BA" w14:textId="77777777" w:rsidR="00A052F3" w:rsidRDefault="008B5C24">
      <w:pPr>
        <w:pStyle w:val="TOC2"/>
        <w:rPr>
          <w:b w:val="0"/>
          <w:lang w:eastAsia="en-US"/>
        </w:rPr>
      </w:pPr>
      <w:hyperlink w:anchor="_Toc418725772" w:history="1">
        <w:r w:rsidR="00A052F3" w:rsidRPr="00A56DFB">
          <w:rPr>
            <w:rStyle w:val="Hyperlink"/>
          </w:rPr>
          <w:t>2.1</w:t>
        </w:r>
        <w:r w:rsidR="00A052F3">
          <w:rPr>
            <w:b w:val="0"/>
            <w:lang w:eastAsia="en-US"/>
          </w:rPr>
          <w:tab/>
        </w:r>
        <w:r w:rsidR="00A052F3" w:rsidRPr="00A56DFB">
          <w:rPr>
            <w:rStyle w:val="Hyperlink"/>
          </w:rPr>
          <w:t>Solar Inverter and Traditional Solar System Configurations</w:t>
        </w:r>
        <w:r w:rsidR="00A052F3">
          <w:rPr>
            <w:webHidden/>
          </w:rPr>
          <w:tab/>
        </w:r>
        <w:r w:rsidR="00A052F3">
          <w:rPr>
            <w:webHidden/>
          </w:rPr>
          <w:fldChar w:fldCharType="begin"/>
        </w:r>
        <w:r w:rsidR="00A052F3">
          <w:rPr>
            <w:webHidden/>
          </w:rPr>
          <w:instrText xml:space="preserve"> PAGEREF _Toc418725772 \h </w:instrText>
        </w:r>
        <w:r w:rsidR="00A052F3">
          <w:rPr>
            <w:webHidden/>
          </w:rPr>
        </w:r>
        <w:r w:rsidR="00A052F3">
          <w:rPr>
            <w:webHidden/>
          </w:rPr>
          <w:fldChar w:fldCharType="separate"/>
        </w:r>
        <w:r w:rsidR="00A052F3">
          <w:rPr>
            <w:webHidden/>
          </w:rPr>
          <w:t>3</w:t>
        </w:r>
        <w:r w:rsidR="00A052F3">
          <w:rPr>
            <w:webHidden/>
          </w:rPr>
          <w:fldChar w:fldCharType="end"/>
        </w:r>
      </w:hyperlink>
    </w:p>
    <w:p w14:paraId="2DDCFAD6" w14:textId="77777777" w:rsidR="00A052F3" w:rsidRDefault="008B5C24">
      <w:pPr>
        <w:pStyle w:val="TOC3"/>
        <w:rPr>
          <w:rFonts w:eastAsiaTheme="minorEastAsia"/>
          <w:noProof/>
        </w:rPr>
      </w:pPr>
      <w:hyperlink w:anchor="_Toc418725773" w:history="1">
        <w:r w:rsidR="00A052F3" w:rsidRPr="00A56DFB">
          <w:rPr>
            <w:rStyle w:val="Hyperlink"/>
            <w:noProof/>
          </w:rPr>
          <w:t>2.1.1</w:t>
        </w:r>
        <w:r w:rsidR="00A052F3">
          <w:rPr>
            <w:rFonts w:eastAsiaTheme="minorEastAsia"/>
            <w:noProof/>
          </w:rPr>
          <w:tab/>
        </w:r>
        <w:r w:rsidR="00A052F3" w:rsidRPr="00A56DFB">
          <w:rPr>
            <w:rStyle w:val="Hyperlink"/>
            <w:noProof/>
          </w:rPr>
          <w:t>Solar system</w:t>
        </w:r>
        <w:r w:rsidR="00A052F3">
          <w:rPr>
            <w:noProof/>
            <w:webHidden/>
          </w:rPr>
          <w:tab/>
        </w:r>
        <w:r w:rsidR="00A052F3">
          <w:rPr>
            <w:noProof/>
            <w:webHidden/>
          </w:rPr>
          <w:fldChar w:fldCharType="begin"/>
        </w:r>
        <w:r w:rsidR="00A052F3">
          <w:rPr>
            <w:noProof/>
            <w:webHidden/>
          </w:rPr>
          <w:instrText xml:space="preserve"> PAGEREF _Toc418725773 \h </w:instrText>
        </w:r>
        <w:r w:rsidR="00A052F3">
          <w:rPr>
            <w:noProof/>
            <w:webHidden/>
          </w:rPr>
        </w:r>
        <w:r w:rsidR="00A052F3">
          <w:rPr>
            <w:noProof/>
            <w:webHidden/>
          </w:rPr>
          <w:fldChar w:fldCharType="separate"/>
        </w:r>
        <w:r w:rsidR="00A052F3">
          <w:rPr>
            <w:noProof/>
            <w:webHidden/>
          </w:rPr>
          <w:t>3</w:t>
        </w:r>
        <w:r w:rsidR="00A052F3">
          <w:rPr>
            <w:noProof/>
            <w:webHidden/>
          </w:rPr>
          <w:fldChar w:fldCharType="end"/>
        </w:r>
      </w:hyperlink>
    </w:p>
    <w:p w14:paraId="118F9F3D" w14:textId="77777777" w:rsidR="00A052F3" w:rsidRDefault="008B5C24">
      <w:pPr>
        <w:pStyle w:val="TOC3"/>
        <w:rPr>
          <w:rFonts w:eastAsiaTheme="minorEastAsia"/>
          <w:noProof/>
        </w:rPr>
      </w:pPr>
      <w:hyperlink w:anchor="_Toc418725774" w:history="1">
        <w:r w:rsidR="00A052F3" w:rsidRPr="00A56DFB">
          <w:rPr>
            <w:rStyle w:val="Hyperlink"/>
            <w:noProof/>
          </w:rPr>
          <w:t>2.1.2</w:t>
        </w:r>
        <w:r w:rsidR="00A052F3">
          <w:rPr>
            <w:rFonts w:eastAsiaTheme="minorEastAsia"/>
            <w:noProof/>
          </w:rPr>
          <w:tab/>
        </w:r>
        <w:r w:rsidR="00A052F3" w:rsidRPr="00A56DFB">
          <w:rPr>
            <w:rStyle w:val="Hyperlink"/>
            <w:noProof/>
          </w:rPr>
          <w:t>Solar inverter in solar system</w:t>
        </w:r>
        <w:r w:rsidR="00A052F3">
          <w:rPr>
            <w:noProof/>
            <w:webHidden/>
          </w:rPr>
          <w:tab/>
        </w:r>
        <w:r w:rsidR="00A052F3">
          <w:rPr>
            <w:noProof/>
            <w:webHidden/>
          </w:rPr>
          <w:fldChar w:fldCharType="begin"/>
        </w:r>
        <w:r w:rsidR="00A052F3">
          <w:rPr>
            <w:noProof/>
            <w:webHidden/>
          </w:rPr>
          <w:instrText xml:space="preserve"> PAGEREF _Toc418725774 \h </w:instrText>
        </w:r>
        <w:r w:rsidR="00A052F3">
          <w:rPr>
            <w:noProof/>
            <w:webHidden/>
          </w:rPr>
        </w:r>
        <w:r w:rsidR="00A052F3">
          <w:rPr>
            <w:noProof/>
            <w:webHidden/>
          </w:rPr>
          <w:fldChar w:fldCharType="separate"/>
        </w:r>
        <w:r w:rsidR="00A052F3">
          <w:rPr>
            <w:noProof/>
            <w:webHidden/>
          </w:rPr>
          <w:t>4</w:t>
        </w:r>
        <w:r w:rsidR="00A052F3">
          <w:rPr>
            <w:noProof/>
            <w:webHidden/>
          </w:rPr>
          <w:fldChar w:fldCharType="end"/>
        </w:r>
      </w:hyperlink>
    </w:p>
    <w:p w14:paraId="4DDCA32D" w14:textId="77777777" w:rsidR="00A052F3" w:rsidRDefault="008B5C24">
      <w:pPr>
        <w:pStyle w:val="TOC2"/>
        <w:rPr>
          <w:b w:val="0"/>
          <w:lang w:eastAsia="en-US"/>
        </w:rPr>
      </w:pPr>
      <w:hyperlink w:anchor="_Toc418725775" w:history="1">
        <w:r w:rsidR="00A052F3" w:rsidRPr="00A56DFB">
          <w:rPr>
            <w:rStyle w:val="Hyperlink"/>
          </w:rPr>
          <w:t>2.2</w:t>
        </w:r>
        <w:r w:rsidR="00A052F3">
          <w:rPr>
            <w:b w:val="0"/>
            <w:lang w:eastAsia="en-US"/>
          </w:rPr>
          <w:tab/>
        </w:r>
        <w:r w:rsidR="00A052F3" w:rsidRPr="00A56DFB">
          <w:rPr>
            <w:rStyle w:val="Hyperlink"/>
          </w:rPr>
          <w:t>Sub-module differential power processing</w:t>
        </w:r>
        <w:r w:rsidR="00A052F3">
          <w:rPr>
            <w:webHidden/>
          </w:rPr>
          <w:tab/>
        </w:r>
        <w:r w:rsidR="00A052F3">
          <w:rPr>
            <w:webHidden/>
          </w:rPr>
          <w:fldChar w:fldCharType="begin"/>
        </w:r>
        <w:r w:rsidR="00A052F3">
          <w:rPr>
            <w:webHidden/>
          </w:rPr>
          <w:instrText xml:space="preserve"> PAGEREF _Toc418725775 \h </w:instrText>
        </w:r>
        <w:r w:rsidR="00A052F3">
          <w:rPr>
            <w:webHidden/>
          </w:rPr>
        </w:r>
        <w:r w:rsidR="00A052F3">
          <w:rPr>
            <w:webHidden/>
          </w:rPr>
          <w:fldChar w:fldCharType="separate"/>
        </w:r>
        <w:r w:rsidR="00A052F3">
          <w:rPr>
            <w:webHidden/>
          </w:rPr>
          <w:t>6</w:t>
        </w:r>
        <w:r w:rsidR="00A052F3">
          <w:rPr>
            <w:webHidden/>
          </w:rPr>
          <w:fldChar w:fldCharType="end"/>
        </w:r>
      </w:hyperlink>
    </w:p>
    <w:p w14:paraId="246CE225" w14:textId="77777777" w:rsidR="00A052F3" w:rsidRDefault="008B5C24">
      <w:pPr>
        <w:pStyle w:val="TOC1"/>
        <w:rPr>
          <w:rFonts w:eastAsiaTheme="minorEastAsia"/>
          <w:b w:val="0"/>
          <w:noProof/>
        </w:rPr>
      </w:pPr>
      <w:hyperlink w:anchor="_Toc418725776" w:history="1">
        <w:r w:rsidR="00A052F3" w:rsidRPr="00A56DFB">
          <w:rPr>
            <w:rStyle w:val="Hyperlink"/>
            <w:noProof/>
          </w:rPr>
          <w:t>Chapter 3 Switch Mode Power Converter</w:t>
        </w:r>
        <w:r w:rsidR="00A052F3">
          <w:rPr>
            <w:noProof/>
            <w:webHidden/>
          </w:rPr>
          <w:tab/>
        </w:r>
        <w:r w:rsidR="00A052F3">
          <w:rPr>
            <w:noProof/>
            <w:webHidden/>
          </w:rPr>
          <w:fldChar w:fldCharType="begin"/>
        </w:r>
        <w:r w:rsidR="00A052F3">
          <w:rPr>
            <w:noProof/>
            <w:webHidden/>
          </w:rPr>
          <w:instrText xml:space="preserve"> PAGEREF _Toc418725776 \h </w:instrText>
        </w:r>
        <w:r w:rsidR="00A052F3">
          <w:rPr>
            <w:noProof/>
            <w:webHidden/>
          </w:rPr>
        </w:r>
        <w:r w:rsidR="00A052F3">
          <w:rPr>
            <w:noProof/>
            <w:webHidden/>
          </w:rPr>
          <w:fldChar w:fldCharType="separate"/>
        </w:r>
        <w:r w:rsidR="00A052F3">
          <w:rPr>
            <w:noProof/>
            <w:webHidden/>
          </w:rPr>
          <w:t>9</w:t>
        </w:r>
        <w:r w:rsidR="00A052F3">
          <w:rPr>
            <w:noProof/>
            <w:webHidden/>
          </w:rPr>
          <w:fldChar w:fldCharType="end"/>
        </w:r>
      </w:hyperlink>
    </w:p>
    <w:p w14:paraId="002C7565" w14:textId="77777777" w:rsidR="00A052F3" w:rsidRDefault="008B5C24">
      <w:pPr>
        <w:pStyle w:val="TOC2"/>
        <w:rPr>
          <w:b w:val="0"/>
          <w:lang w:eastAsia="en-US"/>
        </w:rPr>
      </w:pPr>
      <w:hyperlink w:anchor="_Toc418725777" w:history="1">
        <w:r w:rsidR="00A052F3" w:rsidRPr="00A56DFB">
          <w:rPr>
            <w:rStyle w:val="Hyperlink"/>
          </w:rPr>
          <w:t>3.1</w:t>
        </w:r>
        <w:r w:rsidR="00A052F3">
          <w:rPr>
            <w:b w:val="0"/>
            <w:lang w:eastAsia="en-US"/>
          </w:rPr>
          <w:tab/>
        </w:r>
        <w:r w:rsidR="00A052F3" w:rsidRPr="00A56DFB">
          <w:rPr>
            <w:rStyle w:val="Hyperlink"/>
          </w:rPr>
          <w:t>Switch Mode Power Converter</w:t>
        </w:r>
        <w:r w:rsidR="00A052F3">
          <w:rPr>
            <w:webHidden/>
          </w:rPr>
          <w:tab/>
        </w:r>
        <w:r w:rsidR="00A052F3">
          <w:rPr>
            <w:webHidden/>
          </w:rPr>
          <w:fldChar w:fldCharType="begin"/>
        </w:r>
        <w:r w:rsidR="00A052F3">
          <w:rPr>
            <w:webHidden/>
          </w:rPr>
          <w:instrText xml:space="preserve"> PAGEREF _Toc418725777 \h </w:instrText>
        </w:r>
        <w:r w:rsidR="00A052F3">
          <w:rPr>
            <w:webHidden/>
          </w:rPr>
        </w:r>
        <w:r w:rsidR="00A052F3">
          <w:rPr>
            <w:webHidden/>
          </w:rPr>
          <w:fldChar w:fldCharType="separate"/>
        </w:r>
        <w:r w:rsidR="00A052F3">
          <w:rPr>
            <w:webHidden/>
          </w:rPr>
          <w:t>9</w:t>
        </w:r>
        <w:r w:rsidR="00A052F3">
          <w:rPr>
            <w:webHidden/>
          </w:rPr>
          <w:fldChar w:fldCharType="end"/>
        </w:r>
      </w:hyperlink>
    </w:p>
    <w:p w14:paraId="44A04FE6" w14:textId="77777777" w:rsidR="00A052F3" w:rsidRDefault="008B5C24">
      <w:pPr>
        <w:pStyle w:val="TOC2"/>
        <w:rPr>
          <w:b w:val="0"/>
          <w:lang w:eastAsia="en-US"/>
        </w:rPr>
      </w:pPr>
      <w:hyperlink w:anchor="_Toc418725778" w:history="1">
        <w:r w:rsidR="00A052F3" w:rsidRPr="00A56DFB">
          <w:rPr>
            <w:rStyle w:val="Hyperlink"/>
          </w:rPr>
          <w:t>3.2</w:t>
        </w:r>
        <w:r w:rsidR="00A052F3">
          <w:rPr>
            <w:b w:val="0"/>
            <w:lang w:eastAsia="en-US"/>
          </w:rPr>
          <w:tab/>
        </w:r>
        <w:r w:rsidR="00A052F3" w:rsidRPr="00A56DFB">
          <w:rPr>
            <w:rStyle w:val="Hyperlink"/>
          </w:rPr>
          <w:t>Scaling of Power Converters</w:t>
        </w:r>
        <w:r w:rsidR="00A052F3">
          <w:rPr>
            <w:webHidden/>
          </w:rPr>
          <w:tab/>
        </w:r>
        <w:r w:rsidR="00A052F3">
          <w:rPr>
            <w:webHidden/>
          </w:rPr>
          <w:fldChar w:fldCharType="begin"/>
        </w:r>
        <w:r w:rsidR="00A052F3">
          <w:rPr>
            <w:webHidden/>
          </w:rPr>
          <w:instrText xml:space="preserve"> PAGEREF _Toc418725778 \h </w:instrText>
        </w:r>
        <w:r w:rsidR="00A052F3">
          <w:rPr>
            <w:webHidden/>
          </w:rPr>
        </w:r>
        <w:r w:rsidR="00A052F3">
          <w:rPr>
            <w:webHidden/>
          </w:rPr>
          <w:fldChar w:fldCharType="separate"/>
        </w:r>
        <w:r w:rsidR="00A052F3">
          <w:rPr>
            <w:webHidden/>
          </w:rPr>
          <w:t>12</w:t>
        </w:r>
        <w:r w:rsidR="00A052F3">
          <w:rPr>
            <w:webHidden/>
          </w:rPr>
          <w:fldChar w:fldCharType="end"/>
        </w:r>
      </w:hyperlink>
    </w:p>
    <w:p w14:paraId="55260AD7" w14:textId="77777777" w:rsidR="00A052F3" w:rsidRDefault="008B5C24">
      <w:pPr>
        <w:pStyle w:val="TOC2"/>
        <w:rPr>
          <w:b w:val="0"/>
          <w:lang w:eastAsia="en-US"/>
        </w:rPr>
      </w:pPr>
      <w:hyperlink w:anchor="_Toc418725779" w:history="1">
        <w:r w:rsidR="00A052F3" w:rsidRPr="00A56DFB">
          <w:rPr>
            <w:rStyle w:val="Hyperlink"/>
          </w:rPr>
          <w:t>3.3</w:t>
        </w:r>
        <w:r w:rsidR="00A052F3">
          <w:rPr>
            <w:b w:val="0"/>
            <w:lang w:eastAsia="en-US"/>
          </w:rPr>
          <w:tab/>
        </w:r>
        <w:r w:rsidR="00A052F3" w:rsidRPr="00A56DFB">
          <w:rPr>
            <w:rStyle w:val="Hyperlink"/>
          </w:rPr>
          <w:t xml:space="preserve">Loss Mechanisms Limits Switching Frequency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79 \h </w:instrText>
        </w:r>
        <w:r w:rsidR="00A052F3">
          <w:rPr>
            <w:webHidden/>
          </w:rPr>
        </w:r>
        <w:r w:rsidR="00A052F3">
          <w:rPr>
            <w:webHidden/>
          </w:rPr>
          <w:fldChar w:fldCharType="separate"/>
        </w:r>
        <w:r w:rsidR="00A052F3">
          <w:rPr>
            <w:webHidden/>
          </w:rPr>
          <w:t>13</w:t>
        </w:r>
        <w:r w:rsidR="00A052F3">
          <w:rPr>
            <w:webHidden/>
          </w:rPr>
          <w:fldChar w:fldCharType="end"/>
        </w:r>
      </w:hyperlink>
    </w:p>
    <w:p w14:paraId="2F7AABA1" w14:textId="77777777" w:rsidR="00A052F3" w:rsidRDefault="008B5C24">
      <w:pPr>
        <w:pStyle w:val="TOC1"/>
        <w:rPr>
          <w:rFonts w:eastAsiaTheme="minorEastAsia"/>
          <w:b w:val="0"/>
          <w:noProof/>
        </w:rPr>
      </w:pPr>
      <w:hyperlink w:anchor="_Toc418725780" w:history="1">
        <w:r w:rsidR="00A052F3" w:rsidRPr="00A56DFB">
          <w:rPr>
            <w:rStyle w:val="Hyperlink"/>
            <w:noProof/>
          </w:rPr>
          <w:t>Chapter 4 Soft-switching in Power Converters</w:t>
        </w:r>
        <w:r w:rsidR="00A052F3">
          <w:rPr>
            <w:noProof/>
            <w:webHidden/>
          </w:rPr>
          <w:tab/>
        </w:r>
        <w:r w:rsidR="00A052F3">
          <w:rPr>
            <w:noProof/>
            <w:webHidden/>
          </w:rPr>
          <w:fldChar w:fldCharType="begin"/>
        </w:r>
        <w:r w:rsidR="00A052F3">
          <w:rPr>
            <w:noProof/>
            <w:webHidden/>
          </w:rPr>
          <w:instrText xml:space="preserve"> PAGEREF _Toc418725780 \h </w:instrText>
        </w:r>
        <w:r w:rsidR="00A052F3">
          <w:rPr>
            <w:noProof/>
            <w:webHidden/>
          </w:rPr>
        </w:r>
        <w:r w:rsidR="00A052F3">
          <w:rPr>
            <w:noProof/>
            <w:webHidden/>
          </w:rPr>
          <w:fldChar w:fldCharType="separate"/>
        </w:r>
        <w:r w:rsidR="00A052F3">
          <w:rPr>
            <w:noProof/>
            <w:webHidden/>
          </w:rPr>
          <w:t>14</w:t>
        </w:r>
        <w:r w:rsidR="00A052F3">
          <w:rPr>
            <w:noProof/>
            <w:webHidden/>
          </w:rPr>
          <w:fldChar w:fldCharType="end"/>
        </w:r>
      </w:hyperlink>
    </w:p>
    <w:p w14:paraId="10170AF2" w14:textId="77777777" w:rsidR="00A052F3" w:rsidRDefault="008B5C24">
      <w:pPr>
        <w:pStyle w:val="TOC2"/>
        <w:rPr>
          <w:b w:val="0"/>
          <w:lang w:eastAsia="en-US"/>
        </w:rPr>
      </w:pPr>
      <w:hyperlink w:anchor="_Toc418725781" w:history="1">
        <w:r w:rsidR="00A052F3" w:rsidRPr="00A56DFB">
          <w:rPr>
            <w:rStyle w:val="Hyperlink"/>
          </w:rPr>
          <w:t>4.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1 \h </w:instrText>
        </w:r>
        <w:r w:rsidR="00A052F3">
          <w:rPr>
            <w:webHidden/>
          </w:rPr>
        </w:r>
        <w:r w:rsidR="00A052F3">
          <w:rPr>
            <w:webHidden/>
          </w:rPr>
          <w:fldChar w:fldCharType="separate"/>
        </w:r>
        <w:r w:rsidR="00A052F3">
          <w:rPr>
            <w:webHidden/>
          </w:rPr>
          <w:t>14</w:t>
        </w:r>
        <w:r w:rsidR="00A052F3">
          <w:rPr>
            <w:webHidden/>
          </w:rPr>
          <w:fldChar w:fldCharType="end"/>
        </w:r>
      </w:hyperlink>
    </w:p>
    <w:p w14:paraId="5F0B9604" w14:textId="77777777" w:rsidR="00A052F3" w:rsidRDefault="008B5C24">
      <w:pPr>
        <w:pStyle w:val="TOC2"/>
        <w:rPr>
          <w:b w:val="0"/>
          <w:lang w:eastAsia="en-US"/>
        </w:rPr>
      </w:pPr>
      <w:hyperlink w:anchor="_Toc418725782" w:history="1">
        <w:r w:rsidR="00A052F3" w:rsidRPr="00A56DFB">
          <w:rPr>
            <w:rStyle w:val="Hyperlink"/>
          </w:rPr>
          <w:t>4.2</w:t>
        </w:r>
        <w:r w:rsidR="00A052F3">
          <w:rPr>
            <w:b w:val="0"/>
            <w:lang w:eastAsia="en-US"/>
          </w:rPr>
          <w:tab/>
        </w:r>
        <w:r w:rsidR="00A052F3" w:rsidRPr="00A56DFB">
          <w:rPr>
            <w:rStyle w:val="Hyperlink"/>
          </w:rPr>
          <w:t xml:space="preserve">Remarkable Soft-Switch Techniques and Their Applicability in Inverter Design to Reduce Frequency Dependent Losse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782 \h </w:instrText>
        </w:r>
        <w:r w:rsidR="00A052F3">
          <w:rPr>
            <w:webHidden/>
          </w:rPr>
        </w:r>
        <w:r w:rsidR="00A052F3">
          <w:rPr>
            <w:webHidden/>
          </w:rPr>
          <w:fldChar w:fldCharType="separate"/>
        </w:r>
        <w:r w:rsidR="00A052F3">
          <w:rPr>
            <w:webHidden/>
          </w:rPr>
          <w:t>15</w:t>
        </w:r>
        <w:r w:rsidR="00A052F3">
          <w:rPr>
            <w:webHidden/>
          </w:rPr>
          <w:fldChar w:fldCharType="end"/>
        </w:r>
      </w:hyperlink>
    </w:p>
    <w:p w14:paraId="5A8708D1" w14:textId="77777777" w:rsidR="00A052F3" w:rsidRDefault="008B5C24">
      <w:pPr>
        <w:pStyle w:val="TOC1"/>
        <w:rPr>
          <w:rFonts w:eastAsiaTheme="minorEastAsia"/>
          <w:b w:val="0"/>
          <w:noProof/>
        </w:rPr>
      </w:pPr>
      <w:hyperlink w:anchor="_Toc418725783" w:history="1">
        <w:r w:rsidR="00A052F3" w:rsidRPr="00A56DFB">
          <w:rPr>
            <w:rStyle w:val="Hyperlink"/>
            <w:noProof/>
          </w:rPr>
          <w:t>Chapter 5 Optimal control of a half-bridge  for Loss Reduction</w:t>
        </w:r>
        <w:r w:rsidR="00A052F3">
          <w:rPr>
            <w:noProof/>
            <w:webHidden/>
          </w:rPr>
          <w:tab/>
        </w:r>
        <w:r w:rsidR="00A052F3">
          <w:rPr>
            <w:noProof/>
            <w:webHidden/>
          </w:rPr>
          <w:fldChar w:fldCharType="begin"/>
        </w:r>
        <w:r w:rsidR="00A052F3">
          <w:rPr>
            <w:noProof/>
            <w:webHidden/>
          </w:rPr>
          <w:instrText xml:space="preserve"> PAGEREF _Toc418725783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096A3350" w14:textId="77777777" w:rsidR="00A052F3" w:rsidRDefault="008B5C24">
      <w:pPr>
        <w:pStyle w:val="TOC2"/>
        <w:rPr>
          <w:b w:val="0"/>
          <w:lang w:eastAsia="en-US"/>
        </w:rPr>
      </w:pPr>
      <w:hyperlink w:anchor="_Toc418725784" w:history="1">
        <w:r w:rsidR="00A052F3" w:rsidRPr="00A56DFB">
          <w:rPr>
            <w:rStyle w:val="Hyperlink"/>
          </w:rPr>
          <w:t>5.1</w:t>
        </w:r>
        <w:r w:rsidR="00A052F3">
          <w:rPr>
            <w:b w:val="0"/>
            <w:lang w:eastAsia="en-US"/>
          </w:rPr>
          <w:tab/>
        </w:r>
        <w:r w:rsidR="00A052F3" w:rsidRPr="00A56DFB">
          <w:rPr>
            <w:rStyle w:val="Hyperlink"/>
          </w:rPr>
          <w:t>Introduction</w:t>
        </w:r>
        <w:r w:rsidR="00A052F3">
          <w:rPr>
            <w:webHidden/>
          </w:rPr>
          <w:tab/>
        </w:r>
        <w:r w:rsidR="00A052F3">
          <w:rPr>
            <w:webHidden/>
          </w:rPr>
          <w:fldChar w:fldCharType="begin"/>
        </w:r>
        <w:r w:rsidR="00A052F3">
          <w:rPr>
            <w:webHidden/>
          </w:rPr>
          <w:instrText xml:space="preserve"> PAGEREF _Toc418725784 \h </w:instrText>
        </w:r>
        <w:r w:rsidR="00A052F3">
          <w:rPr>
            <w:webHidden/>
          </w:rPr>
        </w:r>
        <w:r w:rsidR="00A052F3">
          <w:rPr>
            <w:webHidden/>
          </w:rPr>
          <w:fldChar w:fldCharType="separate"/>
        </w:r>
        <w:r w:rsidR="00A052F3">
          <w:rPr>
            <w:webHidden/>
          </w:rPr>
          <w:t>16</w:t>
        </w:r>
        <w:r w:rsidR="00A052F3">
          <w:rPr>
            <w:webHidden/>
          </w:rPr>
          <w:fldChar w:fldCharType="end"/>
        </w:r>
      </w:hyperlink>
    </w:p>
    <w:p w14:paraId="4A3F416E" w14:textId="77777777" w:rsidR="00A052F3" w:rsidRDefault="008B5C24">
      <w:pPr>
        <w:pStyle w:val="TOC3"/>
        <w:rPr>
          <w:rFonts w:eastAsiaTheme="minorEastAsia"/>
          <w:noProof/>
        </w:rPr>
      </w:pPr>
      <w:hyperlink w:anchor="_Toc418725785" w:history="1">
        <w:r w:rsidR="00A052F3" w:rsidRPr="00A56DFB">
          <w:rPr>
            <w:rStyle w:val="Hyperlink"/>
            <w:noProof/>
          </w:rPr>
          <w:t>5.1.1</w:t>
        </w:r>
        <w:r w:rsidR="00A052F3">
          <w:rPr>
            <w:rFonts w:eastAsiaTheme="minorEastAsia"/>
            <w:noProof/>
          </w:rPr>
          <w:tab/>
        </w:r>
        <w:r w:rsidR="00A052F3" w:rsidRPr="00A56DFB">
          <w:rPr>
            <w:rStyle w:val="Hyperlink"/>
            <w:noProof/>
          </w:rPr>
          <w:t>Optimal control of switching frequency to minimize core loss and copper loss</w:t>
        </w:r>
        <w:r w:rsidR="00A052F3">
          <w:rPr>
            <w:noProof/>
            <w:webHidden/>
          </w:rPr>
          <w:tab/>
        </w:r>
        <w:r w:rsidR="00A052F3">
          <w:rPr>
            <w:noProof/>
            <w:webHidden/>
          </w:rPr>
          <w:fldChar w:fldCharType="begin"/>
        </w:r>
        <w:r w:rsidR="00A052F3">
          <w:rPr>
            <w:noProof/>
            <w:webHidden/>
          </w:rPr>
          <w:instrText xml:space="preserve"> PAGEREF _Toc418725785 \h </w:instrText>
        </w:r>
        <w:r w:rsidR="00A052F3">
          <w:rPr>
            <w:noProof/>
            <w:webHidden/>
          </w:rPr>
        </w:r>
        <w:r w:rsidR="00A052F3">
          <w:rPr>
            <w:noProof/>
            <w:webHidden/>
          </w:rPr>
          <w:fldChar w:fldCharType="separate"/>
        </w:r>
        <w:r w:rsidR="00A052F3">
          <w:rPr>
            <w:noProof/>
            <w:webHidden/>
          </w:rPr>
          <w:t>16</w:t>
        </w:r>
        <w:r w:rsidR="00A052F3">
          <w:rPr>
            <w:noProof/>
            <w:webHidden/>
          </w:rPr>
          <w:fldChar w:fldCharType="end"/>
        </w:r>
      </w:hyperlink>
    </w:p>
    <w:p w14:paraId="77BDE9BB" w14:textId="77777777" w:rsidR="00A052F3" w:rsidRDefault="008B5C24">
      <w:pPr>
        <w:pStyle w:val="TOC3"/>
        <w:rPr>
          <w:rFonts w:eastAsiaTheme="minorEastAsia"/>
          <w:noProof/>
        </w:rPr>
      </w:pPr>
      <w:hyperlink w:anchor="_Toc418725786" w:history="1">
        <w:r w:rsidR="00A052F3" w:rsidRPr="00A56DFB">
          <w:rPr>
            <w:rStyle w:val="Hyperlink"/>
            <w:noProof/>
          </w:rPr>
          <w:t>5.1.2</w:t>
        </w:r>
        <w:r w:rsidR="00A052F3">
          <w:rPr>
            <w:rFonts w:eastAsiaTheme="minorEastAsia"/>
            <w:noProof/>
          </w:rPr>
          <w:tab/>
        </w:r>
        <w:r w:rsidR="00A052F3" w:rsidRPr="00A56DFB">
          <w:rPr>
            <w:rStyle w:val="Hyperlink"/>
            <w:noProof/>
          </w:rPr>
          <w:t>Minimizing mosfet’s body diode conduction loss</w:t>
        </w:r>
        <w:r w:rsidR="00A052F3">
          <w:rPr>
            <w:noProof/>
            <w:webHidden/>
          </w:rPr>
          <w:tab/>
        </w:r>
        <w:r w:rsidR="00A052F3">
          <w:rPr>
            <w:noProof/>
            <w:webHidden/>
          </w:rPr>
          <w:fldChar w:fldCharType="begin"/>
        </w:r>
        <w:r w:rsidR="00A052F3">
          <w:rPr>
            <w:noProof/>
            <w:webHidden/>
          </w:rPr>
          <w:instrText xml:space="preserve"> PAGEREF _Toc418725786 \h </w:instrText>
        </w:r>
        <w:r w:rsidR="00A052F3">
          <w:rPr>
            <w:noProof/>
            <w:webHidden/>
          </w:rPr>
        </w:r>
        <w:r w:rsidR="00A052F3">
          <w:rPr>
            <w:noProof/>
            <w:webHidden/>
          </w:rPr>
          <w:fldChar w:fldCharType="separate"/>
        </w:r>
        <w:r w:rsidR="00A052F3">
          <w:rPr>
            <w:noProof/>
            <w:webHidden/>
          </w:rPr>
          <w:t>17</w:t>
        </w:r>
        <w:r w:rsidR="00A052F3">
          <w:rPr>
            <w:noProof/>
            <w:webHidden/>
          </w:rPr>
          <w:fldChar w:fldCharType="end"/>
        </w:r>
      </w:hyperlink>
    </w:p>
    <w:p w14:paraId="4BBCA3CB" w14:textId="77777777" w:rsidR="00A052F3" w:rsidRDefault="008B5C24">
      <w:pPr>
        <w:pStyle w:val="TOC3"/>
        <w:rPr>
          <w:rFonts w:eastAsiaTheme="minorEastAsia"/>
          <w:noProof/>
        </w:rPr>
      </w:pPr>
      <w:hyperlink w:anchor="_Toc418725787" w:history="1">
        <w:r w:rsidR="00A052F3" w:rsidRPr="00A56DFB">
          <w:rPr>
            <w:rStyle w:val="Hyperlink"/>
            <w:noProof/>
          </w:rPr>
          <w:t>5.1.3</w:t>
        </w:r>
        <w:r w:rsidR="00A052F3">
          <w:rPr>
            <w:rFonts w:eastAsiaTheme="minorEastAsia"/>
            <w:noProof/>
          </w:rPr>
          <w:tab/>
        </w:r>
        <w:r w:rsidR="00A052F3" w:rsidRPr="00A56DFB">
          <w:rPr>
            <w:rStyle w:val="Hyperlink"/>
            <w:noProof/>
          </w:rPr>
          <w:t>Combined optimization results in lowest loss</w:t>
        </w:r>
        <w:r w:rsidR="00A052F3">
          <w:rPr>
            <w:noProof/>
            <w:webHidden/>
          </w:rPr>
          <w:tab/>
        </w:r>
        <w:r w:rsidR="00A052F3">
          <w:rPr>
            <w:noProof/>
            <w:webHidden/>
          </w:rPr>
          <w:fldChar w:fldCharType="begin"/>
        </w:r>
        <w:r w:rsidR="00A052F3">
          <w:rPr>
            <w:noProof/>
            <w:webHidden/>
          </w:rPr>
          <w:instrText xml:space="preserve"> PAGEREF _Toc418725787 \h </w:instrText>
        </w:r>
        <w:r w:rsidR="00A052F3">
          <w:rPr>
            <w:noProof/>
            <w:webHidden/>
          </w:rPr>
        </w:r>
        <w:r w:rsidR="00A052F3">
          <w:rPr>
            <w:noProof/>
            <w:webHidden/>
          </w:rPr>
          <w:fldChar w:fldCharType="separate"/>
        </w:r>
        <w:r w:rsidR="00A052F3">
          <w:rPr>
            <w:noProof/>
            <w:webHidden/>
          </w:rPr>
          <w:t>19</w:t>
        </w:r>
        <w:r w:rsidR="00A052F3">
          <w:rPr>
            <w:noProof/>
            <w:webHidden/>
          </w:rPr>
          <w:fldChar w:fldCharType="end"/>
        </w:r>
      </w:hyperlink>
    </w:p>
    <w:p w14:paraId="1EE47C23" w14:textId="77777777" w:rsidR="00A052F3" w:rsidRDefault="008B5C24">
      <w:pPr>
        <w:pStyle w:val="TOC2"/>
        <w:rPr>
          <w:b w:val="0"/>
          <w:lang w:eastAsia="en-US"/>
        </w:rPr>
      </w:pPr>
      <w:hyperlink w:anchor="_Toc418725788" w:history="1">
        <w:r w:rsidR="00A052F3" w:rsidRPr="00A56DFB">
          <w:rPr>
            <w:rStyle w:val="Hyperlink"/>
          </w:rPr>
          <w:t>5.2</w:t>
        </w:r>
        <w:r w:rsidR="00A052F3">
          <w:rPr>
            <w:b w:val="0"/>
            <w:lang w:eastAsia="en-US"/>
          </w:rPr>
          <w:tab/>
        </w:r>
        <w:r w:rsidR="00A052F3" w:rsidRPr="00A56DFB">
          <w:rPr>
            <w:rStyle w:val="Hyperlink"/>
          </w:rPr>
          <w:t>Zero Voltage Resonant Transition (ZVRT) of a Half-bridge</w:t>
        </w:r>
        <w:r w:rsidR="00A052F3">
          <w:rPr>
            <w:webHidden/>
          </w:rPr>
          <w:tab/>
        </w:r>
        <w:r w:rsidR="00A052F3">
          <w:rPr>
            <w:webHidden/>
          </w:rPr>
          <w:fldChar w:fldCharType="begin"/>
        </w:r>
        <w:r w:rsidR="00A052F3">
          <w:rPr>
            <w:webHidden/>
          </w:rPr>
          <w:instrText xml:space="preserve"> PAGEREF _Toc418725788 \h </w:instrText>
        </w:r>
        <w:r w:rsidR="00A052F3">
          <w:rPr>
            <w:webHidden/>
          </w:rPr>
        </w:r>
        <w:r w:rsidR="00A052F3">
          <w:rPr>
            <w:webHidden/>
          </w:rPr>
          <w:fldChar w:fldCharType="separate"/>
        </w:r>
        <w:r w:rsidR="00A052F3">
          <w:rPr>
            <w:webHidden/>
          </w:rPr>
          <w:t>19</w:t>
        </w:r>
        <w:r w:rsidR="00A052F3">
          <w:rPr>
            <w:webHidden/>
          </w:rPr>
          <w:fldChar w:fldCharType="end"/>
        </w:r>
      </w:hyperlink>
    </w:p>
    <w:p w14:paraId="3E7B18F1" w14:textId="77777777" w:rsidR="00A052F3" w:rsidRDefault="008B5C24">
      <w:pPr>
        <w:pStyle w:val="TOC3"/>
        <w:rPr>
          <w:rFonts w:eastAsiaTheme="minorEastAsia"/>
          <w:noProof/>
        </w:rPr>
      </w:pPr>
      <w:hyperlink w:anchor="_Toc418725789" w:history="1">
        <w:r w:rsidR="00A052F3" w:rsidRPr="00A56DFB">
          <w:rPr>
            <w:rStyle w:val="Hyperlink"/>
            <w:noProof/>
          </w:rPr>
          <w:t>5.2.1</w:t>
        </w:r>
        <w:r w:rsidR="00A052F3">
          <w:rPr>
            <w:rFonts w:eastAsiaTheme="minorEastAsia"/>
            <w:noProof/>
          </w:rPr>
          <w:tab/>
        </w:r>
        <w:r w:rsidR="00A052F3" w:rsidRPr="00A56DFB">
          <w:rPr>
            <w:rStyle w:val="Hyperlink"/>
            <w:noProof/>
          </w:rPr>
          <w:t>Inductor’s voltage and current waveforms (</w:t>
        </w:r>
        <w:r w:rsidR="00A052F3" w:rsidRPr="00461121">
          <w:rPr>
            <w:noProof/>
            <w:position w:val="-12"/>
          </w:rPr>
          <w:object w:dxaOrig="260" w:dyaOrig="360" w14:anchorId="51EB6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2" o:title=""/>
            </v:shape>
            <o:OLEObject Type="Embed" ProgID="Equation.DSMT4" ShapeID="_x0000_i1025" DrawAspect="Content" ObjectID="_1492592648" r:id="rId13"/>
          </w:object>
        </w:r>
        <w:r w:rsidR="00A052F3" w:rsidRPr="00A56DFB">
          <w:rPr>
            <w:rStyle w:val="Hyperlink"/>
            <w:noProof/>
          </w:rPr>
          <w:t>,</w:t>
        </w:r>
        <w:r w:rsidR="00A052F3" w:rsidRPr="00461121">
          <w:rPr>
            <w:noProof/>
            <w:position w:val="-12"/>
          </w:rPr>
          <w:object w:dxaOrig="220" w:dyaOrig="360" w14:anchorId="4FEAB64E">
            <v:shape id="_x0000_i1026" type="#_x0000_t75" style="width:10.5pt;height:18pt" o:ole="">
              <v:imagedata r:id="rId14" o:title=""/>
            </v:shape>
            <o:OLEObject Type="Embed" ProgID="Equation.DSMT4" ShapeID="_x0000_i1026" DrawAspect="Content" ObjectID="_1492592649" r:id="rId15"/>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89 \h </w:instrText>
        </w:r>
        <w:r w:rsidR="00A052F3">
          <w:rPr>
            <w:noProof/>
            <w:webHidden/>
          </w:rPr>
        </w:r>
        <w:r w:rsidR="00A052F3">
          <w:rPr>
            <w:noProof/>
            <w:webHidden/>
          </w:rPr>
          <w:fldChar w:fldCharType="separate"/>
        </w:r>
        <w:r w:rsidR="00A052F3">
          <w:rPr>
            <w:noProof/>
            <w:webHidden/>
          </w:rPr>
          <w:t>23</w:t>
        </w:r>
        <w:r w:rsidR="00A052F3">
          <w:rPr>
            <w:noProof/>
            <w:webHidden/>
          </w:rPr>
          <w:fldChar w:fldCharType="end"/>
        </w:r>
      </w:hyperlink>
    </w:p>
    <w:p w14:paraId="1378A14E" w14:textId="77777777" w:rsidR="00A052F3" w:rsidRDefault="008B5C24">
      <w:pPr>
        <w:pStyle w:val="TOC3"/>
        <w:rPr>
          <w:rFonts w:eastAsiaTheme="minorEastAsia"/>
          <w:noProof/>
        </w:rPr>
      </w:pPr>
      <w:hyperlink w:anchor="_Toc418725790" w:history="1">
        <w:r w:rsidR="00A052F3" w:rsidRPr="00A56DFB">
          <w:rPr>
            <w:rStyle w:val="Hyperlink"/>
            <w:noProof/>
          </w:rPr>
          <w:t>5.2.2</w:t>
        </w:r>
        <w:r w:rsidR="00A052F3">
          <w:rPr>
            <w:rFonts w:eastAsiaTheme="minorEastAsia"/>
            <w:noProof/>
          </w:rPr>
          <w:tab/>
        </w:r>
        <w:r w:rsidR="00A052F3" w:rsidRPr="00A56DFB">
          <w:rPr>
            <w:rStyle w:val="Hyperlink"/>
            <w:noProof/>
          </w:rPr>
          <w:t>Peak-to-peak value of the inductor current in a special case</w:t>
        </w:r>
        <w:r w:rsidR="00A052F3">
          <w:rPr>
            <w:noProof/>
            <w:webHidden/>
          </w:rPr>
          <w:tab/>
        </w:r>
        <w:r w:rsidR="00A052F3">
          <w:rPr>
            <w:noProof/>
            <w:webHidden/>
          </w:rPr>
          <w:fldChar w:fldCharType="begin"/>
        </w:r>
        <w:r w:rsidR="00A052F3">
          <w:rPr>
            <w:noProof/>
            <w:webHidden/>
          </w:rPr>
          <w:instrText xml:space="preserve"> PAGEREF _Toc418725790 \h </w:instrText>
        </w:r>
        <w:r w:rsidR="00A052F3">
          <w:rPr>
            <w:noProof/>
            <w:webHidden/>
          </w:rPr>
        </w:r>
        <w:r w:rsidR="00A052F3">
          <w:rPr>
            <w:noProof/>
            <w:webHidden/>
          </w:rPr>
          <w:fldChar w:fldCharType="separate"/>
        </w:r>
        <w:r w:rsidR="00A052F3">
          <w:rPr>
            <w:noProof/>
            <w:webHidden/>
          </w:rPr>
          <w:t>24</w:t>
        </w:r>
        <w:r w:rsidR="00A052F3">
          <w:rPr>
            <w:noProof/>
            <w:webHidden/>
          </w:rPr>
          <w:fldChar w:fldCharType="end"/>
        </w:r>
      </w:hyperlink>
    </w:p>
    <w:p w14:paraId="15D0F951" w14:textId="77777777" w:rsidR="00A052F3" w:rsidRDefault="008B5C24">
      <w:pPr>
        <w:pStyle w:val="TOC3"/>
        <w:rPr>
          <w:rFonts w:eastAsiaTheme="minorEastAsia"/>
          <w:noProof/>
        </w:rPr>
      </w:pPr>
      <w:hyperlink w:anchor="_Toc418725791" w:history="1">
        <w:r w:rsidR="00A052F3" w:rsidRPr="00A56DFB">
          <w:rPr>
            <w:rStyle w:val="Hyperlink"/>
            <w:noProof/>
          </w:rPr>
          <w:t>5.2.3</w:t>
        </w:r>
        <w:r w:rsidR="00A052F3">
          <w:rPr>
            <w:rFonts w:eastAsiaTheme="minorEastAsia"/>
            <w:noProof/>
          </w:rPr>
          <w:tab/>
        </w:r>
        <w:r w:rsidR="00A052F3" w:rsidRPr="00A56DFB">
          <w:rPr>
            <w:rStyle w:val="Hyperlink"/>
            <w:noProof/>
          </w:rPr>
          <w:t>Output current or load current (</w:t>
        </w:r>
        <w:r w:rsidR="00A052F3" w:rsidRPr="00FE0694">
          <w:rPr>
            <w:noProof/>
            <w:position w:val="-12"/>
          </w:rPr>
          <w:object w:dxaOrig="480" w:dyaOrig="360" w14:anchorId="7A609B49">
            <v:shape id="_x0000_i1027" type="#_x0000_t75" style="width:24pt;height:18pt" o:ole="">
              <v:imagedata r:id="rId16" o:title=""/>
            </v:shape>
            <o:OLEObject Type="Embed" ProgID="Equation.DSMT4" ShapeID="_x0000_i1027" DrawAspect="Content" ObjectID="_1492592650" r:id="rId17"/>
          </w:objec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1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0CF952F3" w14:textId="77777777" w:rsidR="00A052F3" w:rsidRDefault="008B5C24">
      <w:pPr>
        <w:pStyle w:val="TOC3"/>
        <w:rPr>
          <w:rFonts w:eastAsiaTheme="minorEastAsia"/>
          <w:noProof/>
        </w:rPr>
      </w:pPr>
      <w:hyperlink w:anchor="_Toc418725792" w:history="1">
        <w:r w:rsidR="00A052F3" w:rsidRPr="00A56DFB">
          <w:rPr>
            <w:rStyle w:val="Hyperlink"/>
            <w:noProof/>
          </w:rPr>
          <w:t>5.2.4</w:t>
        </w:r>
        <w:r w:rsidR="00A052F3">
          <w:rPr>
            <w:rFonts w:eastAsiaTheme="minorEastAsia"/>
            <w:noProof/>
          </w:rPr>
          <w:tab/>
        </w:r>
        <w:r w:rsidR="00A052F3" w:rsidRPr="00A56DFB">
          <w:rPr>
            <w:rStyle w:val="Hyperlink"/>
            <w:noProof/>
          </w:rPr>
          <w:t>Operating a half-bridge under ZVS</w:t>
        </w:r>
        <w:r w:rsidR="00A052F3">
          <w:rPr>
            <w:noProof/>
            <w:webHidden/>
          </w:rPr>
          <w:tab/>
        </w:r>
        <w:r w:rsidR="00A052F3">
          <w:rPr>
            <w:noProof/>
            <w:webHidden/>
          </w:rPr>
          <w:fldChar w:fldCharType="begin"/>
        </w:r>
        <w:r w:rsidR="00A052F3">
          <w:rPr>
            <w:noProof/>
            <w:webHidden/>
          </w:rPr>
          <w:instrText xml:space="preserve"> PAGEREF _Toc418725792 \h </w:instrText>
        </w:r>
        <w:r w:rsidR="00A052F3">
          <w:rPr>
            <w:noProof/>
            <w:webHidden/>
          </w:rPr>
        </w:r>
        <w:r w:rsidR="00A052F3">
          <w:rPr>
            <w:noProof/>
            <w:webHidden/>
          </w:rPr>
          <w:fldChar w:fldCharType="separate"/>
        </w:r>
        <w:r w:rsidR="00A052F3">
          <w:rPr>
            <w:noProof/>
            <w:webHidden/>
          </w:rPr>
          <w:t>26</w:t>
        </w:r>
        <w:r w:rsidR="00A052F3">
          <w:rPr>
            <w:noProof/>
            <w:webHidden/>
          </w:rPr>
          <w:fldChar w:fldCharType="end"/>
        </w:r>
      </w:hyperlink>
    </w:p>
    <w:p w14:paraId="53EFE26F" w14:textId="77777777" w:rsidR="00A052F3" w:rsidRDefault="008B5C24">
      <w:pPr>
        <w:pStyle w:val="TOC3"/>
        <w:rPr>
          <w:rFonts w:eastAsiaTheme="minorEastAsia"/>
          <w:noProof/>
        </w:rPr>
      </w:pPr>
      <w:hyperlink w:anchor="_Toc418725793" w:history="1">
        <w:r w:rsidR="00A052F3" w:rsidRPr="00A56DFB">
          <w:rPr>
            <w:rStyle w:val="Hyperlink"/>
            <w:noProof/>
          </w:rPr>
          <w:t>5.2.5</w:t>
        </w:r>
        <w:r w:rsidR="00A052F3">
          <w:rPr>
            <w:rFonts w:eastAsiaTheme="minorEastAsia"/>
            <w:noProof/>
          </w:rPr>
          <w:tab/>
        </w:r>
        <w:r w:rsidR="00A052F3" w:rsidRPr="00A56DFB">
          <w:rPr>
            <w:rStyle w:val="Hyperlink"/>
            <w:noProof/>
          </w:rPr>
          <w:t>General case analysis of Zero voltage resonant transition (ZVRT) in a buck converter</w:t>
        </w:r>
        <w:r w:rsidR="00A052F3">
          <w:rPr>
            <w:noProof/>
            <w:webHidden/>
          </w:rPr>
          <w:tab/>
        </w:r>
        <w:r w:rsidR="00A052F3">
          <w:rPr>
            <w:noProof/>
            <w:webHidden/>
          </w:rPr>
          <w:fldChar w:fldCharType="begin"/>
        </w:r>
        <w:r w:rsidR="00A052F3">
          <w:rPr>
            <w:noProof/>
            <w:webHidden/>
          </w:rPr>
          <w:instrText xml:space="preserve"> PAGEREF _Toc418725793 \h </w:instrText>
        </w:r>
        <w:r w:rsidR="00A052F3">
          <w:rPr>
            <w:noProof/>
            <w:webHidden/>
          </w:rPr>
        </w:r>
        <w:r w:rsidR="00A052F3">
          <w:rPr>
            <w:noProof/>
            <w:webHidden/>
          </w:rPr>
          <w:fldChar w:fldCharType="separate"/>
        </w:r>
        <w:r w:rsidR="00A052F3">
          <w:rPr>
            <w:noProof/>
            <w:webHidden/>
          </w:rPr>
          <w:t>27</w:t>
        </w:r>
        <w:r w:rsidR="00A052F3">
          <w:rPr>
            <w:noProof/>
            <w:webHidden/>
          </w:rPr>
          <w:fldChar w:fldCharType="end"/>
        </w:r>
      </w:hyperlink>
    </w:p>
    <w:p w14:paraId="34CE91F8" w14:textId="77777777" w:rsidR="00A052F3" w:rsidRDefault="008B5C24">
      <w:pPr>
        <w:pStyle w:val="TOC2"/>
        <w:rPr>
          <w:b w:val="0"/>
          <w:lang w:eastAsia="en-US"/>
        </w:rPr>
      </w:pPr>
      <w:hyperlink w:anchor="_Toc418725794" w:history="1">
        <w:r w:rsidR="00A052F3" w:rsidRPr="00A56DFB">
          <w:rPr>
            <w:rStyle w:val="Hyperlink"/>
          </w:rPr>
          <w:t>5.3</w:t>
        </w:r>
        <w:r w:rsidR="00A052F3">
          <w:rPr>
            <w:b w:val="0"/>
            <w:lang w:eastAsia="en-US"/>
          </w:rPr>
          <w:tab/>
        </w:r>
        <w:r w:rsidR="00A052F3" w:rsidRPr="00A56DFB">
          <w:rPr>
            <w:rStyle w:val="Hyperlink"/>
          </w:rPr>
          <w:t>Proposed optimal control method for loss reduction in high-frequency ZVRT converters</w:t>
        </w:r>
        <w:r w:rsidR="00A052F3">
          <w:rPr>
            <w:webHidden/>
          </w:rPr>
          <w:tab/>
        </w:r>
        <w:r w:rsidR="00A052F3">
          <w:rPr>
            <w:webHidden/>
          </w:rPr>
          <w:fldChar w:fldCharType="begin"/>
        </w:r>
        <w:r w:rsidR="00A052F3">
          <w:rPr>
            <w:webHidden/>
          </w:rPr>
          <w:instrText xml:space="preserve"> PAGEREF _Toc418725794 \h </w:instrText>
        </w:r>
        <w:r w:rsidR="00A052F3">
          <w:rPr>
            <w:webHidden/>
          </w:rPr>
        </w:r>
        <w:r w:rsidR="00A052F3">
          <w:rPr>
            <w:webHidden/>
          </w:rPr>
          <w:fldChar w:fldCharType="separate"/>
        </w:r>
        <w:r w:rsidR="00A052F3">
          <w:rPr>
            <w:webHidden/>
          </w:rPr>
          <w:t>31</w:t>
        </w:r>
        <w:r w:rsidR="00A052F3">
          <w:rPr>
            <w:webHidden/>
          </w:rPr>
          <w:fldChar w:fldCharType="end"/>
        </w:r>
      </w:hyperlink>
    </w:p>
    <w:p w14:paraId="73C2A22B" w14:textId="77777777" w:rsidR="00A052F3" w:rsidRDefault="008B5C24">
      <w:pPr>
        <w:pStyle w:val="TOC3"/>
        <w:rPr>
          <w:rFonts w:eastAsiaTheme="minorEastAsia"/>
          <w:noProof/>
        </w:rPr>
      </w:pPr>
      <w:hyperlink w:anchor="_Toc418725795" w:history="1">
        <w:r w:rsidR="00A052F3" w:rsidRPr="00A56DFB">
          <w:rPr>
            <w:rStyle w:val="Hyperlink"/>
            <w:noProof/>
          </w:rPr>
          <w:t>5.3.1</w:t>
        </w:r>
        <w:r w:rsidR="00A052F3">
          <w:rPr>
            <w:rFonts w:eastAsiaTheme="minorEastAsia"/>
            <w:noProof/>
          </w:rPr>
          <w:tab/>
        </w:r>
        <w:r w:rsidR="00A052F3" w:rsidRPr="00A56DFB">
          <w:rPr>
            <w:rStyle w:val="Hyperlink"/>
            <w:noProof/>
          </w:rPr>
          <w:t>Introduction</w:t>
        </w:r>
        <w:r w:rsidR="00A052F3">
          <w:rPr>
            <w:noProof/>
            <w:webHidden/>
          </w:rPr>
          <w:tab/>
        </w:r>
        <w:r w:rsidR="00A052F3">
          <w:rPr>
            <w:noProof/>
            <w:webHidden/>
          </w:rPr>
          <w:fldChar w:fldCharType="begin"/>
        </w:r>
        <w:r w:rsidR="00A052F3">
          <w:rPr>
            <w:noProof/>
            <w:webHidden/>
          </w:rPr>
          <w:instrText xml:space="preserve"> PAGEREF _Toc418725795 \h </w:instrText>
        </w:r>
        <w:r w:rsidR="00A052F3">
          <w:rPr>
            <w:noProof/>
            <w:webHidden/>
          </w:rPr>
        </w:r>
        <w:r w:rsidR="00A052F3">
          <w:rPr>
            <w:noProof/>
            <w:webHidden/>
          </w:rPr>
          <w:fldChar w:fldCharType="separate"/>
        </w:r>
        <w:r w:rsidR="00A052F3">
          <w:rPr>
            <w:noProof/>
            <w:webHidden/>
          </w:rPr>
          <w:t>31</w:t>
        </w:r>
        <w:r w:rsidR="00A052F3">
          <w:rPr>
            <w:noProof/>
            <w:webHidden/>
          </w:rPr>
          <w:fldChar w:fldCharType="end"/>
        </w:r>
      </w:hyperlink>
    </w:p>
    <w:p w14:paraId="0CD44BFA" w14:textId="77777777" w:rsidR="00A052F3" w:rsidRDefault="008B5C24">
      <w:pPr>
        <w:pStyle w:val="TOC3"/>
        <w:rPr>
          <w:rFonts w:eastAsiaTheme="minorEastAsia"/>
          <w:noProof/>
        </w:rPr>
      </w:pPr>
      <w:hyperlink w:anchor="_Toc418725796" w:history="1">
        <w:r w:rsidR="00A052F3" w:rsidRPr="00A56DFB">
          <w:rPr>
            <w:rStyle w:val="Hyperlink"/>
            <w:noProof/>
          </w:rPr>
          <w:t>5.3.2</w:t>
        </w:r>
        <w:r w:rsidR="00A052F3">
          <w:rPr>
            <w:rFonts w:eastAsiaTheme="minorEastAsia"/>
            <w:noProof/>
          </w:rPr>
          <w:tab/>
        </w:r>
        <w:r w:rsidR="00A052F3" w:rsidRPr="00A56DFB">
          <w:rPr>
            <w:rStyle w:val="Hyperlink"/>
            <w:noProof/>
          </w:rPr>
          <w:t>Overview of the proposed optimal control method</w:t>
        </w:r>
        <w:r w:rsidR="00A052F3">
          <w:rPr>
            <w:noProof/>
            <w:webHidden/>
          </w:rPr>
          <w:tab/>
        </w:r>
        <w:r w:rsidR="00A052F3">
          <w:rPr>
            <w:noProof/>
            <w:webHidden/>
          </w:rPr>
          <w:fldChar w:fldCharType="begin"/>
        </w:r>
        <w:r w:rsidR="00A052F3">
          <w:rPr>
            <w:noProof/>
            <w:webHidden/>
          </w:rPr>
          <w:instrText xml:space="preserve"> PAGEREF _Toc418725796 \h </w:instrText>
        </w:r>
        <w:r w:rsidR="00A052F3">
          <w:rPr>
            <w:noProof/>
            <w:webHidden/>
          </w:rPr>
        </w:r>
        <w:r w:rsidR="00A052F3">
          <w:rPr>
            <w:noProof/>
            <w:webHidden/>
          </w:rPr>
          <w:fldChar w:fldCharType="separate"/>
        </w:r>
        <w:r w:rsidR="00A052F3">
          <w:rPr>
            <w:noProof/>
            <w:webHidden/>
          </w:rPr>
          <w:t>32</w:t>
        </w:r>
        <w:r w:rsidR="00A052F3">
          <w:rPr>
            <w:noProof/>
            <w:webHidden/>
          </w:rPr>
          <w:fldChar w:fldCharType="end"/>
        </w:r>
      </w:hyperlink>
    </w:p>
    <w:p w14:paraId="47736F24" w14:textId="77777777" w:rsidR="00A052F3" w:rsidRDefault="008B5C24">
      <w:pPr>
        <w:pStyle w:val="TOC3"/>
        <w:rPr>
          <w:rFonts w:eastAsiaTheme="minorEastAsia"/>
          <w:noProof/>
        </w:rPr>
      </w:pPr>
      <w:hyperlink w:anchor="_Toc418725797" w:history="1">
        <w:r w:rsidR="00A052F3" w:rsidRPr="00A56DFB">
          <w:rPr>
            <w:rStyle w:val="Hyperlink"/>
            <w:noProof/>
          </w:rPr>
          <w:t>5.3.3</w:t>
        </w:r>
        <w:r w:rsidR="00A052F3">
          <w:rPr>
            <w:rFonts w:eastAsiaTheme="minorEastAsia"/>
            <w:noProof/>
          </w:rPr>
          <w:tab/>
        </w:r>
        <w:r w:rsidR="00A052F3" w:rsidRPr="00A56DFB">
          <w:rPr>
            <w:rStyle w:val="Hyperlink"/>
            <w:noProof/>
          </w:rPr>
          <w:t>Calibrating and Calculatingthe on-time (t</w:t>
        </w:r>
        <w:r w:rsidR="00A052F3" w:rsidRPr="00A56DFB">
          <w:rPr>
            <w:rStyle w:val="Hyperlink"/>
            <w:noProof/>
            <w:vertAlign w:val="subscript"/>
          </w:rPr>
          <w:t>on</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7 \h </w:instrText>
        </w:r>
        <w:r w:rsidR="00A052F3">
          <w:rPr>
            <w:noProof/>
            <w:webHidden/>
          </w:rPr>
        </w:r>
        <w:r w:rsidR="00A052F3">
          <w:rPr>
            <w:noProof/>
            <w:webHidden/>
          </w:rPr>
          <w:fldChar w:fldCharType="separate"/>
        </w:r>
        <w:r w:rsidR="00A052F3">
          <w:rPr>
            <w:noProof/>
            <w:webHidden/>
          </w:rPr>
          <w:t>35</w:t>
        </w:r>
        <w:r w:rsidR="00A052F3">
          <w:rPr>
            <w:noProof/>
            <w:webHidden/>
          </w:rPr>
          <w:fldChar w:fldCharType="end"/>
        </w:r>
      </w:hyperlink>
    </w:p>
    <w:p w14:paraId="327B9032" w14:textId="77777777" w:rsidR="00A052F3" w:rsidRDefault="008B5C24">
      <w:pPr>
        <w:pStyle w:val="TOC3"/>
        <w:rPr>
          <w:rFonts w:eastAsiaTheme="minorEastAsia"/>
          <w:noProof/>
        </w:rPr>
      </w:pPr>
      <w:hyperlink w:anchor="_Toc418725798" w:history="1">
        <w:r w:rsidR="00A052F3" w:rsidRPr="00A56DFB">
          <w:rPr>
            <w:rStyle w:val="Hyperlink"/>
            <w:noProof/>
          </w:rPr>
          <w:t>5.3.4</w:t>
        </w:r>
        <w:r w:rsidR="00A052F3">
          <w:rPr>
            <w:rFonts w:eastAsiaTheme="minorEastAsia"/>
            <w:noProof/>
          </w:rPr>
          <w:tab/>
        </w:r>
        <w:r w:rsidR="00A052F3" w:rsidRPr="00A56DFB">
          <w:rPr>
            <w:rStyle w:val="Hyperlink"/>
            <w:noProof/>
          </w:rPr>
          <w:t>Calibrating and Calculating the falling edge delay (FEDns) and rising edge delay (REDns)</w:t>
        </w:r>
        <w:r w:rsidR="00A052F3">
          <w:rPr>
            <w:noProof/>
            <w:webHidden/>
          </w:rPr>
          <w:tab/>
        </w:r>
        <w:r w:rsidR="00A052F3">
          <w:rPr>
            <w:noProof/>
            <w:webHidden/>
          </w:rPr>
          <w:fldChar w:fldCharType="begin"/>
        </w:r>
        <w:r w:rsidR="00A052F3">
          <w:rPr>
            <w:noProof/>
            <w:webHidden/>
          </w:rPr>
          <w:instrText xml:space="preserve"> PAGEREF _Toc418725798 \h </w:instrText>
        </w:r>
        <w:r w:rsidR="00A052F3">
          <w:rPr>
            <w:noProof/>
            <w:webHidden/>
          </w:rPr>
        </w:r>
        <w:r w:rsidR="00A052F3">
          <w:rPr>
            <w:noProof/>
            <w:webHidden/>
          </w:rPr>
          <w:fldChar w:fldCharType="separate"/>
        </w:r>
        <w:r w:rsidR="00A052F3">
          <w:rPr>
            <w:noProof/>
            <w:webHidden/>
          </w:rPr>
          <w:t>37</w:t>
        </w:r>
        <w:r w:rsidR="00A052F3">
          <w:rPr>
            <w:noProof/>
            <w:webHidden/>
          </w:rPr>
          <w:fldChar w:fldCharType="end"/>
        </w:r>
      </w:hyperlink>
    </w:p>
    <w:p w14:paraId="49579904" w14:textId="77777777" w:rsidR="00A052F3" w:rsidRDefault="008B5C24">
      <w:pPr>
        <w:pStyle w:val="TOC3"/>
        <w:rPr>
          <w:rFonts w:eastAsiaTheme="minorEastAsia"/>
          <w:noProof/>
        </w:rPr>
      </w:pPr>
      <w:hyperlink w:anchor="_Toc418725799" w:history="1">
        <w:r w:rsidR="00A052F3" w:rsidRPr="00A56DFB">
          <w:rPr>
            <w:rStyle w:val="Hyperlink"/>
            <w:noProof/>
          </w:rPr>
          <w:t>5.3.5</w:t>
        </w:r>
        <w:r w:rsidR="00A052F3">
          <w:rPr>
            <w:rFonts w:eastAsiaTheme="minorEastAsia"/>
            <w:noProof/>
          </w:rPr>
          <w:tab/>
        </w:r>
        <w:r w:rsidR="00A052F3" w:rsidRPr="00A56DFB">
          <w:rPr>
            <w:rStyle w:val="Hyperlink"/>
            <w:noProof/>
          </w:rPr>
          <w:t>Calculate the switching period (T</w:t>
        </w:r>
        <w:r w:rsidR="00A052F3" w:rsidRPr="00A56DFB">
          <w:rPr>
            <w:rStyle w:val="Hyperlink"/>
            <w:noProof/>
            <w:vertAlign w:val="subscript"/>
          </w:rPr>
          <w:t>period</w:t>
        </w:r>
        <w:r w:rsidR="00A052F3" w:rsidRPr="00A56DFB">
          <w:rPr>
            <w:rStyle w:val="Hyperlink"/>
            <w:noProof/>
          </w:rPr>
          <w:t>)</w:t>
        </w:r>
        <w:r w:rsidR="00A052F3">
          <w:rPr>
            <w:noProof/>
            <w:webHidden/>
          </w:rPr>
          <w:tab/>
        </w:r>
        <w:r w:rsidR="00A052F3">
          <w:rPr>
            <w:noProof/>
            <w:webHidden/>
          </w:rPr>
          <w:fldChar w:fldCharType="begin"/>
        </w:r>
        <w:r w:rsidR="00A052F3">
          <w:rPr>
            <w:noProof/>
            <w:webHidden/>
          </w:rPr>
          <w:instrText xml:space="preserve"> PAGEREF _Toc418725799 \h </w:instrText>
        </w:r>
        <w:r w:rsidR="00A052F3">
          <w:rPr>
            <w:noProof/>
            <w:webHidden/>
          </w:rPr>
        </w:r>
        <w:r w:rsidR="00A052F3">
          <w:rPr>
            <w:noProof/>
            <w:webHidden/>
          </w:rPr>
          <w:fldChar w:fldCharType="separate"/>
        </w:r>
        <w:r w:rsidR="00A052F3">
          <w:rPr>
            <w:noProof/>
            <w:webHidden/>
          </w:rPr>
          <w:t>38</w:t>
        </w:r>
        <w:r w:rsidR="00A052F3">
          <w:rPr>
            <w:noProof/>
            <w:webHidden/>
          </w:rPr>
          <w:fldChar w:fldCharType="end"/>
        </w:r>
      </w:hyperlink>
    </w:p>
    <w:p w14:paraId="409619E7" w14:textId="77777777" w:rsidR="00A052F3" w:rsidRDefault="008B5C24">
      <w:pPr>
        <w:pStyle w:val="TOC3"/>
        <w:rPr>
          <w:rFonts w:eastAsiaTheme="minorEastAsia"/>
          <w:noProof/>
        </w:rPr>
      </w:pPr>
      <w:hyperlink w:anchor="_Toc418725800" w:history="1">
        <w:r w:rsidR="00A052F3" w:rsidRPr="00A56DFB">
          <w:rPr>
            <w:rStyle w:val="Hyperlink"/>
            <w:noProof/>
          </w:rPr>
          <w:t>5.3.6</w:t>
        </w:r>
        <w:r w:rsidR="00A052F3">
          <w:rPr>
            <w:rFonts w:eastAsiaTheme="minorEastAsia"/>
            <w:noProof/>
          </w:rPr>
          <w:tab/>
        </w:r>
        <w:r w:rsidR="00A052F3" w:rsidRPr="00A56DFB">
          <w:rPr>
            <w:rStyle w:val="Hyperlink"/>
            <w:noProof/>
          </w:rPr>
          <w:t>Proposed optimal control method for loss reduction</w:t>
        </w:r>
        <w:r w:rsidR="00A052F3">
          <w:rPr>
            <w:noProof/>
            <w:webHidden/>
          </w:rPr>
          <w:tab/>
        </w:r>
        <w:r w:rsidR="00A052F3">
          <w:rPr>
            <w:noProof/>
            <w:webHidden/>
          </w:rPr>
          <w:fldChar w:fldCharType="begin"/>
        </w:r>
        <w:r w:rsidR="00A052F3">
          <w:rPr>
            <w:noProof/>
            <w:webHidden/>
          </w:rPr>
          <w:instrText xml:space="preserve"> PAGEREF _Toc418725800 \h </w:instrText>
        </w:r>
        <w:r w:rsidR="00A052F3">
          <w:rPr>
            <w:noProof/>
            <w:webHidden/>
          </w:rPr>
        </w:r>
        <w:r w:rsidR="00A052F3">
          <w:rPr>
            <w:noProof/>
            <w:webHidden/>
          </w:rPr>
          <w:fldChar w:fldCharType="separate"/>
        </w:r>
        <w:r w:rsidR="00A052F3">
          <w:rPr>
            <w:noProof/>
            <w:webHidden/>
          </w:rPr>
          <w:t>41</w:t>
        </w:r>
        <w:r w:rsidR="00A052F3">
          <w:rPr>
            <w:noProof/>
            <w:webHidden/>
          </w:rPr>
          <w:fldChar w:fldCharType="end"/>
        </w:r>
      </w:hyperlink>
    </w:p>
    <w:p w14:paraId="596C7886" w14:textId="77777777" w:rsidR="00A052F3" w:rsidRDefault="008B5C24">
      <w:pPr>
        <w:pStyle w:val="TOC3"/>
        <w:rPr>
          <w:rFonts w:eastAsiaTheme="minorEastAsia"/>
          <w:noProof/>
        </w:rPr>
      </w:pPr>
      <w:hyperlink w:anchor="_Toc418725801" w:history="1">
        <w:r w:rsidR="00A052F3" w:rsidRPr="00A56DFB">
          <w:rPr>
            <w:rStyle w:val="Hyperlink"/>
            <w:noProof/>
          </w:rPr>
          <w:t>5.3.7</w:t>
        </w:r>
        <w:r w:rsidR="00A052F3">
          <w:rPr>
            <w:rFonts w:eastAsiaTheme="minorEastAsia"/>
            <w:noProof/>
          </w:rPr>
          <w:tab/>
        </w:r>
        <w:r w:rsidR="00A052F3" w:rsidRPr="00A56DFB">
          <w:rPr>
            <w:rStyle w:val="Hyperlink"/>
            <w:noProof/>
          </w:rPr>
          <w:t>Experimental results with the proposed control method</w:t>
        </w:r>
        <w:r w:rsidR="00A052F3">
          <w:rPr>
            <w:noProof/>
            <w:webHidden/>
          </w:rPr>
          <w:tab/>
        </w:r>
        <w:r w:rsidR="00A052F3">
          <w:rPr>
            <w:noProof/>
            <w:webHidden/>
          </w:rPr>
          <w:fldChar w:fldCharType="begin"/>
        </w:r>
        <w:r w:rsidR="00A052F3">
          <w:rPr>
            <w:noProof/>
            <w:webHidden/>
          </w:rPr>
          <w:instrText xml:space="preserve"> PAGEREF _Toc418725801 \h </w:instrText>
        </w:r>
        <w:r w:rsidR="00A052F3">
          <w:rPr>
            <w:noProof/>
            <w:webHidden/>
          </w:rPr>
        </w:r>
        <w:r w:rsidR="00A052F3">
          <w:rPr>
            <w:noProof/>
            <w:webHidden/>
          </w:rPr>
          <w:fldChar w:fldCharType="separate"/>
        </w:r>
        <w:r w:rsidR="00A052F3">
          <w:rPr>
            <w:noProof/>
            <w:webHidden/>
          </w:rPr>
          <w:t>42</w:t>
        </w:r>
        <w:r w:rsidR="00A052F3">
          <w:rPr>
            <w:noProof/>
            <w:webHidden/>
          </w:rPr>
          <w:fldChar w:fldCharType="end"/>
        </w:r>
      </w:hyperlink>
    </w:p>
    <w:p w14:paraId="3158A311" w14:textId="77777777" w:rsidR="00A052F3" w:rsidRDefault="008B5C24">
      <w:pPr>
        <w:pStyle w:val="TOC3"/>
        <w:rPr>
          <w:rFonts w:eastAsiaTheme="minorEastAsia"/>
          <w:noProof/>
        </w:rPr>
      </w:pPr>
      <w:hyperlink w:anchor="_Toc418725802" w:history="1">
        <w:r w:rsidR="00A052F3" w:rsidRPr="00A56DFB">
          <w:rPr>
            <w:rStyle w:val="Hyperlink"/>
            <w:noProof/>
          </w:rPr>
          <w:t>5.3.8</w:t>
        </w:r>
        <w:r w:rsidR="00A052F3">
          <w:rPr>
            <w:rFonts w:eastAsiaTheme="minorEastAsia"/>
            <w:noProof/>
          </w:rPr>
          <w:tab/>
        </w:r>
        <w:r w:rsidR="00A052F3" w:rsidRPr="00A56DFB">
          <w:rPr>
            <w:rStyle w:val="Hyperlink"/>
            <w:noProof/>
          </w:rPr>
          <w:t>Conclusion</w:t>
        </w:r>
        <w:r w:rsidR="00A052F3">
          <w:rPr>
            <w:noProof/>
            <w:webHidden/>
          </w:rPr>
          <w:tab/>
        </w:r>
        <w:r w:rsidR="00A052F3">
          <w:rPr>
            <w:noProof/>
            <w:webHidden/>
          </w:rPr>
          <w:fldChar w:fldCharType="begin"/>
        </w:r>
        <w:r w:rsidR="00A052F3">
          <w:rPr>
            <w:noProof/>
            <w:webHidden/>
          </w:rPr>
          <w:instrText xml:space="preserve"> PAGEREF _Toc418725802 \h </w:instrText>
        </w:r>
        <w:r w:rsidR="00A052F3">
          <w:rPr>
            <w:noProof/>
            <w:webHidden/>
          </w:rPr>
        </w:r>
        <w:r w:rsidR="00A052F3">
          <w:rPr>
            <w:noProof/>
            <w:webHidden/>
          </w:rPr>
          <w:fldChar w:fldCharType="separate"/>
        </w:r>
        <w:r w:rsidR="00A052F3">
          <w:rPr>
            <w:noProof/>
            <w:webHidden/>
          </w:rPr>
          <w:t>46</w:t>
        </w:r>
        <w:r w:rsidR="00A052F3">
          <w:rPr>
            <w:noProof/>
            <w:webHidden/>
          </w:rPr>
          <w:fldChar w:fldCharType="end"/>
        </w:r>
      </w:hyperlink>
    </w:p>
    <w:p w14:paraId="30749CB7" w14:textId="77777777" w:rsidR="00A052F3" w:rsidRDefault="008B5C24">
      <w:pPr>
        <w:pStyle w:val="TOC1"/>
        <w:rPr>
          <w:rFonts w:eastAsiaTheme="minorEastAsia"/>
          <w:b w:val="0"/>
          <w:noProof/>
        </w:rPr>
      </w:pPr>
      <w:hyperlink w:anchor="_Toc418725803" w:history="1">
        <w:r w:rsidR="00A052F3" w:rsidRPr="00A56DFB">
          <w:rPr>
            <w:rStyle w:val="Hyperlink"/>
            <w:noProof/>
          </w:rPr>
          <w:t>Chapter 6 Inverter Design</w:t>
        </w:r>
        <w:r w:rsidR="00A052F3">
          <w:rPr>
            <w:noProof/>
            <w:webHidden/>
          </w:rPr>
          <w:tab/>
        </w:r>
        <w:r w:rsidR="00A052F3">
          <w:rPr>
            <w:noProof/>
            <w:webHidden/>
          </w:rPr>
          <w:fldChar w:fldCharType="begin"/>
        </w:r>
        <w:r w:rsidR="00A052F3">
          <w:rPr>
            <w:noProof/>
            <w:webHidden/>
          </w:rPr>
          <w:instrText xml:space="preserve"> PAGEREF _Toc418725803 \h </w:instrText>
        </w:r>
        <w:r w:rsidR="00A052F3">
          <w:rPr>
            <w:noProof/>
            <w:webHidden/>
          </w:rPr>
        </w:r>
        <w:r w:rsidR="00A052F3">
          <w:rPr>
            <w:noProof/>
            <w:webHidden/>
          </w:rPr>
          <w:fldChar w:fldCharType="separate"/>
        </w:r>
        <w:r w:rsidR="00A052F3">
          <w:rPr>
            <w:noProof/>
            <w:webHidden/>
          </w:rPr>
          <w:t>48</w:t>
        </w:r>
        <w:r w:rsidR="00A052F3">
          <w:rPr>
            <w:noProof/>
            <w:webHidden/>
          </w:rPr>
          <w:fldChar w:fldCharType="end"/>
        </w:r>
      </w:hyperlink>
    </w:p>
    <w:p w14:paraId="04ACF4A5" w14:textId="77777777" w:rsidR="00A052F3" w:rsidRDefault="008B5C24">
      <w:pPr>
        <w:pStyle w:val="TOC2"/>
        <w:rPr>
          <w:b w:val="0"/>
          <w:lang w:eastAsia="en-US"/>
        </w:rPr>
      </w:pPr>
      <w:hyperlink w:anchor="_Toc418725804" w:history="1">
        <w:r w:rsidR="00A052F3" w:rsidRPr="00A56DFB">
          <w:rPr>
            <w:rStyle w:val="Hyperlink"/>
          </w:rPr>
          <w:t>6.1</w:t>
        </w:r>
        <w:r w:rsidR="00A052F3">
          <w:rPr>
            <w:b w:val="0"/>
            <w:lang w:eastAsia="en-US"/>
          </w:rPr>
          <w:tab/>
        </w:r>
        <w:r w:rsidR="00A052F3" w:rsidRPr="00A56DFB">
          <w:rPr>
            <w:rStyle w:val="Hyperlink"/>
          </w:rPr>
          <w:t>Circuit Topology and Overview of the Inverter</w:t>
        </w:r>
        <w:r w:rsidR="00A052F3">
          <w:rPr>
            <w:webHidden/>
          </w:rPr>
          <w:tab/>
        </w:r>
        <w:r w:rsidR="00A052F3">
          <w:rPr>
            <w:webHidden/>
          </w:rPr>
          <w:fldChar w:fldCharType="begin"/>
        </w:r>
        <w:r w:rsidR="00A052F3">
          <w:rPr>
            <w:webHidden/>
          </w:rPr>
          <w:instrText xml:space="preserve"> PAGEREF _Toc418725804 \h </w:instrText>
        </w:r>
        <w:r w:rsidR="00A052F3">
          <w:rPr>
            <w:webHidden/>
          </w:rPr>
        </w:r>
        <w:r w:rsidR="00A052F3">
          <w:rPr>
            <w:webHidden/>
          </w:rPr>
          <w:fldChar w:fldCharType="separate"/>
        </w:r>
        <w:r w:rsidR="00A052F3">
          <w:rPr>
            <w:webHidden/>
          </w:rPr>
          <w:t>48</w:t>
        </w:r>
        <w:r w:rsidR="00A052F3">
          <w:rPr>
            <w:webHidden/>
          </w:rPr>
          <w:fldChar w:fldCharType="end"/>
        </w:r>
      </w:hyperlink>
    </w:p>
    <w:p w14:paraId="7A322173" w14:textId="77777777" w:rsidR="00A052F3" w:rsidRDefault="008B5C24">
      <w:pPr>
        <w:pStyle w:val="TOC2"/>
        <w:rPr>
          <w:b w:val="0"/>
          <w:lang w:eastAsia="en-US"/>
        </w:rPr>
      </w:pPr>
      <w:hyperlink w:anchor="_Toc418725805" w:history="1">
        <w:r w:rsidR="00A052F3" w:rsidRPr="00A56DFB">
          <w:rPr>
            <w:rStyle w:val="Hyperlink"/>
          </w:rPr>
          <w:t>6.2</w:t>
        </w:r>
        <w:r w:rsidR="00A052F3">
          <w:rPr>
            <w:b w:val="0"/>
            <w:lang w:eastAsia="en-US"/>
          </w:rPr>
          <w:tab/>
        </w:r>
        <w:r w:rsidR="00A052F3" w:rsidRPr="00A56DFB">
          <w:rPr>
            <w:rStyle w:val="Hyperlink"/>
          </w:rPr>
          <w:t>Block Diagram and Design Configuration</w:t>
        </w:r>
        <w:r w:rsidR="00A052F3">
          <w:rPr>
            <w:webHidden/>
          </w:rPr>
          <w:tab/>
        </w:r>
        <w:r w:rsidR="00A052F3">
          <w:rPr>
            <w:webHidden/>
          </w:rPr>
          <w:fldChar w:fldCharType="begin"/>
        </w:r>
        <w:r w:rsidR="00A052F3">
          <w:rPr>
            <w:webHidden/>
          </w:rPr>
          <w:instrText xml:space="preserve"> PAGEREF _Toc418725805 \h </w:instrText>
        </w:r>
        <w:r w:rsidR="00A052F3">
          <w:rPr>
            <w:webHidden/>
          </w:rPr>
        </w:r>
        <w:r w:rsidR="00A052F3">
          <w:rPr>
            <w:webHidden/>
          </w:rPr>
          <w:fldChar w:fldCharType="separate"/>
        </w:r>
        <w:r w:rsidR="00A052F3">
          <w:rPr>
            <w:webHidden/>
          </w:rPr>
          <w:t>49</w:t>
        </w:r>
        <w:r w:rsidR="00A052F3">
          <w:rPr>
            <w:webHidden/>
          </w:rPr>
          <w:fldChar w:fldCharType="end"/>
        </w:r>
      </w:hyperlink>
    </w:p>
    <w:p w14:paraId="703A2BDD" w14:textId="77777777" w:rsidR="00A052F3" w:rsidRDefault="008B5C24">
      <w:pPr>
        <w:pStyle w:val="TOC2"/>
        <w:rPr>
          <w:b w:val="0"/>
          <w:lang w:eastAsia="en-US"/>
        </w:rPr>
      </w:pPr>
      <w:hyperlink w:anchor="_Toc418725806" w:history="1">
        <w:r w:rsidR="00A052F3" w:rsidRPr="00A56DFB">
          <w:rPr>
            <w:rStyle w:val="Hyperlink"/>
          </w:rPr>
          <w:t>6.3</w:t>
        </w:r>
        <w:r w:rsidR="00A052F3">
          <w:rPr>
            <w:b w:val="0"/>
            <w:lang w:eastAsia="en-US"/>
          </w:rPr>
          <w:tab/>
        </w:r>
        <w:r w:rsidR="00A052F3" w:rsidRPr="00A56DFB">
          <w:rPr>
            <w:rStyle w:val="Hyperlink"/>
          </w:rPr>
          <w:t>Power Board</w:t>
        </w:r>
        <w:r w:rsidR="00A052F3">
          <w:rPr>
            <w:webHidden/>
          </w:rPr>
          <w:tab/>
        </w:r>
        <w:r w:rsidR="00A052F3">
          <w:rPr>
            <w:webHidden/>
          </w:rPr>
          <w:fldChar w:fldCharType="begin"/>
        </w:r>
        <w:r w:rsidR="00A052F3">
          <w:rPr>
            <w:webHidden/>
          </w:rPr>
          <w:instrText xml:space="preserve"> PAGEREF _Toc418725806 \h </w:instrText>
        </w:r>
        <w:r w:rsidR="00A052F3">
          <w:rPr>
            <w:webHidden/>
          </w:rPr>
        </w:r>
        <w:r w:rsidR="00A052F3">
          <w:rPr>
            <w:webHidden/>
          </w:rPr>
          <w:fldChar w:fldCharType="separate"/>
        </w:r>
        <w:r w:rsidR="00A052F3">
          <w:rPr>
            <w:webHidden/>
          </w:rPr>
          <w:t>50</w:t>
        </w:r>
        <w:r w:rsidR="00A052F3">
          <w:rPr>
            <w:webHidden/>
          </w:rPr>
          <w:fldChar w:fldCharType="end"/>
        </w:r>
      </w:hyperlink>
    </w:p>
    <w:p w14:paraId="02B1BD7E" w14:textId="77777777" w:rsidR="00A052F3" w:rsidRDefault="008B5C24">
      <w:pPr>
        <w:pStyle w:val="TOC2"/>
        <w:rPr>
          <w:b w:val="0"/>
          <w:lang w:eastAsia="en-US"/>
        </w:rPr>
      </w:pPr>
      <w:hyperlink w:anchor="_Toc418725807" w:history="1">
        <w:r w:rsidR="00A052F3" w:rsidRPr="00A56DFB">
          <w:rPr>
            <w:rStyle w:val="Hyperlink"/>
          </w:rPr>
          <w:t>6.4</w:t>
        </w:r>
        <w:r w:rsidR="00A052F3">
          <w:rPr>
            <w:b w:val="0"/>
            <w:lang w:eastAsia="en-US"/>
          </w:rPr>
          <w:tab/>
        </w:r>
        <w:r w:rsidR="00A052F3" w:rsidRPr="00A56DFB">
          <w:rPr>
            <w:rStyle w:val="Hyperlink"/>
          </w:rPr>
          <w:t>Fly-back PSU board</w:t>
        </w:r>
        <w:r w:rsidR="00A052F3">
          <w:rPr>
            <w:webHidden/>
          </w:rPr>
          <w:tab/>
        </w:r>
        <w:r w:rsidR="00A052F3">
          <w:rPr>
            <w:webHidden/>
          </w:rPr>
          <w:fldChar w:fldCharType="begin"/>
        </w:r>
        <w:r w:rsidR="00A052F3">
          <w:rPr>
            <w:webHidden/>
          </w:rPr>
          <w:instrText xml:space="preserve"> PAGEREF _Toc418725807 \h </w:instrText>
        </w:r>
        <w:r w:rsidR="00A052F3">
          <w:rPr>
            <w:webHidden/>
          </w:rPr>
        </w:r>
        <w:r w:rsidR="00A052F3">
          <w:rPr>
            <w:webHidden/>
          </w:rPr>
          <w:fldChar w:fldCharType="separate"/>
        </w:r>
        <w:r w:rsidR="00A052F3">
          <w:rPr>
            <w:webHidden/>
          </w:rPr>
          <w:t>52</w:t>
        </w:r>
        <w:r w:rsidR="00A052F3">
          <w:rPr>
            <w:webHidden/>
          </w:rPr>
          <w:fldChar w:fldCharType="end"/>
        </w:r>
      </w:hyperlink>
    </w:p>
    <w:p w14:paraId="77BF3627" w14:textId="77777777" w:rsidR="00A052F3" w:rsidRDefault="008B5C24">
      <w:pPr>
        <w:pStyle w:val="TOC2"/>
        <w:rPr>
          <w:b w:val="0"/>
          <w:lang w:eastAsia="en-US"/>
        </w:rPr>
      </w:pPr>
      <w:hyperlink w:anchor="_Toc418725808" w:history="1">
        <w:r w:rsidR="00A052F3" w:rsidRPr="00A56DFB">
          <w:rPr>
            <w:rStyle w:val="Hyperlink"/>
          </w:rPr>
          <w:t>6.5</w:t>
        </w:r>
        <w:r w:rsidR="00A052F3">
          <w:rPr>
            <w:b w:val="0"/>
            <w:lang w:eastAsia="en-US"/>
          </w:rPr>
          <w:tab/>
        </w:r>
        <w:r w:rsidR="00A052F3" w:rsidRPr="00A56DFB">
          <w:rPr>
            <w:rStyle w:val="Hyperlink"/>
          </w:rPr>
          <w:t>Control board</w:t>
        </w:r>
        <w:r w:rsidR="00A052F3">
          <w:rPr>
            <w:webHidden/>
          </w:rPr>
          <w:tab/>
        </w:r>
        <w:r w:rsidR="00A052F3">
          <w:rPr>
            <w:webHidden/>
          </w:rPr>
          <w:fldChar w:fldCharType="begin"/>
        </w:r>
        <w:r w:rsidR="00A052F3">
          <w:rPr>
            <w:webHidden/>
          </w:rPr>
          <w:instrText xml:space="preserve"> PAGEREF _Toc418725808 \h </w:instrText>
        </w:r>
        <w:r w:rsidR="00A052F3">
          <w:rPr>
            <w:webHidden/>
          </w:rPr>
        </w:r>
        <w:r w:rsidR="00A052F3">
          <w:rPr>
            <w:webHidden/>
          </w:rPr>
          <w:fldChar w:fldCharType="separate"/>
        </w:r>
        <w:r w:rsidR="00A052F3">
          <w:rPr>
            <w:webHidden/>
          </w:rPr>
          <w:t>54</w:t>
        </w:r>
        <w:r w:rsidR="00A052F3">
          <w:rPr>
            <w:webHidden/>
          </w:rPr>
          <w:fldChar w:fldCharType="end"/>
        </w:r>
      </w:hyperlink>
    </w:p>
    <w:p w14:paraId="7D8D7CE3" w14:textId="77777777" w:rsidR="00A052F3" w:rsidRDefault="008B5C24">
      <w:pPr>
        <w:pStyle w:val="TOC2"/>
        <w:rPr>
          <w:b w:val="0"/>
          <w:lang w:eastAsia="en-US"/>
        </w:rPr>
      </w:pPr>
      <w:hyperlink w:anchor="_Toc418725809" w:history="1">
        <w:r w:rsidR="00A052F3" w:rsidRPr="00A56DFB">
          <w:rPr>
            <w:rStyle w:val="Hyperlink"/>
          </w:rPr>
          <w:t>6.6</w:t>
        </w:r>
        <w:r w:rsidR="00A052F3">
          <w:rPr>
            <w:b w:val="0"/>
            <w:lang w:eastAsia="en-US"/>
          </w:rPr>
          <w:tab/>
        </w:r>
        <w:r w:rsidR="00A052F3" w:rsidRPr="00A56DFB">
          <w:rPr>
            <w:rStyle w:val="Hyperlink"/>
          </w:rPr>
          <w:t>Mosfet Selection</w:t>
        </w:r>
        <w:r w:rsidR="00A052F3">
          <w:rPr>
            <w:webHidden/>
          </w:rPr>
          <w:tab/>
        </w:r>
        <w:r w:rsidR="00A052F3">
          <w:rPr>
            <w:webHidden/>
          </w:rPr>
          <w:fldChar w:fldCharType="begin"/>
        </w:r>
        <w:r w:rsidR="00A052F3">
          <w:rPr>
            <w:webHidden/>
          </w:rPr>
          <w:instrText xml:space="preserve"> PAGEREF _Toc418725809 \h </w:instrText>
        </w:r>
        <w:r w:rsidR="00A052F3">
          <w:rPr>
            <w:webHidden/>
          </w:rPr>
        </w:r>
        <w:r w:rsidR="00A052F3">
          <w:rPr>
            <w:webHidden/>
          </w:rPr>
          <w:fldChar w:fldCharType="separate"/>
        </w:r>
        <w:r w:rsidR="00A052F3">
          <w:rPr>
            <w:webHidden/>
          </w:rPr>
          <w:t>57</w:t>
        </w:r>
        <w:r w:rsidR="00A052F3">
          <w:rPr>
            <w:webHidden/>
          </w:rPr>
          <w:fldChar w:fldCharType="end"/>
        </w:r>
      </w:hyperlink>
    </w:p>
    <w:p w14:paraId="37FD1803" w14:textId="77777777" w:rsidR="00A052F3" w:rsidRDefault="008B5C24">
      <w:pPr>
        <w:pStyle w:val="TOC3"/>
        <w:rPr>
          <w:rFonts w:eastAsiaTheme="minorEastAsia"/>
          <w:noProof/>
        </w:rPr>
      </w:pPr>
      <w:hyperlink w:anchor="_Toc418725810" w:history="1">
        <w:r w:rsidR="00A052F3" w:rsidRPr="00A56DFB">
          <w:rPr>
            <w:rStyle w:val="Hyperlink"/>
            <w:noProof/>
          </w:rPr>
          <w:t>6.6.1</w:t>
        </w:r>
        <w:r w:rsidR="00A052F3">
          <w:rPr>
            <w:rFonts w:eastAsiaTheme="minorEastAsia"/>
            <w:noProof/>
          </w:rPr>
          <w:tab/>
        </w:r>
        <w:r w:rsidR="00A052F3" w:rsidRPr="00A56DFB">
          <w:rPr>
            <w:rStyle w:val="Hyperlink"/>
            <w:noProof/>
          </w:rPr>
          <w:t>Mosfet breakdown voltage</w:t>
        </w:r>
        <w:r w:rsidR="00A052F3">
          <w:rPr>
            <w:noProof/>
            <w:webHidden/>
          </w:rPr>
          <w:tab/>
        </w:r>
        <w:r w:rsidR="00A052F3">
          <w:rPr>
            <w:noProof/>
            <w:webHidden/>
          </w:rPr>
          <w:fldChar w:fldCharType="begin"/>
        </w:r>
        <w:r w:rsidR="00A052F3">
          <w:rPr>
            <w:noProof/>
            <w:webHidden/>
          </w:rPr>
          <w:instrText xml:space="preserve"> PAGEREF _Toc418725810 \h </w:instrText>
        </w:r>
        <w:r w:rsidR="00A052F3">
          <w:rPr>
            <w:noProof/>
            <w:webHidden/>
          </w:rPr>
        </w:r>
        <w:r w:rsidR="00A052F3">
          <w:rPr>
            <w:noProof/>
            <w:webHidden/>
          </w:rPr>
          <w:fldChar w:fldCharType="separate"/>
        </w:r>
        <w:r w:rsidR="00A052F3">
          <w:rPr>
            <w:noProof/>
            <w:webHidden/>
          </w:rPr>
          <w:t>57</w:t>
        </w:r>
        <w:r w:rsidR="00A052F3">
          <w:rPr>
            <w:noProof/>
            <w:webHidden/>
          </w:rPr>
          <w:fldChar w:fldCharType="end"/>
        </w:r>
      </w:hyperlink>
    </w:p>
    <w:p w14:paraId="038EF533" w14:textId="77777777" w:rsidR="00A052F3" w:rsidRDefault="008B5C24">
      <w:pPr>
        <w:pStyle w:val="TOC3"/>
        <w:rPr>
          <w:rFonts w:eastAsiaTheme="minorEastAsia"/>
          <w:noProof/>
        </w:rPr>
      </w:pPr>
      <w:hyperlink w:anchor="_Toc418725811" w:history="1">
        <w:r w:rsidR="00A052F3" w:rsidRPr="00A56DFB">
          <w:rPr>
            <w:rStyle w:val="Hyperlink"/>
            <w:noProof/>
          </w:rPr>
          <w:t>6.6.2</w:t>
        </w:r>
        <w:r w:rsidR="00A052F3">
          <w:rPr>
            <w:rFonts w:eastAsiaTheme="minorEastAsia"/>
            <w:noProof/>
          </w:rPr>
          <w:tab/>
        </w:r>
        <w:r w:rsidR="00A052F3" w:rsidRPr="00A56DFB">
          <w:rPr>
            <w:rStyle w:val="Hyperlink"/>
            <w:noProof/>
          </w:rPr>
          <w:t>Low-frequency Mosfet</w:t>
        </w:r>
        <w:r w:rsidR="00A052F3">
          <w:rPr>
            <w:noProof/>
            <w:webHidden/>
          </w:rPr>
          <w:tab/>
        </w:r>
        <w:r w:rsidR="00A052F3">
          <w:rPr>
            <w:noProof/>
            <w:webHidden/>
          </w:rPr>
          <w:fldChar w:fldCharType="begin"/>
        </w:r>
        <w:r w:rsidR="00A052F3">
          <w:rPr>
            <w:noProof/>
            <w:webHidden/>
          </w:rPr>
          <w:instrText xml:space="preserve"> PAGEREF _Toc418725811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E614B4B" w14:textId="77777777" w:rsidR="00A052F3" w:rsidRDefault="008B5C24">
      <w:pPr>
        <w:pStyle w:val="TOC3"/>
        <w:rPr>
          <w:rFonts w:eastAsiaTheme="minorEastAsia"/>
          <w:noProof/>
        </w:rPr>
      </w:pPr>
      <w:hyperlink w:anchor="_Toc418725812" w:history="1">
        <w:r w:rsidR="00A052F3" w:rsidRPr="00A56DFB">
          <w:rPr>
            <w:rStyle w:val="Hyperlink"/>
            <w:noProof/>
          </w:rPr>
          <w:t>6.6.3</w:t>
        </w:r>
        <w:r w:rsidR="00A052F3">
          <w:rPr>
            <w:rFonts w:eastAsiaTheme="minorEastAsia"/>
            <w:noProof/>
          </w:rPr>
          <w:tab/>
        </w:r>
        <w:r w:rsidR="00A052F3" w:rsidRPr="00A56DFB">
          <w:rPr>
            <w:rStyle w:val="Hyperlink"/>
            <w:noProof/>
          </w:rPr>
          <w:t>High-frequency Mosfet</w:t>
        </w:r>
        <w:r w:rsidR="00A052F3">
          <w:rPr>
            <w:noProof/>
            <w:webHidden/>
          </w:rPr>
          <w:tab/>
        </w:r>
        <w:r w:rsidR="00A052F3">
          <w:rPr>
            <w:noProof/>
            <w:webHidden/>
          </w:rPr>
          <w:fldChar w:fldCharType="begin"/>
        </w:r>
        <w:r w:rsidR="00A052F3">
          <w:rPr>
            <w:noProof/>
            <w:webHidden/>
          </w:rPr>
          <w:instrText xml:space="preserve"> PAGEREF _Toc418725812 \h </w:instrText>
        </w:r>
        <w:r w:rsidR="00A052F3">
          <w:rPr>
            <w:noProof/>
            <w:webHidden/>
          </w:rPr>
        </w:r>
        <w:r w:rsidR="00A052F3">
          <w:rPr>
            <w:noProof/>
            <w:webHidden/>
          </w:rPr>
          <w:fldChar w:fldCharType="separate"/>
        </w:r>
        <w:r w:rsidR="00A052F3">
          <w:rPr>
            <w:noProof/>
            <w:webHidden/>
          </w:rPr>
          <w:t>58</w:t>
        </w:r>
        <w:r w:rsidR="00A052F3">
          <w:rPr>
            <w:noProof/>
            <w:webHidden/>
          </w:rPr>
          <w:fldChar w:fldCharType="end"/>
        </w:r>
      </w:hyperlink>
    </w:p>
    <w:p w14:paraId="159244B4" w14:textId="77777777" w:rsidR="00A052F3" w:rsidRDefault="008B5C24">
      <w:pPr>
        <w:pStyle w:val="TOC2"/>
        <w:rPr>
          <w:b w:val="0"/>
          <w:lang w:eastAsia="en-US"/>
        </w:rPr>
      </w:pPr>
      <w:hyperlink w:anchor="_Toc418725813" w:history="1">
        <w:r w:rsidR="00A052F3" w:rsidRPr="00A56DFB">
          <w:rPr>
            <w:rStyle w:val="Hyperlink"/>
          </w:rPr>
          <w:t>6.7</w:t>
        </w:r>
        <w:r w:rsidR="00A052F3">
          <w:rPr>
            <w:b w:val="0"/>
            <w:lang w:eastAsia="en-US"/>
          </w:rPr>
          <w:tab/>
        </w:r>
        <w:r w:rsidR="00A052F3" w:rsidRPr="00A56DFB">
          <w:rPr>
            <w:rStyle w:val="Hyperlink"/>
          </w:rPr>
          <w:t xml:space="preserve">Main Controller and Other Support Circuits </w:t>
        </w:r>
        <w:r w:rsidR="00A052F3" w:rsidRPr="00A56DFB">
          <w:rPr>
            <w:rStyle w:val="Hyperlink"/>
            <w:highlight w:val="yellow"/>
          </w:rPr>
          <w:t>(this section is not completed)</w:t>
        </w:r>
        <w:r w:rsidR="00A052F3">
          <w:rPr>
            <w:webHidden/>
          </w:rPr>
          <w:tab/>
        </w:r>
        <w:r w:rsidR="00A052F3">
          <w:rPr>
            <w:webHidden/>
          </w:rPr>
          <w:fldChar w:fldCharType="begin"/>
        </w:r>
        <w:r w:rsidR="00A052F3">
          <w:rPr>
            <w:webHidden/>
          </w:rPr>
          <w:instrText xml:space="preserve"> PAGEREF _Toc418725813 \h </w:instrText>
        </w:r>
        <w:r w:rsidR="00A052F3">
          <w:rPr>
            <w:webHidden/>
          </w:rPr>
        </w:r>
        <w:r w:rsidR="00A052F3">
          <w:rPr>
            <w:webHidden/>
          </w:rPr>
          <w:fldChar w:fldCharType="separate"/>
        </w:r>
        <w:r w:rsidR="00A052F3">
          <w:rPr>
            <w:webHidden/>
          </w:rPr>
          <w:t>63</w:t>
        </w:r>
        <w:r w:rsidR="00A052F3">
          <w:rPr>
            <w:webHidden/>
          </w:rPr>
          <w:fldChar w:fldCharType="end"/>
        </w:r>
      </w:hyperlink>
    </w:p>
    <w:p w14:paraId="276279AB" w14:textId="77777777" w:rsidR="00A052F3" w:rsidRDefault="008B5C24">
      <w:pPr>
        <w:pStyle w:val="TOC3"/>
        <w:rPr>
          <w:rFonts w:eastAsiaTheme="minorEastAsia"/>
          <w:noProof/>
        </w:rPr>
      </w:pPr>
      <w:hyperlink w:anchor="_Toc418725814" w:history="1">
        <w:r w:rsidR="00A052F3" w:rsidRPr="00A56DFB">
          <w:rPr>
            <w:rStyle w:val="Hyperlink"/>
            <w:noProof/>
          </w:rPr>
          <w:t>6.7.1</w:t>
        </w:r>
        <w:r w:rsidR="00A052F3">
          <w:rPr>
            <w:rFonts w:eastAsiaTheme="minorEastAsia"/>
            <w:noProof/>
          </w:rPr>
          <w:tab/>
        </w:r>
        <w:r w:rsidR="00A052F3" w:rsidRPr="00A56DFB">
          <w:rPr>
            <w:rStyle w:val="Hyperlink"/>
            <w:noProof/>
          </w:rPr>
          <w:t>Main controller</w:t>
        </w:r>
        <w:r w:rsidR="00A052F3">
          <w:rPr>
            <w:noProof/>
            <w:webHidden/>
          </w:rPr>
          <w:tab/>
        </w:r>
        <w:r w:rsidR="00A052F3">
          <w:rPr>
            <w:noProof/>
            <w:webHidden/>
          </w:rPr>
          <w:fldChar w:fldCharType="begin"/>
        </w:r>
        <w:r w:rsidR="00A052F3">
          <w:rPr>
            <w:noProof/>
            <w:webHidden/>
          </w:rPr>
          <w:instrText xml:space="preserve"> PAGEREF _Toc418725814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07E26B84" w14:textId="77777777" w:rsidR="00A052F3" w:rsidRDefault="008B5C24">
      <w:pPr>
        <w:pStyle w:val="TOC3"/>
        <w:rPr>
          <w:rFonts w:eastAsiaTheme="minorEastAsia"/>
          <w:noProof/>
        </w:rPr>
      </w:pPr>
      <w:hyperlink w:anchor="_Toc418725815" w:history="1">
        <w:r w:rsidR="00A052F3" w:rsidRPr="00A56DFB">
          <w:rPr>
            <w:rStyle w:val="Hyperlink"/>
            <w:noProof/>
          </w:rPr>
          <w:t>6.7.2</w:t>
        </w:r>
        <w:r w:rsidR="00A052F3">
          <w:rPr>
            <w:rFonts w:eastAsiaTheme="minorEastAsia"/>
            <w:noProof/>
          </w:rPr>
          <w:tab/>
        </w:r>
        <w:r w:rsidR="00A052F3" w:rsidRPr="00A56DFB">
          <w:rPr>
            <w:rStyle w:val="Hyperlink"/>
            <w:noProof/>
          </w:rPr>
          <w:t>1.2V and 3.3V DC-DC for Digital Subsystem</w:t>
        </w:r>
        <w:r w:rsidR="00A052F3">
          <w:rPr>
            <w:noProof/>
            <w:webHidden/>
          </w:rPr>
          <w:tab/>
        </w:r>
        <w:r w:rsidR="00A052F3">
          <w:rPr>
            <w:noProof/>
            <w:webHidden/>
          </w:rPr>
          <w:fldChar w:fldCharType="begin"/>
        </w:r>
        <w:r w:rsidR="00A052F3">
          <w:rPr>
            <w:noProof/>
            <w:webHidden/>
          </w:rPr>
          <w:instrText xml:space="preserve"> PAGEREF _Toc418725815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14436AFE" w14:textId="77777777" w:rsidR="00A052F3" w:rsidRDefault="008B5C24">
      <w:pPr>
        <w:pStyle w:val="TOC3"/>
        <w:rPr>
          <w:rFonts w:eastAsiaTheme="minorEastAsia"/>
          <w:noProof/>
        </w:rPr>
      </w:pPr>
      <w:hyperlink w:anchor="_Toc418725816" w:history="1">
        <w:r w:rsidR="00A052F3" w:rsidRPr="00A56DFB">
          <w:rPr>
            <w:rStyle w:val="Hyperlink"/>
            <w:noProof/>
          </w:rPr>
          <w:t>6.7.3</w:t>
        </w:r>
        <w:r w:rsidR="00A052F3">
          <w:rPr>
            <w:rFonts w:eastAsiaTheme="minorEastAsia"/>
            <w:noProof/>
          </w:rPr>
          <w:tab/>
        </w:r>
        <w:r w:rsidR="00A052F3" w:rsidRPr="00A56DFB">
          <w:rPr>
            <w:rStyle w:val="Hyperlink"/>
            <w:noProof/>
          </w:rPr>
          <w:t>Low Noise 3.3V DC-DC for Analog Subsystem</w:t>
        </w:r>
        <w:r w:rsidR="00A052F3">
          <w:rPr>
            <w:noProof/>
            <w:webHidden/>
          </w:rPr>
          <w:tab/>
        </w:r>
        <w:r w:rsidR="00A052F3">
          <w:rPr>
            <w:noProof/>
            <w:webHidden/>
          </w:rPr>
          <w:fldChar w:fldCharType="begin"/>
        </w:r>
        <w:r w:rsidR="00A052F3">
          <w:rPr>
            <w:noProof/>
            <w:webHidden/>
          </w:rPr>
          <w:instrText xml:space="preserve"> PAGEREF _Toc418725816 \h </w:instrText>
        </w:r>
        <w:r w:rsidR="00A052F3">
          <w:rPr>
            <w:noProof/>
            <w:webHidden/>
          </w:rPr>
        </w:r>
        <w:r w:rsidR="00A052F3">
          <w:rPr>
            <w:noProof/>
            <w:webHidden/>
          </w:rPr>
          <w:fldChar w:fldCharType="separate"/>
        </w:r>
        <w:r w:rsidR="00A052F3">
          <w:rPr>
            <w:noProof/>
            <w:webHidden/>
          </w:rPr>
          <w:t>63</w:t>
        </w:r>
        <w:r w:rsidR="00A052F3">
          <w:rPr>
            <w:noProof/>
            <w:webHidden/>
          </w:rPr>
          <w:fldChar w:fldCharType="end"/>
        </w:r>
      </w:hyperlink>
    </w:p>
    <w:p w14:paraId="796C430C" w14:textId="77777777" w:rsidR="00A052F3" w:rsidRDefault="008B5C24">
      <w:pPr>
        <w:pStyle w:val="TOC3"/>
        <w:rPr>
          <w:rFonts w:eastAsiaTheme="minorEastAsia"/>
          <w:noProof/>
        </w:rPr>
      </w:pPr>
      <w:hyperlink w:anchor="_Toc418725817" w:history="1">
        <w:r w:rsidR="00A052F3" w:rsidRPr="00A56DFB">
          <w:rPr>
            <w:rStyle w:val="Hyperlink"/>
            <w:noProof/>
          </w:rPr>
          <w:t>6.7.4</w:t>
        </w:r>
        <w:r w:rsidR="00A052F3">
          <w:rPr>
            <w:rFonts w:eastAsiaTheme="minorEastAsia"/>
            <w:noProof/>
          </w:rPr>
          <w:tab/>
        </w:r>
        <w:r w:rsidR="00A052F3" w:rsidRPr="00A56DFB">
          <w:rPr>
            <w:rStyle w:val="Hyperlink"/>
            <w:noProof/>
          </w:rPr>
          <w:t>MCU F2837x Reset Circuit</w:t>
        </w:r>
        <w:r w:rsidR="00A052F3">
          <w:rPr>
            <w:noProof/>
            <w:webHidden/>
          </w:rPr>
          <w:tab/>
        </w:r>
        <w:r w:rsidR="00A052F3">
          <w:rPr>
            <w:noProof/>
            <w:webHidden/>
          </w:rPr>
          <w:fldChar w:fldCharType="begin"/>
        </w:r>
        <w:r w:rsidR="00A052F3">
          <w:rPr>
            <w:noProof/>
            <w:webHidden/>
          </w:rPr>
          <w:instrText xml:space="preserve"> PAGEREF _Toc418725817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49552D14" w14:textId="77777777" w:rsidR="00A052F3" w:rsidRDefault="008B5C24">
      <w:pPr>
        <w:pStyle w:val="TOC3"/>
        <w:rPr>
          <w:rFonts w:eastAsiaTheme="minorEastAsia"/>
          <w:noProof/>
        </w:rPr>
      </w:pPr>
      <w:hyperlink w:anchor="_Toc418725818" w:history="1">
        <w:r w:rsidR="00A052F3" w:rsidRPr="00A56DFB">
          <w:rPr>
            <w:rStyle w:val="Hyperlink"/>
            <w:noProof/>
          </w:rPr>
          <w:t>6.7.5</w:t>
        </w:r>
        <w:r w:rsidR="00A052F3">
          <w:rPr>
            <w:rFonts w:eastAsiaTheme="minorEastAsia"/>
            <w:noProof/>
          </w:rPr>
          <w:tab/>
        </w:r>
        <w:r w:rsidR="00A052F3" w:rsidRPr="00A56DFB">
          <w:rPr>
            <w:rStyle w:val="Hyperlink"/>
            <w:noProof/>
          </w:rPr>
          <w:t>Other circuits</w:t>
        </w:r>
        <w:r w:rsidR="00A052F3">
          <w:rPr>
            <w:noProof/>
            <w:webHidden/>
          </w:rPr>
          <w:tab/>
        </w:r>
        <w:r w:rsidR="00A052F3">
          <w:rPr>
            <w:noProof/>
            <w:webHidden/>
          </w:rPr>
          <w:fldChar w:fldCharType="begin"/>
        </w:r>
        <w:r w:rsidR="00A052F3">
          <w:rPr>
            <w:noProof/>
            <w:webHidden/>
          </w:rPr>
          <w:instrText xml:space="preserve"> PAGEREF _Toc418725818 \h </w:instrText>
        </w:r>
        <w:r w:rsidR="00A052F3">
          <w:rPr>
            <w:noProof/>
            <w:webHidden/>
          </w:rPr>
        </w:r>
        <w:r w:rsidR="00A052F3">
          <w:rPr>
            <w:noProof/>
            <w:webHidden/>
          </w:rPr>
          <w:fldChar w:fldCharType="separate"/>
        </w:r>
        <w:r w:rsidR="00A052F3">
          <w:rPr>
            <w:noProof/>
            <w:webHidden/>
          </w:rPr>
          <w:t>64</w:t>
        </w:r>
        <w:r w:rsidR="00A052F3">
          <w:rPr>
            <w:noProof/>
            <w:webHidden/>
          </w:rPr>
          <w:fldChar w:fldCharType="end"/>
        </w:r>
      </w:hyperlink>
    </w:p>
    <w:p w14:paraId="63AF2CB5" w14:textId="77777777" w:rsidR="00A052F3" w:rsidRDefault="008B5C24">
      <w:pPr>
        <w:pStyle w:val="TOC2"/>
        <w:rPr>
          <w:b w:val="0"/>
          <w:lang w:eastAsia="en-US"/>
        </w:rPr>
      </w:pPr>
      <w:hyperlink w:anchor="_Toc418725819" w:history="1">
        <w:r w:rsidR="00A052F3" w:rsidRPr="00A56DFB">
          <w:rPr>
            <w:rStyle w:val="Hyperlink"/>
          </w:rPr>
          <w:t>6.8</w:t>
        </w:r>
        <w:r w:rsidR="00A052F3">
          <w:rPr>
            <w:b w:val="0"/>
            <w:lang w:eastAsia="en-US"/>
          </w:rPr>
          <w:tab/>
        </w:r>
        <w:r w:rsidR="00A052F3" w:rsidRPr="00A56DFB">
          <w:rPr>
            <w:rStyle w:val="Hyperlink"/>
          </w:rPr>
          <w:t>Current sensor</w:t>
        </w:r>
        <w:r w:rsidR="00A052F3">
          <w:rPr>
            <w:webHidden/>
          </w:rPr>
          <w:tab/>
        </w:r>
        <w:r w:rsidR="00A052F3">
          <w:rPr>
            <w:webHidden/>
          </w:rPr>
          <w:fldChar w:fldCharType="begin"/>
        </w:r>
        <w:r w:rsidR="00A052F3">
          <w:rPr>
            <w:webHidden/>
          </w:rPr>
          <w:instrText xml:space="preserve"> PAGEREF _Toc418725819 \h </w:instrText>
        </w:r>
        <w:r w:rsidR="00A052F3">
          <w:rPr>
            <w:webHidden/>
          </w:rPr>
        </w:r>
        <w:r w:rsidR="00A052F3">
          <w:rPr>
            <w:webHidden/>
          </w:rPr>
          <w:fldChar w:fldCharType="separate"/>
        </w:r>
        <w:r w:rsidR="00A052F3">
          <w:rPr>
            <w:webHidden/>
          </w:rPr>
          <w:t>66</w:t>
        </w:r>
        <w:r w:rsidR="00A052F3">
          <w:rPr>
            <w:webHidden/>
          </w:rPr>
          <w:fldChar w:fldCharType="end"/>
        </w:r>
      </w:hyperlink>
    </w:p>
    <w:p w14:paraId="525310CB" w14:textId="77777777" w:rsidR="00A052F3" w:rsidRDefault="008B5C24">
      <w:pPr>
        <w:pStyle w:val="TOC2"/>
        <w:rPr>
          <w:b w:val="0"/>
          <w:lang w:eastAsia="en-US"/>
        </w:rPr>
      </w:pPr>
      <w:hyperlink w:anchor="_Toc418725820" w:history="1">
        <w:r w:rsidR="00A052F3" w:rsidRPr="00A56DFB">
          <w:rPr>
            <w:rStyle w:val="Hyperlink"/>
          </w:rPr>
          <w:t>6.9</w:t>
        </w:r>
        <w:r w:rsidR="00A052F3">
          <w:rPr>
            <w:b w:val="0"/>
            <w:lang w:eastAsia="en-US"/>
          </w:rPr>
          <w:tab/>
        </w:r>
        <w:r w:rsidR="00A052F3" w:rsidRPr="00A56DFB">
          <w:rPr>
            <w:rStyle w:val="Hyperlink"/>
          </w:rPr>
          <w:t>Voltage Sensor</w:t>
        </w:r>
        <w:r w:rsidR="00A052F3">
          <w:rPr>
            <w:webHidden/>
          </w:rPr>
          <w:tab/>
        </w:r>
        <w:r w:rsidR="00A052F3">
          <w:rPr>
            <w:webHidden/>
          </w:rPr>
          <w:fldChar w:fldCharType="begin"/>
        </w:r>
        <w:r w:rsidR="00A052F3">
          <w:rPr>
            <w:webHidden/>
          </w:rPr>
          <w:instrText xml:space="preserve"> PAGEREF _Toc418725820 \h </w:instrText>
        </w:r>
        <w:r w:rsidR="00A052F3">
          <w:rPr>
            <w:webHidden/>
          </w:rPr>
        </w:r>
        <w:r w:rsidR="00A052F3">
          <w:rPr>
            <w:webHidden/>
          </w:rPr>
          <w:fldChar w:fldCharType="separate"/>
        </w:r>
        <w:r w:rsidR="00A052F3">
          <w:rPr>
            <w:webHidden/>
          </w:rPr>
          <w:t>69</w:t>
        </w:r>
        <w:r w:rsidR="00A052F3">
          <w:rPr>
            <w:webHidden/>
          </w:rPr>
          <w:fldChar w:fldCharType="end"/>
        </w:r>
      </w:hyperlink>
    </w:p>
    <w:p w14:paraId="57B80AF2" w14:textId="77777777" w:rsidR="00A052F3" w:rsidRDefault="008B5C24">
      <w:pPr>
        <w:pStyle w:val="TOC2"/>
        <w:rPr>
          <w:b w:val="0"/>
          <w:lang w:eastAsia="en-US"/>
        </w:rPr>
      </w:pPr>
      <w:hyperlink w:anchor="_Toc418725821" w:history="1">
        <w:r w:rsidR="00A052F3" w:rsidRPr="00A56DFB">
          <w:rPr>
            <w:rStyle w:val="Hyperlink"/>
          </w:rPr>
          <w:t>6.10</w:t>
        </w:r>
        <w:r w:rsidR="00A052F3">
          <w:rPr>
            <w:b w:val="0"/>
            <w:lang w:eastAsia="en-US"/>
          </w:rPr>
          <w:tab/>
        </w:r>
        <w:r w:rsidR="00A052F3" w:rsidRPr="00A56DFB">
          <w:rPr>
            <w:rStyle w:val="Hyperlink"/>
          </w:rPr>
          <w:t>Mosfet Drivers</w:t>
        </w:r>
        <w:r w:rsidR="00A052F3">
          <w:rPr>
            <w:webHidden/>
          </w:rPr>
          <w:tab/>
        </w:r>
        <w:r w:rsidR="00A052F3">
          <w:rPr>
            <w:webHidden/>
          </w:rPr>
          <w:fldChar w:fldCharType="begin"/>
        </w:r>
        <w:r w:rsidR="00A052F3">
          <w:rPr>
            <w:webHidden/>
          </w:rPr>
          <w:instrText xml:space="preserve"> PAGEREF _Toc418725821 \h </w:instrText>
        </w:r>
        <w:r w:rsidR="00A052F3">
          <w:rPr>
            <w:webHidden/>
          </w:rPr>
        </w:r>
        <w:r w:rsidR="00A052F3">
          <w:rPr>
            <w:webHidden/>
          </w:rPr>
          <w:fldChar w:fldCharType="separate"/>
        </w:r>
        <w:r w:rsidR="00A052F3">
          <w:rPr>
            <w:webHidden/>
          </w:rPr>
          <w:t>70</w:t>
        </w:r>
        <w:r w:rsidR="00A052F3">
          <w:rPr>
            <w:webHidden/>
          </w:rPr>
          <w:fldChar w:fldCharType="end"/>
        </w:r>
      </w:hyperlink>
    </w:p>
    <w:p w14:paraId="4A88BF87" w14:textId="77777777" w:rsidR="00A052F3" w:rsidRDefault="008B5C24">
      <w:pPr>
        <w:pStyle w:val="TOC2"/>
        <w:rPr>
          <w:b w:val="0"/>
          <w:lang w:eastAsia="en-US"/>
        </w:rPr>
      </w:pPr>
      <w:hyperlink w:anchor="_Toc418725822" w:history="1">
        <w:r w:rsidR="00A052F3" w:rsidRPr="00A56DFB">
          <w:rPr>
            <w:rStyle w:val="Hyperlink"/>
          </w:rPr>
          <w:t>6.11</w:t>
        </w:r>
        <w:r w:rsidR="00A052F3">
          <w:rPr>
            <w:b w:val="0"/>
            <w:lang w:eastAsia="en-US"/>
          </w:rPr>
          <w:tab/>
        </w:r>
        <w:r w:rsidR="00A052F3" w:rsidRPr="00A56DFB">
          <w:rPr>
            <w:rStyle w:val="Hyperlink"/>
          </w:rPr>
          <w:t>Wifi Interface</w:t>
        </w:r>
        <w:r w:rsidR="00A052F3">
          <w:rPr>
            <w:webHidden/>
          </w:rPr>
          <w:tab/>
        </w:r>
        <w:r w:rsidR="00A052F3">
          <w:rPr>
            <w:webHidden/>
          </w:rPr>
          <w:fldChar w:fldCharType="begin"/>
        </w:r>
        <w:r w:rsidR="00A052F3">
          <w:rPr>
            <w:webHidden/>
          </w:rPr>
          <w:instrText xml:space="preserve"> PAGEREF _Toc418725822 \h </w:instrText>
        </w:r>
        <w:r w:rsidR="00A052F3">
          <w:rPr>
            <w:webHidden/>
          </w:rPr>
        </w:r>
        <w:r w:rsidR="00A052F3">
          <w:rPr>
            <w:webHidden/>
          </w:rPr>
          <w:fldChar w:fldCharType="separate"/>
        </w:r>
        <w:r w:rsidR="00A052F3">
          <w:rPr>
            <w:webHidden/>
          </w:rPr>
          <w:t>71</w:t>
        </w:r>
        <w:r w:rsidR="00A052F3">
          <w:rPr>
            <w:webHidden/>
          </w:rPr>
          <w:fldChar w:fldCharType="end"/>
        </w:r>
      </w:hyperlink>
    </w:p>
    <w:p w14:paraId="7B28812B" w14:textId="77777777" w:rsidR="00A052F3" w:rsidRDefault="008B5C24">
      <w:pPr>
        <w:pStyle w:val="TOC2"/>
        <w:rPr>
          <w:b w:val="0"/>
          <w:lang w:eastAsia="en-US"/>
        </w:rPr>
      </w:pPr>
      <w:hyperlink w:anchor="_Toc418725823" w:history="1">
        <w:r w:rsidR="00A052F3" w:rsidRPr="00A56DFB">
          <w:rPr>
            <w:rStyle w:val="Hyperlink"/>
          </w:rPr>
          <w:t>6.12</w:t>
        </w:r>
        <w:r w:rsidR="00A052F3">
          <w:rPr>
            <w:b w:val="0"/>
            <w:lang w:eastAsia="en-US"/>
          </w:rPr>
          <w:tab/>
        </w:r>
        <w:r w:rsidR="00A052F3" w:rsidRPr="00A56DFB">
          <w:rPr>
            <w:rStyle w:val="Hyperlink"/>
          </w:rPr>
          <w:t>Firmware description</w:t>
        </w:r>
        <w:r w:rsidR="00A052F3">
          <w:rPr>
            <w:webHidden/>
          </w:rPr>
          <w:tab/>
        </w:r>
        <w:r w:rsidR="00A052F3">
          <w:rPr>
            <w:webHidden/>
          </w:rPr>
          <w:fldChar w:fldCharType="begin"/>
        </w:r>
        <w:r w:rsidR="00A052F3">
          <w:rPr>
            <w:webHidden/>
          </w:rPr>
          <w:instrText xml:space="preserve"> PAGEREF _Toc418725823 \h </w:instrText>
        </w:r>
        <w:r w:rsidR="00A052F3">
          <w:rPr>
            <w:webHidden/>
          </w:rPr>
        </w:r>
        <w:r w:rsidR="00A052F3">
          <w:rPr>
            <w:webHidden/>
          </w:rPr>
          <w:fldChar w:fldCharType="separate"/>
        </w:r>
        <w:r w:rsidR="00A052F3">
          <w:rPr>
            <w:webHidden/>
          </w:rPr>
          <w:t>71</w:t>
        </w:r>
        <w:r w:rsidR="00A052F3">
          <w:rPr>
            <w:webHidden/>
          </w:rPr>
          <w:fldChar w:fldCharType="end"/>
        </w:r>
      </w:hyperlink>
    </w:p>
    <w:p w14:paraId="5BF05ABC" w14:textId="77777777" w:rsidR="00A052F3" w:rsidRDefault="008B5C24">
      <w:pPr>
        <w:pStyle w:val="TOC2"/>
        <w:rPr>
          <w:b w:val="0"/>
          <w:lang w:eastAsia="en-US"/>
        </w:rPr>
      </w:pPr>
      <w:hyperlink w:anchor="_Toc418725824" w:history="1">
        <w:r w:rsidR="00A052F3" w:rsidRPr="00A56DFB">
          <w:rPr>
            <w:rStyle w:val="Hyperlink"/>
          </w:rPr>
          <w:t>6.13</w:t>
        </w:r>
        <w:r w:rsidR="00A052F3">
          <w:rPr>
            <w:b w:val="0"/>
            <w:lang w:eastAsia="en-US"/>
          </w:rPr>
          <w:tab/>
        </w:r>
        <w:r w:rsidR="00A052F3" w:rsidRPr="00A56DFB">
          <w:rPr>
            <w:rStyle w:val="Hyperlink"/>
          </w:rPr>
          <w:t>Test Results</w:t>
        </w:r>
        <w:r w:rsidR="00A052F3">
          <w:rPr>
            <w:webHidden/>
          </w:rPr>
          <w:tab/>
        </w:r>
        <w:r w:rsidR="00A052F3">
          <w:rPr>
            <w:webHidden/>
          </w:rPr>
          <w:fldChar w:fldCharType="begin"/>
        </w:r>
        <w:r w:rsidR="00A052F3">
          <w:rPr>
            <w:webHidden/>
          </w:rPr>
          <w:instrText xml:space="preserve"> PAGEREF _Toc418725824 \h </w:instrText>
        </w:r>
        <w:r w:rsidR="00A052F3">
          <w:rPr>
            <w:webHidden/>
          </w:rPr>
        </w:r>
        <w:r w:rsidR="00A052F3">
          <w:rPr>
            <w:webHidden/>
          </w:rPr>
          <w:fldChar w:fldCharType="separate"/>
        </w:r>
        <w:r w:rsidR="00A052F3">
          <w:rPr>
            <w:webHidden/>
          </w:rPr>
          <w:t>71</w:t>
        </w:r>
        <w:r w:rsidR="00A052F3">
          <w:rPr>
            <w:webHidden/>
          </w:rPr>
          <w:fldChar w:fldCharType="end"/>
        </w:r>
      </w:hyperlink>
    </w:p>
    <w:p w14:paraId="2ED5D1EA" w14:textId="77777777" w:rsidR="00A052F3" w:rsidRDefault="008B5C24">
      <w:pPr>
        <w:pStyle w:val="TOC1"/>
        <w:rPr>
          <w:rFonts w:eastAsiaTheme="minorEastAsia"/>
          <w:b w:val="0"/>
          <w:noProof/>
        </w:rPr>
      </w:pPr>
      <w:hyperlink w:anchor="_Toc418725825" w:history="1">
        <w:r w:rsidR="00A052F3" w:rsidRPr="00A56DFB">
          <w:rPr>
            <w:rStyle w:val="Hyperlink"/>
            <w:noProof/>
          </w:rPr>
          <w:t>Chapter 7 Conclusion</w:t>
        </w:r>
        <w:r w:rsidR="00A052F3">
          <w:rPr>
            <w:noProof/>
            <w:webHidden/>
          </w:rPr>
          <w:tab/>
        </w:r>
        <w:r w:rsidR="00A052F3">
          <w:rPr>
            <w:noProof/>
            <w:webHidden/>
          </w:rPr>
          <w:fldChar w:fldCharType="begin"/>
        </w:r>
        <w:r w:rsidR="00A052F3">
          <w:rPr>
            <w:noProof/>
            <w:webHidden/>
          </w:rPr>
          <w:instrText xml:space="preserve"> PAGEREF _Toc418725825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5BE2BBE6" w14:textId="77777777" w:rsidR="00A052F3" w:rsidRDefault="008B5C24">
      <w:pPr>
        <w:pStyle w:val="TOC2"/>
        <w:rPr>
          <w:b w:val="0"/>
          <w:lang w:eastAsia="en-US"/>
        </w:rPr>
      </w:pPr>
      <w:hyperlink w:anchor="_Toc418725826" w:history="1">
        <w:r w:rsidR="00A052F3" w:rsidRPr="00A56DFB">
          <w:rPr>
            <w:rStyle w:val="Hyperlink"/>
          </w:rPr>
          <w:t>7.1</w:t>
        </w:r>
        <w:r w:rsidR="00A052F3">
          <w:rPr>
            <w:b w:val="0"/>
            <w:lang w:eastAsia="en-US"/>
          </w:rPr>
          <w:tab/>
        </w:r>
        <w:r w:rsidR="00A052F3" w:rsidRPr="00A56DFB">
          <w:rPr>
            <w:rStyle w:val="Hyperlink"/>
          </w:rPr>
          <w:t>Future directions</w:t>
        </w:r>
        <w:r w:rsidR="00A052F3">
          <w:rPr>
            <w:webHidden/>
          </w:rPr>
          <w:tab/>
        </w:r>
        <w:r w:rsidR="00A052F3">
          <w:rPr>
            <w:webHidden/>
          </w:rPr>
          <w:fldChar w:fldCharType="begin"/>
        </w:r>
        <w:r w:rsidR="00A052F3">
          <w:rPr>
            <w:webHidden/>
          </w:rPr>
          <w:instrText xml:space="preserve"> PAGEREF _Toc418725826 \h </w:instrText>
        </w:r>
        <w:r w:rsidR="00A052F3">
          <w:rPr>
            <w:webHidden/>
          </w:rPr>
        </w:r>
        <w:r w:rsidR="00A052F3">
          <w:rPr>
            <w:webHidden/>
          </w:rPr>
          <w:fldChar w:fldCharType="separate"/>
        </w:r>
        <w:r w:rsidR="00A052F3">
          <w:rPr>
            <w:webHidden/>
          </w:rPr>
          <w:t>72</w:t>
        </w:r>
        <w:r w:rsidR="00A052F3">
          <w:rPr>
            <w:webHidden/>
          </w:rPr>
          <w:fldChar w:fldCharType="end"/>
        </w:r>
      </w:hyperlink>
    </w:p>
    <w:p w14:paraId="244F41BF" w14:textId="77777777" w:rsidR="00A052F3" w:rsidRDefault="008B5C24">
      <w:pPr>
        <w:pStyle w:val="TOC3"/>
        <w:rPr>
          <w:rFonts w:eastAsiaTheme="minorEastAsia"/>
          <w:noProof/>
        </w:rPr>
      </w:pPr>
      <w:hyperlink w:anchor="_Toc418725827" w:history="1">
        <w:r w:rsidR="00A052F3" w:rsidRPr="00A56DFB">
          <w:rPr>
            <w:rStyle w:val="Hyperlink"/>
            <w:noProof/>
          </w:rPr>
          <w:t>7.1.1</w:t>
        </w:r>
        <w:r w:rsidR="00A052F3">
          <w:rPr>
            <w:rFonts w:eastAsiaTheme="minorEastAsia"/>
            <w:noProof/>
          </w:rPr>
          <w:tab/>
        </w:r>
        <w:r w:rsidR="00A052F3" w:rsidRPr="00A56DFB">
          <w:rPr>
            <w:rStyle w:val="Hyperlink"/>
            <w:noProof/>
          </w:rPr>
          <w:t>Multi-cells converters</w:t>
        </w:r>
        <w:r w:rsidR="00A052F3">
          <w:rPr>
            <w:noProof/>
            <w:webHidden/>
          </w:rPr>
          <w:tab/>
        </w:r>
        <w:r w:rsidR="00A052F3">
          <w:rPr>
            <w:noProof/>
            <w:webHidden/>
          </w:rPr>
          <w:fldChar w:fldCharType="begin"/>
        </w:r>
        <w:r w:rsidR="00A052F3">
          <w:rPr>
            <w:noProof/>
            <w:webHidden/>
          </w:rPr>
          <w:instrText xml:space="preserve"> PAGEREF _Toc418725827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0F99F20A" w14:textId="77777777" w:rsidR="00A052F3" w:rsidRDefault="008B5C24">
      <w:pPr>
        <w:pStyle w:val="TOC3"/>
        <w:rPr>
          <w:rFonts w:eastAsiaTheme="minorEastAsia"/>
          <w:noProof/>
        </w:rPr>
      </w:pPr>
      <w:hyperlink w:anchor="_Toc418725828" w:history="1">
        <w:r w:rsidR="00A052F3" w:rsidRPr="00A56DFB">
          <w:rPr>
            <w:rStyle w:val="Hyperlink"/>
            <w:noProof/>
          </w:rPr>
          <w:t>7.1.2</w:t>
        </w:r>
        <w:r w:rsidR="00A052F3">
          <w:rPr>
            <w:rFonts w:eastAsiaTheme="minorEastAsia"/>
            <w:noProof/>
          </w:rPr>
          <w:tab/>
        </w:r>
        <w:r w:rsidR="00A052F3" w:rsidRPr="00A56DFB">
          <w:rPr>
            <w:rStyle w:val="Hyperlink"/>
            <w:noProof/>
          </w:rPr>
          <w:t>Twice-line frequency energy buffer</w:t>
        </w:r>
        <w:r w:rsidR="00A052F3">
          <w:rPr>
            <w:noProof/>
            <w:webHidden/>
          </w:rPr>
          <w:tab/>
        </w:r>
        <w:r w:rsidR="00A052F3">
          <w:rPr>
            <w:noProof/>
            <w:webHidden/>
          </w:rPr>
          <w:fldChar w:fldCharType="begin"/>
        </w:r>
        <w:r w:rsidR="00A052F3">
          <w:rPr>
            <w:noProof/>
            <w:webHidden/>
          </w:rPr>
          <w:instrText xml:space="preserve"> PAGEREF _Toc418725828 \h </w:instrText>
        </w:r>
        <w:r w:rsidR="00A052F3">
          <w:rPr>
            <w:noProof/>
            <w:webHidden/>
          </w:rPr>
        </w:r>
        <w:r w:rsidR="00A052F3">
          <w:rPr>
            <w:noProof/>
            <w:webHidden/>
          </w:rPr>
          <w:fldChar w:fldCharType="separate"/>
        </w:r>
        <w:r w:rsidR="00A052F3">
          <w:rPr>
            <w:noProof/>
            <w:webHidden/>
          </w:rPr>
          <w:t>72</w:t>
        </w:r>
        <w:r w:rsidR="00A052F3">
          <w:rPr>
            <w:noProof/>
            <w:webHidden/>
          </w:rPr>
          <w:fldChar w:fldCharType="end"/>
        </w:r>
      </w:hyperlink>
    </w:p>
    <w:p w14:paraId="1FE71F35" w14:textId="77777777" w:rsidR="00A052F3" w:rsidRDefault="008B5C24">
      <w:pPr>
        <w:pStyle w:val="TOC1"/>
        <w:rPr>
          <w:rFonts w:eastAsiaTheme="minorEastAsia"/>
          <w:b w:val="0"/>
          <w:noProof/>
        </w:rPr>
      </w:pPr>
      <w:hyperlink w:anchor="_Toc418725829" w:history="1">
        <w:r w:rsidR="00A052F3" w:rsidRPr="00A56DFB">
          <w:rPr>
            <w:rStyle w:val="Hyperlink"/>
            <w:noProof/>
          </w:rPr>
          <w:t>Bibliography</w:t>
        </w:r>
        <w:r w:rsidR="00A052F3">
          <w:rPr>
            <w:noProof/>
            <w:webHidden/>
          </w:rPr>
          <w:tab/>
        </w:r>
        <w:r w:rsidR="00A052F3">
          <w:rPr>
            <w:noProof/>
            <w:webHidden/>
          </w:rPr>
          <w:fldChar w:fldCharType="begin"/>
        </w:r>
        <w:r w:rsidR="00A052F3">
          <w:rPr>
            <w:noProof/>
            <w:webHidden/>
          </w:rPr>
          <w:instrText xml:space="preserve"> PAGEREF _Toc418725829 \h </w:instrText>
        </w:r>
        <w:r w:rsidR="00A052F3">
          <w:rPr>
            <w:noProof/>
            <w:webHidden/>
          </w:rPr>
        </w:r>
        <w:r w:rsidR="00A052F3">
          <w:rPr>
            <w:noProof/>
            <w:webHidden/>
          </w:rPr>
          <w:fldChar w:fldCharType="separate"/>
        </w:r>
        <w:r w:rsidR="00A052F3">
          <w:rPr>
            <w:noProof/>
            <w:webHidden/>
          </w:rPr>
          <w:t>73</w:t>
        </w:r>
        <w:r w:rsidR="00A052F3">
          <w:rPr>
            <w:noProof/>
            <w:webHidden/>
          </w:rPr>
          <w:fldChar w:fldCharType="end"/>
        </w:r>
      </w:hyperlink>
    </w:p>
    <w:p w14:paraId="00A5093A" w14:textId="77777777" w:rsidR="00A052F3" w:rsidRDefault="008B5C24">
      <w:pPr>
        <w:pStyle w:val="TOC1"/>
        <w:rPr>
          <w:rFonts w:eastAsiaTheme="minorEastAsia"/>
          <w:b w:val="0"/>
          <w:noProof/>
        </w:rPr>
      </w:pPr>
      <w:hyperlink w:anchor="_Toc418725830" w:history="1">
        <w:r w:rsidR="00A052F3" w:rsidRPr="00A56DFB">
          <w:rPr>
            <w:rStyle w:val="Hyperlink"/>
            <w:noProof/>
          </w:rPr>
          <w:t>Appendices</w:t>
        </w:r>
        <w:r w:rsidR="00A052F3">
          <w:rPr>
            <w:noProof/>
            <w:webHidden/>
          </w:rPr>
          <w:tab/>
        </w:r>
        <w:r w:rsidR="00A052F3">
          <w:rPr>
            <w:noProof/>
            <w:webHidden/>
          </w:rPr>
          <w:fldChar w:fldCharType="begin"/>
        </w:r>
        <w:r w:rsidR="00A052F3">
          <w:rPr>
            <w:noProof/>
            <w:webHidden/>
          </w:rPr>
          <w:instrText xml:space="preserve"> PAGEREF _Toc418725830 \h </w:instrText>
        </w:r>
        <w:r w:rsidR="00A052F3">
          <w:rPr>
            <w:noProof/>
            <w:webHidden/>
          </w:rPr>
        </w:r>
        <w:r w:rsidR="00A052F3">
          <w:rPr>
            <w:noProof/>
            <w:webHidden/>
          </w:rPr>
          <w:fldChar w:fldCharType="separate"/>
        </w:r>
        <w:r w:rsidR="00A052F3">
          <w:rPr>
            <w:noProof/>
            <w:webHidden/>
          </w:rPr>
          <w:t>79</w:t>
        </w:r>
        <w:r w:rsidR="00A052F3">
          <w:rPr>
            <w:noProof/>
            <w:webHidden/>
          </w:rPr>
          <w:fldChar w:fldCharType="end"/>
        </w:r>
      </w:hyperlink>
    </w:p>
    <w:p w14:paraId="44903F19" w14:textId="77777777" w:rsidR="000A5F0C" w:rsidRDefault="00715C3C" w:rsidP="0044172B">
      <w:pPr>
        <w:pStyle w:val="OITTextBody"/>
      </w:pPr>
      <w:r>
        <w:fldChar w:fldCharType="end"/>
      </w:r>
    </w:p>
    <w:p w14:paraId="44903F1A" w14:textId="77777777" w:rsidR="00715C3C" w:rsidRPr="00715C3C" w:rsidRDefault="000A5F0C" w:rsidP="0044172B">
      <w:r>
        <w:br w:type="page"/>
      </w:r>
    </w:p>
    <w:p w14:paraId="44903F1F" w14:textId="77777777" w:rsidR="006A722D" w:rsidRPr="00A439E9" w:rsidRDefault="006A722D" w:rsidP="00C951FD">
      <w:pPr>
        <w:pStyle w:val="Heading1-NoNumber"/>
      </w:pPr>
      <w:bookmarkStart w:id="5" w:name="_Toc346816660"/>
      <w:bookmarkStart w:id="6" w:name="_Toc418725766"/>
      <w:bookmarkEnd w:id="4"/>
      <w:r w:rsidRPr="007712CD">
        <w:lastRenderedPageBreak/>
        <w:t>Acknowledgments</w:t>
      </w:r>
      <w:bookmarkEnd w:id="5"/>
      <w:bookmarkEnd w:id="6"/>
    </w:p>
    <w:p w14:paraId="44903F20" w14:textId="4194D19D" w:rsidR="00F46FB7" w:rsidRDefault="00935C18" w:rsidP="00012458">
      <w:pPr>
        <w:pStyle w:val="BodyText"/>
      </w:pPr>
      <w:bookmarkStart w:id="7" w:name="_Toc346816661"/>
      <w:r w:rsidRPr="00935C18">
        <w:t xml:space="preserve"> </w:t>
      </w:r>
    </w:p>
    <w:p w14:paraId="44903F21" w14:textId="77777777" w:rsidR="00935C18" w:rsidRPr="00092DFA" w:rsidRDefault="00935C18" w:rsidP="00C951FD">
      <w:pPr>
        <w:pStyle w:val="Heading1-NoNumber"/>
      </w:pPr>
      <w:bookmarkStart w:id="8" w:name="_Toc418725767"/>
      <w:r w:rsidRPr="00933099">
        <w:lastRenderedPageBreak/>
        <w:t>Glossary</w:t>
      </w:r>
      <w:bookmarkEnd w:id="7"/>
      <w:bookmarkEnd w:id="8"/>
    </w:p>
    <w:tbl>
      <w:tblPr>
        <w:tblStyle w:val="TableGrid"/>
        <w:tblW w:w="0" w:type="auto"/>
        <w:tblLayout w:type="fixed"/>
        <w:tblLook w:val="04A0" w:firstRow="1" w:lastRow="0" w:firstColumn="1" w:lastColumn="0" w:noHBand="0" w:noVBand="1"/>
      </w:tblPr>
      <w:tblGrid>
        <w:gridCol w:w="2088"/>
        <w:gridCol w:w="6768"/>
      </w:tblGrid>
      <w:tr w:rsidR="00935C18" w14:paraId="44903F24" w14:textId="77777777" w:rsidTr="00A41C1C">
        <w:trPr>
          <w:trHeight w:val="360"/>
        </w:trPr>
        <w:tc>
          <w:tcPr>
            <w:tcW w:w="2088" w:type="dxa"/>
          </w:tcPr>
          <w:p w14:paraId="44903F22" w14:textId="27B38898" w:rsidR="00935C18" w:rsidRPr="002209A2" w:rsidRDefault="00935C18" w:rsidP="002209A2">
            <w:pPr>
              <w:pStyle w:val="OITGlossaryDefinition"/>
            </w:pPr>
          </w:p>
        </w:tc>
        <w:tc>
          <w:tcPr>
            <w:tcW w:w="6768" w:type="dxa"/>
          </w:tcPr>
          <w:p w14:paraId="44903F23" w14:textId="053A469C" w:rsidR="00935C18" w:rsidRPr="002209A2" w:rsidRDefault="00935C18" w:rsidP="002209A2">
            <w:pPr>
              <w:pStyle w:val="OITGlossaryDefinition"/>
            </w:pPr>
          </w:p>
        </w:tc>
      </w:tr>
      <w:tr w:rsidR="00935C18" w14:paraId="44903F27" w14:textId="77777777" w:rsidTr="00A41C1C">
        <w:trPr>
          <w:trHeight w:val="360"/>
        </w:trPr>
        <w:tc>
          <w:tcPr>
            <w:tcW w:w="2088" w:type="dxa"/>
          </w:tcPr>
          <w:p w14:paraId="44903F25" w14:textId="6CDD5D4E" w:rsidR="00935C18" w:rsidRPr="002209A2" w:rsidRDefault="00935C18" w:rsidP="002209A2">
            <w:pPr>
              <w:pStyle w:val="OITGlossaryDefinition"/>
            </w:pPr>
          </w:p>
        </w:tc>
        <w:tc>
          <w:tcPr>
            <w:tcW w:w="6768" w:type="dxa"/>
          </w:tcPr>
          <w:p w14:paraId="44903F26" w14:textId="2D8BF25B" w:rsidR="00935C18" w:rsidRPr="002209A2" w:rsidRDefault="00935C18" w:rsidP="002209A2">
            <w:pPr>
              <w:pStyle w:val="OITGlossaryDefinition"/>
            </w:pPr>
          </w:p>
        </w:tc>
      </w:tr>
      <w:tr w:rsidR="00A41C1C" w14:paraId="44903F2A" w14:textId="77777777" w:rsidTr="00A41C1C">
        <w:trPr>
          <w:trHeight w:val="360"/>
        </w:trPr>
        <w:tc>
          <w:tcPr>
            <w:tcW w:w="2088" w:type="dxa"/>
          </w:tcPr>
          <w:p w14:paraId="44903F28" w14:textId="6507339A" w:rsidR="00A41C1C" w:rsidRPr="002209A2" w:rsidRDefault="00A41C1C" w:rsidP="002209A2">
            <w:pPr>
              <w:pStyle w:val="OITGlossaryDefinition"/>
            </w:pPr>
          </w:p>
        </w:tc>
        <w:tc>
          <w:tcPr>
            <w:tcW w:w="6768" w:type="dxa"/>
          </w:tcPr>
          <w:p w14:paraId="44903F29" w14:textId="035167C9" w:rsidR="00A41C1C" w:rsidRPr="002209A2" w:rsidRDefault="00A41C1C" w:rsidP="002209A2">
            <w:pPr>
              <w:pStyle w:val="OITGlossaryDefinition"/>
            </w:pPr>
          </w:p>
        </w:tc>
      </w:tr>
      <w:tr w:rsidR="00A41C1C" w14:paraId="44903F2D" w14:textId="77777777" w:rsidTr="00A41C1C">
        <w:trPr>
          <w:trHeight w:val="360"/>
        </w:trPr>
        <w:tc>
          <w:tcPr>
            <w:tcW w:w="2088" w:type="dxa"/>
          </w:tcPr>
          <w:p w14:paraId="44903F2B" w14:textId="015D1607" w:rsidR="00A41C1C" w:rsidRPr="002209A2" w:rsidRDefault="00A41C1C" w:rsidP="002209A2">
            <w:pPr>
              <w:pStyle w:val="OITGlossaryDefinition"/>
            </w:pPr>
          </w:p>
        </w:tc>
        <w:tc>
          <w:tcPr>
            <w:tcW w:w="6768" w:type="dxa"/>
          </w:tcPr>
          <w:p w14:paraId="44903F2C" w14:textId="605393E1" w:rsidR="00A41C1C" w:rsidRPr="002209A2" w:rsidRDefault="00A41C1C" w:rsidP="002209A2">
            <w:pPr>
              <w:pStyle w:val="OITGlossaryDefinition"/>
            </w:pPr>
          </w:p>
        </w:tc>
      </w:tr>
      <w:tr w:rsidR="0071003C" w14:paraId="2FF3C1E1" w14:textId="77777777" w:rsidTr="00A41C1C">
        <w:trPr>
          <w:trHeight w:val="360"/>
        </w:trPr>
        <w:tc>
          <w:tcPr>
            <w:tcW w:w="2088" w:type="dxa"/>
          </w:tcPr>
          <w:p w14:paraId="24FE28ED" w14:textId="77777777" w:rsidR="0071003C" w:rsidRPr="002209A2" w:rsidRDefault="0071003C" w:rsidP="002209A2">
            <w:pPr>
              <w:pStyle w:val="OITGlossaryDefinition"/>
            </w:pPr>
          </w:p>
        </w:tc>
        <w:tc>
          <w:tcPr>
            <w:tcW w:w="6768" w:type="dxa"/>
          </w:tcPr>
          <w:p w14:paraId="4574E14B" w14:textId="77777777" w:rsidR="0071003C" w:rsidRPr="002209A2" w:rsidRDefault="0071003C" w:rsidP="002209A2">
            <w:pPr>
              <w:pStyle w:val="OITGlossaryDefinition"/>
            </w:pPr>
          </w:p>
        </w:tc>
      </w:tr>
      <w:tr w:rsidR="0071003C" w14:paraId="78536EC1" w14:textId="77777777" w:rsidTr="00A41C1C">
        <w:trPr>
          <w:trHeight w:val="360"/>
        </w:trPr>
        <w:tc>
          <w:tcPr>
            <w:tcW w:w="2088" w:type="dxa"/>
          </w:tcPr>
          <w:p w14:paraId="3561A117" w14:textId="77777777" w:rsidR="0071003C" w:rsidRPr="002209A2" w:rsidRDefault="0071003C" w:rsidP="002209A2">
            <w:pPr>
              <w:pStyle w:val="OITGlossaryDefinition"/>
            </w:pPr>
          </w:p>
        </w:tc>
        <w:tc>
          <w:tcPr>
            <w:tcW w:w="6768" w:type="dxa"/>
          </w:tcPr>
          <w:p w14:paraId="7D6DCCB6" w14:textId="77777777" w:rsidR="0071003C" w:rsidRPr="002209A2" w:rsidRDefault="0071003C" w:rsidP="002209A2">
            <w:pPr>
              <w:pStyle w:val="OITGlossaryDefinition"/>
            </w:pPr>
          </w:p>
        </w:tc>
      </w:tr>
    </w:tbl>
    <w:p w14:paraId="44903F2E" w14:textId="77777777" w:rsidR="006A722D" w:rsidRPr="00B62BB1" w:rsidRDefault="00935C18" w:rsidP="0044172B">
      <w:pPr>
        <w:sectPr w:rsidR="006A722D" w:rsidRPr="00B62BB1" w:rsidSect="00237E42">
          <w:footerReference w:type="default" r:id="rId18"/>
          <w:pgSz w:w="12240" w:h="15840"/>
          <w:pgMar w:top="1440" w:right="1440" w:bottom="1440" w:left="2160" w:header="720" w:footer="720" w:gutter="0"/>
          <w:pgNumType w:fmt="lowerRoman"/>
          <w:cols w:space="720"/>
          <w:noEndnote/>
        </w:sectPr>
      </w:pPr>
      <w:r>
        <w:br w:type="page"/>
      </w:r>
    </w:p>
    <w:p w14:paraId="44903F2F" w14:textId="77777777" w:rsidR="009039A4" w:rsidRPr="00C951FD" w:rsidRDefault="00282C28" w:rsidP="00C951FD">
      <w:pPr>
        <w:pStyle w:val="Heading1"/>
      </w:pPr>
      <w:r w:rsidRPr="00E679B0">
        <w:lastRenderedPageBreak/>
        <w:br/>
      </w:r>
      <w:bookmarkStart w:id="9" w:name="_Ref417928392"/>
      <w:bookmarkStart w:id="10" w:name="_Toc418725768"/>
      <w:r w:rsidR="000A5F0C" w:rsidRPr="00C951FD">
        <w:t>Introduction</w:t>
      </w:r>
      <w:bookmarkEnd w:id="9"/>
      <w:bookmarkEnd w:id="10"/>
    </w:p>
    <w:p w14:paraId="23D07591" w14:textId="6CFFED81" w:rsidR="00FF7DE1" w:rsidRDefault="00FF7DE1" w:rsidP="00FF7DE1">
      <w:pPr>
        <w:pStyle w:val="BodyText"/>
      </w:pPr>
      <w:r>
        <w:t>For the future to be good, we need solar</w:t>
      </w:r>
      <w:r w:rsidR="005A5180">
        <w:t>, storage,</w:t>
      </w:r>
      <w:r>
        <w:t xml:space="preserve"> and </w:t>
      </w:r>
      <w:r w:rsidR="001B4F56">
        <w:t>(</w:t>
      </w:r>
      <w:r>
        <w:t>of course</w:t>
      </w:r>
      <w:r w:rsidR="001B4F56">
        <w:t>) …</w:t>
      </w:r>
    </w:p>
    <w:p w14:paraId="5B848449" w14:textId="1E9067BE" w:rsidR="00FF7DE1" w:rsidRDefault="00FF7DE1" w:rsidP="00FF7DE1">
      <w:pPr>
        <w:pStyle w:val="BodyText"/>
        <w:ind w:firstLine="0"/>
      </w:pPr>
      <w:r w:rsidRPr="00632C9E">
        <w:rPr>
          <w:noProof/>
        </w:rPr>
        <mc:AlternateContent>
          <mc:Choice Requires="wps">
            <w:drawing>
              <wp:inline distT="0" distB="0" distL="0" distR="0" wp14:anchorId="24E8A7E9" wp14:editId="7A38426B">
                <wp:extent cx="5457825" cy="4564049"/>
                <wp:effectExtent l="0" t="0" r="9525" b="825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5640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wps:txbx>
                      <wps:bodyPr rot="0" vert="horz" wrap="square" lIns="0" tIns="0" rIns="0" bIns="0" anchor="t" anchorCtr="0" upright="1">
                        <a:noAutofit/>
                      </wps:bodyPr>
                    </wps:wsp>
                  </a:graphicData>
                </a:graphic>
              </wp:inline>
            </w:drawing>
          </mc:Choice>
          <mc:Fallback>
            <w:pict>
              <v:shapetype w14:anchorId="24E8A7E9" id="_x0000_t202" coordsize="21600,21600" o:spt="202" path="m,l,21600r21600,l21600,xe">
                <v:stroke joinstyle="miter"/>
                <v:path gradientshapeok="t" o:connecttype="rect"/>
              </v:shapetype>
              <v:shape id="Text Box 2" o:spid="_x0000_s1026" type="#_x0000_t202" style="width:429.75pt;height:3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" stroked="f">
                <v:textbox inset="0,0,0,0">
                  <w:txbxContent>
                    <w:p w14:paraId="2F7D49AE" w14:textId="6C33CAAB" w:rsidR="008B5C24" w:rsidRDefault="008B5C24" w:rsidP="00FF7DE1">
                      <w:pPr>
                        <w:pStyle w:val="FootnoteText"/>
                        <w:keepNext/>
                        <w:jc w:val="center"/>
                      </w:pPr>
                      <w:r>
                        <w:rPr>
                          <w:noProof/>
                        </w:rPr>
                        <w:drawing>
                          <wp:inline distT="0" distB="0" distL="0" distR="0" wp14:anchorId="524EAFA5" wp14:editId="321BB677">
                            <wp:extent cx="5452110" cy="4231005"/>
                            <wp:effectExtent l="0" t="0" r="0" b="0"/>
                            <wp:docPr id="16" name="Picture 16" descr="C:\Users\Jack\Pictures\OIT\Thesis\ControlBoardV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ack\Pictures\OIT\Thesis\ControlBoardV3ff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4231005"/>
                                    </a:xfrm>
                                    <a:prstGeom prst="rect">
                                      <a:avLst/>
                                    </a:prstGeom>
                                    <a:noFill/>
                                    <a:ln>
                                      <a:noFill/>
                                    </a:ln>
                                  </pic:spPr>
                                </pic:pic>
                              </a:graphicData>
                            </a:graphic>
                          </wp:inline>
                        </w:drawing>
                      </w:r>
                    </w:p>
                    <w:p w14:paraId="7480677B" w14:textId="48C154BB" w:rsidR="008B5C24" w:rsidRDefault="008B5C24" w:rsidP="00FF7DE1">
                      <w:pPr>
                        <w:pStyle w:val="Caption"/>
                      </w:pPr>
                      <w:proofErr w:type="gramStart"/>
                      <w:r>
                        <w:t>Fig.</w:t>
                      </w:r>
                      <w:proofErr w:type="gramEnd"/>
                      <w:r>
                        <w:t xml:space="preserve">  </w:t>
                      </w:r>
                      <w:fldSimple w:instr=" SEQ Fig._ \* ARABIC ">
                        <w:r>
                          <w:rPr>
                            <w:noProof/>
                          </w:rPr>
                          <w:t>1</w:t>
                        </w:r>
                      </w:fldSimple>
                      <w:r>
                        <w:t xml:space="preserve">  A high power density inverter (designed to work with Tesla’s </w:t>
                      </w:r>
                      <w:proofErr w:type="spellStart"/>
                      <w:r>
                        <w:t>PowerWall</w:t>
                      </w:r>
                      <w:proofErr w:type="spellEnd"/>
                      <w:r>
                        <w:t xml:space="preserve"> battery).</w:t>
                      </w:r>
                    </w:p>
                    <w:p w14:paraId="7D0EE0A0" w14:textId="77777777" w:rsidR="008B5C24" w:rsidRDefault="008B5C24" w:rsidP="00FF7DE1"/>
                  </w:txbxContent>
                </v:textbox>
                <w10:anchorlock/>
              </v:shape>
            </w:pict>
          </mc:Fallback>
        </mc:AlternateContent>
      </w:r>
    </w:p>
    <w:p w14:paraId="75449C80" w14:textId="56489B10" w:rsidR="00F36C92" w:rsidRPr="00FF7DE1" w:rsidRDefault="00F36C92" w:rsidP="00F36C92">
      <w:pPr>
        <w:pStyle w:val="BodyText"/>
      </w:pPr>
      <w:r>
        <w:t xml:space="preserve">In a recent report, </w:t>
      </w:r>
      <w:r w:rsidRPr="00F36C92">
        <w:t>the 2015 edition of Energy Tech</w:t>
      </w:r>
      <w:r w:rsidR="00E417D4">
        <w:t xml:space="preserve">nology Perspectives (ETP 2015), International Energy Agency (IEA) </w:t>
      </w:r>
      <w:r w:rsidR="00C733C6">
        <w:t>asserted,</w:t>
      </w:r>
      <w:r w:rsidR="00E417D4">
        <w:t xml:space="preserve"> “</w:t>
      </w:r>
      <w:r w:rsidR="00C733C6" w:rsidRPr="00C733C6">
        <w:t>A concerted push for clean-energy innovation is the only way the world can meet its climate goals</w:t>
      </w:r>
      <w:proofErr w:type="gramStart"/>
      <w:r w:rsidR="00E417D4">
        <w:t>”.</w:t>
      </w:r>
      <w:proofErr w:type="gramEnd"/>
      <w:r w:rsidR="00E417D4">
        <w:t xml:space="preserve">  </w:t>
      </w:r>
      <w:r w:rsidR="00C733C6">
        <w:t>In addition to international agreement</w:t>
      </w:r>
      <w:r w:rsidR="001337D6">
        <w:t>s</w:t>
      </w:r>
      <w:r w:rsidR="00C733C6">
        <w:t xml:space="preserve"> to cut carbon emission, we need “enabling technology” that can integrate intermittent renewable energy sources into </w:t>
      </w:r>
      <w:r w:rsidR="001337D6">
        <w:t>the</w:t>
      </w:r>
      <w:r w:rsidR="00C733C6">
        <w:t xml:space="preserve"> electrical grids, </w:t>
      </w:r>
      <w:r w:rsidR="0021074A">
        <w:t>“</w:t>
      </w:r>
      <w:r w:rsidR="00C733C6">
        <w:t>i</w:t>
      </w:r>
      <w:r w:rsidR="00E417D4" w:rsidRPr="00E417D4">
        <w:t>f we</w:t>
      </w:r>
      <w:r w:rsidR="00E417D4">
        <w:t xml:space="preserve"> are</w:t>
      </w:r>
      <w:r w:rsidR="00E417D4" w:rsidRPr="00E417D4">
        <w:t xml:space="preserve"> to have a chance of keeping the world below </w:t>
      </w:r>
      <w:r w:rsidR="00E417D4" w:rsidRPr="00E417D4">
        <w:lastRenderedPageBreak/>
        <w:t>2 degrees Celsius of warming</w:t>
      </w:r>
      <w:r w:rsidR="0021074A">
        <w:t xml:space="preserve"> - </w:t>
      </w:r>
      <w:r w:rsidR="00E417D4" w:rsidRPr="00E417D4">
        <w:t>a level beyond which truly dangerous climate change might set in.</w:t>
      </w:r>
      <w:r w:rsidR="0021074A">
        <w:t>”</w:t>
      </w:r>
      <w:r w:rsidR="00C733C6">
        <w:t xml:space="preserve"> </w:t>
      </w:r>
    </w:p>
    <w:p w14:paraId="41E0ADFE" w14:textId="4C463371" w:rsidR="00C141DF" w:rsidRPr="00C951FD" w:rsidRDefault="00C141DF" w:rsidP="00C951FD">
      <w:pPr>
        <w:pStyle w:val="Heading2"/>
      </w:pPr>
      <w:bookmarkStart w:id="11" w:name="_Toc418725769"/>
      <w:r w:rsidRPr="00C951FD">
        <w:t xml:space="preserve">Introduction </w:t>
      </w:r>
      <w:bookmarkEnd w:id="11"/>
    </w:p>
    <w:p w14:paraId="1AE09216" w14:textId="3FD15878" w:rsidR="00577609" w:rsidRDefault="00C141DF" w:rsidP="009F1A5B">
      <w:pPr>
        <w:pStyle w:val="BodyText"/>
      </w:pPr>
      <w:r>
        <w:t xml:space="preserve">INVERTER plays a key role in the future </w:t>
      </w:r>
      <w:r w:rsidR="0041781E">
        <w:t>of renewable energy</w:t>
      </w:r>
      <w:r>
        <w:t>.  It is the touch point for utilities to understand and control renewable power generation and integration into the electrical grid.  Reducing the size, cost and improving efficiency, reliability of inverters could have tremendous benefits for the electrical grid in particular, and for the society in general.  Recently, there has been growing interest in increasing solar inverter power density.  Reducing the size and weight of inverters will make them cheaper for manufacturing, installation, and maintenance.  Ultimately, it will encourage the use of solar PV in homes, which leads to more efficient distributed electrical grid, and help bring affordable micro-grids to remote regions of the globe.</w:t>
      </w:r>
    </w:p>
    <w:p w14:paraId="7B417035" w14:textId="31CDE83C" w:rsidR="009F1A5B" w:rsidRPr="009F1A5B" w:rsidRDefault="0023383A" w:rsidP="00C951FD">
      <w:pPr>
        <w:pStyle w:val="Heading2"/>
      </w:pPr>
      <w:bookmarkStart w:id="12" w:name="_Toc418725770"/>
      <w:r w:rsidRPr="009F1A5B">
        <w:t xml:space="preserve">Thesis Contribution </w:t>
      </w:r>
      <w:r>
        <w:t>a</w:t>
      </w:r>
      <w:r w:rsidRPr="009F1A5B">
        <w:t>nd Organization</w:t>
      </w:r>
      <w:bookmarkEnd w:id="12"/>
    </w:p>
    <w:p w14:paraId="22B7BB7F" w14:textId="77777777" w:rsidR="00C141DF" w:rsidRDefault="00C141DF" w:rsidP="00C141DF">
      <w:pPr>
        <w:pStyle w:val="BodyText"/>
      </w:pPr>
    </w:p>
    <w:p w14:paraId="777687F2" w14:textId="77777777" w:rsidR="00C141DF" w:rsidRPr="00C141DF" w:rsidRDefault="00C141DF" w:rsidP="00C141DF">
      <w:pPr>
        <w:pStyle w:val="BodyText"/>
      </w:pPr>
    </w:p>
    <w:p w14:paraId="44903F41" w14:textId="77777777" w:rsidR="004E2609" w:rsidRDefault="005E2784" w:rsidP="00C951FD">
      <w:pPr>
        <w:pStyle w:val="Heading1"/>
      </w:pPr>
      <w:r>
        <w:lastRenderedPageBreak/>
        <w:br/>
      </w:r>
      <w:bookmarkStart w:id="13" w:name="_Toc418725771"/>
      <w:r w:rsidR="00916185">
        <w:t>I</w:t>
      </w:r>
      <w:r w:rsidR="00B815BE">
        <w:t>n</w:t>
      </w:r>
      <w:r w:rsidR="00916185">
        <w:t xml:space="preserve">verter in Solar </w:t>
      </w:r>
      <w:r w:rsidR="00916185" w:rsidRPr="00355F65">
        <w:t>Systems</w:t>
      </w:r>
      <w:bookmarkEnd w:id="13"/>
    </w:p>
    <w:p w14:paraId="44903F42" w14:textId="6B22C49C" w:rsidR="00E97E73" w:rsidRDefault="00393B45" w:rsidP="004D1A50">
      <w:pPr>
        <w:pStyle w:val="BodyText"/>
      </w:pPr>
      <w:r>
        <w:t xml:space="preserve">RENEWABLE </w:t>
      </w:r>
      <w:r w:rsidR="00A6521F">
        <w:t xml:space="preserve">plus storage </w:t>
      </w:r>
      <w:r w:rsidR="008672FE">
        <w:t>plays an important role in</w:t>
      </w:r>
      <w:r>
        <w:t xml:space="preserve"> the future of </w:t>
      </w:r>
      <w:r w:rsidR="006C7C87">
        <w:t>our</w:t>
      </w:r>
      <w:r>
        <w:t xml:space="preserve"> energy.  </w:t>
      </w:r>
      <w:r w:rsidR="00CA7BB5">
        <w:t>However,</w:t>
      </w:r>
      <w:r>
        <w:t xml:space="preserve"> both are DC sources, wh</w:t>
      </w:r>
      <w:r w:rsidR="00CA7BB5">
        <w:t>ereas</w:t>
      </w:r>
      <w:r>
        <w:t xml:space="preserve"> </w:t>
      </w:r>
      <w:r w:rsidR="00E53D7F">
        <w:t>most</w:t>
      </w:r>
      <w:r>
        <w:t xml:space="preserve"> of our energy demands are AC.  The </w:t>
      </w:r>
      <w:r w:rsidR="008B773C">
        <w:t>question</w:t>
      </w:r>
      <w:r>
        <w:t xml:space="preserve"> is should we turn to use DC power, or </w:t>
      </w:r>
      <w:r w:rsidR="00F1153A">
        <w:t xml:space="preserve">use an inverter to </w:t>
      </w:r>
      <w:r>
        <w:t>convert DC power into our familiar AC power?  Some researchers suggest using DC power directly</w:t>
      </w:r>
      <w:r w:rsidR="00C11515">
        <w:t>,</w:t>
      </w:r>
      <w:r>
        <w:t xml:space="preserve"> </w:t>
      </w:r>
      <w:r w:rsidR="00E80820">
        <w:t>since</w:t>
      </w:r>
      <w:r>
        <w:t xml:space="preserve"> it is more efficient.  However, they ignore the</w:t>
      </w:r>
      <w:r w:rsidR="00CC1205">
        <w:t xml:space="preserve"> huge</w:t>
      </w:r>
      <w:r>
        <w:t xml:space="preserve"> cost of the solution.  </w:t>
      </w:r>
      <w:r w:rsidR="00E80820">
        <w:t>It is</w:t>
      </w:r>
      <w:r>
        <w:t xml:space="preserve"> far </w:t>
      </w:r>
      <w:r w:rsidRPr="0044172B">
        <w:t>cheaper</w:t>
      </w:r>
      <w:r>
        <w:t xml:space="preserve"> to use an inverter to convert DC into AC, than it is to redesign everything else to run on DC.  In the </w:t>
      </w:r>
      <w:r w:rsidR="00E80820">
        <w:t>near</w:t>
      </w:r>
      <w:r>
        <w:t xml:space="preserve"> future, inverter </w:t>
      </w:r>
      <w:r w:rsidR="00C11515">
        <w:t>remains an essential part</w:t>
      </w:r>
      <w:r w:rsidR="00CC1205">
        <w:t xml:space="preserve"> in</w:t>
      </w:r>
      <w:r>
        <w:t xml:space="preserve"> </w:t>
      </w:r>
      <w:r w:rsidR="005F27DC">
        <w:t>solar</w:t>
      </w:r>
      <w:r w:rsidR="00030DCC">
        <w:t>, storage</w:t>
      </w:r>
      <w:r w:rsidR="005F27DC">
        <w:t xml:space="preserve"> and other </w:t>
      </w:r>
      <w:r>
        <w:t xml:space="preserve">renewable energy systems. </w:t>
      </w:r>
    </w:p>
    <w:p w14:paraId="44903F43" w14:textId="77777777" w:rsidR="00415560" w:rsidRDefault="00415560" w:rsidP="00C951FD">
      <w:pPr>
        <w:pStyle w:val="Heading2"/>
      </w:pPr>
      <w:bookmarkStart w:id="14" w:name="_Toc418725772"/>
      <w:r>
        <w:t xml:space="preserve">Solar </w:t>
      </w:r>
      <w:r w:rsidR="00653723">
        <w:t xml:space="preserve">Inverter and </w:t>
      </w:r>
      <w:r w:rsidR="00341774">
        <w:t xml:space="preserve">Traditional </w:t>
      </w:r>
      <w:r w:rsidR="00653723">
        <w:t>Solar System Configurations</w:t>
      </w:r>
      <w:bookmarkEnd w:id="14"/>
    </w:p>
    <w:p w14:paraId="16FC3CE8" w14:textId="6FF3AE78" w:rsidR="008E1BB9" w:rsidRPr="008E1BB9" w:rsidRDefault="008E1BB9" w:rsidP="008E1BB9">
      <w:pPr>
        <w:pStyle w:val="Heading3"/>
      </w:pPr>
      <w:bookmarkStart w:id="15" w:name="_Toc418725773"/>
      <w:r>
        <w:t>Solar system</w:t>
      </w:r>
      <w:bookmarkEnd w:id="15"/>
    </w:p>
    <w:p w14:paraId="06603868" w14:textId="39BF912B" w:rsidR="00AE493C" w:rsidRDefault="00AE493C" w:rsidP="00AE493C">
      <w:pPr>
        <w:pStyle w:val="BodyText"/>
      </w:pPr>
      <w:r>
        <w:t>Installed Solar PV systems range from modest residential rooftop units to megawatts scale utility systems, with commercial</w:t>
      </w:r>
      <w:r w:rsidR="008E1BB9">
        <w:t xml:space="preserve"> PV system</w:t>
      </w:r>
      <w:r>
        <w:t xml:space="preserve"> installations have power</w:t>
      </w:r>
      <w:r w:rsidR="006E169B">
        <w:t xml:space="preserve"> capacity</w:t>
      </w:r>
      <w:r>
        <w:t xml:space="preserve"> </w:t>
      </w:r>
      <w:proofErr w:type="gramStart"/>
      <w:r>
        <w:t>in between</w:t>
      </w:r>
      <w:proofErr w:type="gramEnd"/>
      <w:r>
        <w:t xml:space="preserve">.  Because of this diversity, it is useful to divide the market into three segments based on the capacity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p w14:paraId="6F28D670" w14:textId="5A1DF739" w:rsidR="0041781E" w:rsidRDefault="00AE493C" w:rsidP="00AE493C">
      <w:pPr>
        <w:pStyle w:val="BodyText"/>
        <w:numPr>
          <w:ilvl w:val="0"/>
          <w:numId w:val="46"/>
        </w:numPr>
      </w:pPr>
      <w:r>
        <w:t>Residential: system</w:t>
      </w:r>
      <w:r w:rsidR="008E1BB9">
        <w:t>s</w:t>
      </w:r>
      <w:r>
        <w:t xml:space="preserve"> up to 10 kilowatts (kW)</w:t>
      </w:r>
    </w:p>
    <w:p w14:paraId="3DF3A3B6" w14:textId="4AA23161" w:rsidR="00AE493C" w:rsidRDefault="00AE493C" w:rsidP="00AE493C">
      <w:pPr>
        <w:pStyle w:val="BodyText"/>
        <w:numPr>
          <w:ilvl w:val="0"/>
          <w:numId w:val="46"/>
        </w:numPr>
      </w:pPr>
      <w:r>
        <w:t>Commercial: system</w:t>
      </w:r>
      <w:r w:rsidR="008E1BB9">
        <w:t>s</w:t>
      </w:r>
      <w:r>
        <w:t xml:space="preserve"> ranging between 10 kW an 1 megawatt (M</w:t>
      </w:r>
      <w:r w:rsidR="00D13BE6">
        <w:t>W)</w:t>
      </w:r>
    </w:p>
    <w:p w14:paraId="2F06ED55" w14:textId="2ED9EC76" w:rsidR="008E1BB9" w:rsidRDefault="008E1BB9" w:rsidP="00AE493C">
      <w:pPr>
        <w:pStyle w:val="BodyText"/>
        <w:numPr>
          <w:ilvl w:val="0"/>
          <w:numId w:val="46"/>
        </w:numPr>
      </w:pPr>
      <w:r>
        <w:t>Utility: Systems larger than 1MW</w:t>
      </w:r>
    </w:p>
    <w:p w14:paraId="342C0A00" w14:textId="52701DB6" w:rsidR="0043386C" w:rsidRDefault="000C2BA7" w:rsidP="008E1BB9">
      <w:pPr>
        <w:pStyle w:val="BodyText"/>
      </w:pPr>
      <w:r>
        <w:t>Inevitably</w:t>
      </w:r>
      <w:r w:rsidR="006E169B">
        <w:t xml:space="preserve">, there are overlaps in the three categories.  For example, some residential systems have capacity larger than 10 kW, while some commercial PV systems have capacity larger than 1MW.  In 2014, only 0.3% of the PV system installations in the US are utility-scale.  Nevertheless, utility-scale PV systems account for more than 55% of the </w:t>
      </w:r>
      <w:r w:rsidR="00C97125">
        <w:t xml:space="preserve">total </w:t>
      </w:r>
      <w:r w:rsidR="006E169B">
        <w:t>capacity additions (</w:t>
      </w:r>
      <w:r w:rsidR="0043386C">
        <w:fldChar w:fldCharType="begin"/>
      </w:r>
      <w:r w:rsidR="0043386C">
        <w:instrText xml:space="preserve"> REF _Ref418694415 \h </w:instrText>
      </w:r>
      <w:r w:rsidR="0043386C">
        <w:fldChar w:fldCharType="separate"/>
      </w:r>
      <w:r w:rsidR="0098388C" w:rsidRPr="00295047">
        <w:t xml:space="preserve">Fig. </w:t>
      </w:r>
      <w:r w:rsidR="0098388C">
        <w:rPr>
          <w:noProof/>
        </w:rPr>
        <w:t>2</w:t>
      </w:r>
      <w:r w:rsidR="0043386C">
        <w:fldChar w:fldCharType="end"/>
      </w:r>
      <w:r w:rsidR="006E169B">
        <w:t>)</w:t>
      </w:r>
      <w:r w:rsidR="0043386C">
        <w:t xml:space="preserve"> </w:t>
      </w:r>
      <w:r w:rsidR="006E169B">
        <w:fldChar w:fldCharType="begin"/>
      </w:r>
      <w:r w:rsidR="00426403">
        <w:instrText xml:space="preserve"> ADDIN ZOTERO_ITEM CSL_CITATION {"citationID":"yHo4Gb1D","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rsidR="006E169B">
        <w:fldChar w:fldCharType="separate"/>
      </w:r>
      <w:r w:rsidR="006E169B" w:rsidRPr="00AE493C">
        <w:t>[1]</w:t>
      </w:r>
      <w:r w:rsidR="006E169B">
        <w:fldChar w:fldCharType="end"/>
      </w:r>
      <w:r w:rsidR="006E169B">
        <w:t xml:space="preserve">. </w:t>
      </w:r>
    </w:p>
    <w:p w14:paraId="124422C3" w14:textId="7F09462D" w:rsidR="008E1BB9" w:rsidRPr="008E1BB9" w:rsidRDefault="00C97125" w:rsidP="008E1BB9">
      <w:pPr>
        <w:pStyle w:val="BodyText"/>
      </w:pPr>
      <w:r>
        <w:rPr>
          <w:noProof/>
        </w:rPr>
        <w:lastRenderedPageBreak/>
        <mc:AlternateContent>
          <mc:Choice Requires="wps">
            <w:drawing>
              <wp:anchor distT="0" distB="0" distL="114300" distR="114300" simplePos="0" relativeHeight="251663360" behindDoc="0" locked="0" layoutInCell="1" allowOverlap="1" wp14:anchorId="009ACA36" wp14:editId="513519F6">
                <wp:simplePos x="0" y="0"/>
                <wp:positionH relativeFrom="margin">
                  <wp:posOffset>2245995</wp:posOffset>
                </wp:positionH>
                <wp:positionV relativeFrom="margin">
                  <wp:posOffset>285750</wp:posOffset>
                </wp:positionV>
                <wp:extent cx="3234690" cy="2710815"/>
                <wp:effectExtent l="0" t="0" r="3810" b="13335"/>
                <wp:wrapSquare wrapText="bothSides"/>
                <wp:docPr id="20" name="Text Box 20"/>
                <wp:cNvGraphicFramePr/>
                <a:graphic xmlns:a="http://schemas.openxmlformats.org/drawingml/2006/main">
                  <a:graphicData uri="http://schemas.microsoft.com/office/word/2010/wordprocessingShape">
                    <wps:wsp>
                      <wps:cNvSpPr txBox="1"/>
                      <wps:spPr>
                        <a:xfrm>
                          <a:off x="0" y="0"/>
                          <a:ext cx="3234690" cy="2710815"/>
                        </a:xfrm>
                        <a:prstGeom prst="rect">
                          <a:avLst/>
                        </a:prstGeom>
                        <a:noFill/>
                        <a:ln w="6350">
                          <a:noFill/>
                        </a:ln>
                        <a:effectLst/>
                      </wps:spPr>
                      <wps:txbx>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6"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6"/>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9ACA36" id="Text Box 20" o:spid="_x0000_s1027" type="#_x0000_t202" style="position:absolute;left:0;text-align:left;margin-left:176.85pt;margin-top:22.5pt;width:254.7pt;height:213.45pt;z-index:25166336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" filled="f" stroked="f" strokeweight=".5pt">
                <v:textbox inset="0,0,0,0">
                  <w:txbxContent>
                    <w:p w14:paraId="3F3A6E69" w14:textId="1766F6A7" w:rsidR="008B5C24" w:rsidRDefault="008B5C24" w:rsidP="0043386C">
                      <w:pPr>
                        <w:pStyle w:val="Caption"/>
                      </w:pPr>
                      <w:r>
                        <w:rPr>
                          <w:noProof/>
                        </w:rPr>
                        <w:drawing>
                          <wp:inline distT="0" distB="0" distL="0" distR="0" wp14:anchorId="641121F5" wp14:editId="266E2BA2">
                            <wp:extent cx="3228340" cy="2167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8340" cy="2167890"/>
                                    </a:xfrm>
                                    <a:prstGeom prst="rect">
                                      <a:avLst/>
                                    </a:prstGeom>
                                  </pic:spPr>
                                </pic:pic>
                              </a:graphicData>
                            </a:graphic>
                          </wp:inline>
                        </w:drawing>
                      </w:r>
                    </w:p>
                    <w:p w14:paraId="3FAA77AE" w14:textId="4F46C025" w:rsidR="008B5C24" w:rsidRPr="00295047" w:rsidRDefault="008B5C24" w:rsidP="0043386C">
                      <w:pPr>
                        <w:pStyle w:val="Caption"/>
                      </w:pPr>
                      <w:bookmarkStart w:id="17" w:name="_Ref418694415"/>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2</w:t>
                      </w:r>
                      <w:r>
                        <w:rPr>
                          <w:noProof/>
                        </w:rPr>
                        <w:fldChar w:fldCharType="end"/>
                      </w:r>
                      <w:bookmarkEnd w:id="17"/>
                      <w:r w:rsidRPr="00295047">
                        <w:t xml:space="preserve">. </w:t>
                      </w:r>
                      <w:r>
                        <w:t xml:space="preserve"> Annual U.S. PV Installation by Market Segment </w:t>
                      </w:r>
                      <w:r>
                        <w:fldChar w:fldCharType="begin"/>
                      </w:r>
                      <w:r>
                        <w:instrText xml:space="preserve"> ADDIN ZOTERO_ITEM CSL_CITATION {"citationID":"rWE88cXY","properties":{"formattedCitation":"[1]","plainCitation":"[1]"},"citationItems":[{"id":2670,"uris":["http://zotero.org/users/1757600/items/8SMBAI3U"],"uri":["http://zotero.org/users/1757600/items/8SMBAI3U"],"itemData":{"id":2670,"type":"webpage","title":"The Future of Solar Energy An Interdisciplinary MIT Study led by the MIT Energy Initiative","container-title":"An Interdisciplinary MIT Study led by the MIT Energy Initiative","URL":"http://mitei.mit.edu/futureofsolar","author":[{"family":"Howard","given":"W. Johnson"},{"family":"et al.","given":""}],"accessed":{"date-parts":[["2015",5,6]]}}}],"schema":"https://github.com/citation-style-language/schema/raw/master/csl-citation.json"} </w:instrText>
                      </w:r>
                      <w:r>
                        <w:fldChar w:fldCharType="separate"/>
                      </w:r>
                      <w:r w:rsidRPr="00AE493C">
                        <w:t>[1]</w:t>
                      </w:r>
                      <w:r>
                        <w:fldChar w:fldCharType="end"/>
                      </w:r>
                      <w:r>
                        <w:t>.</w:t>
                      </w:r>
                    </w:p>
                  </w:txbxContent>
                </v:textbox>
                <w10:wrap type="square" anchorx="margin" anchory="margin"/>
              </v:shape>
            </w:pict>
          </mc:Fallback>
        </mc:AlternateContent>
      </w:r>
      <w:r w:rsidR="006E169B">
        <w:t xml:space="preserve"> </w:t>
      </w:r>
    </w:p>
    <w:p w14:paraId="72793457" w14:textId="709AAA0B" w:rsidR="008E1BB9" w:rsidRDefault="008E1BB9" w:rsidP="008E1BB9">
      <w:pPr>
        <w:pStyle w:val="Heading3"/>
      </w:pPr>
      <w:bookmarkStart w:id="18" w:name="_Toc418725774"/>
      <w:r>
        <w:t>Solar inverter in solar system</w:t>
      </w:r>
      <w:bookmarkEnd w:id="18"/>
    </w:p>
    <w:p w14:paraId="44903F44" w14:textId="45041CAC" w:rsidR="00415560" w:rsidRDefault="00415560" w:rsidP="009370CF">
      <w:pPr>
        <w:pStyle w:val="BodyText"/>
      </w:pPr>
      <w:r w:rsidRPr="00EB192B">
        <w:t xml:space="preserve">The most popular classification of </w:t>
      </w:r>
      <w:r>
        <w:t xml:space="preserve">solar </w:t>
      </w:r>
      <w:r w:rsidRPr="00EB192B">
        <w:t>inverter</w:t>
      </w:r>
      <w:r w:rsidR="0044172B">
        <w:t>s</w:t>
      </w:r>
      <w:r w:rsidRPr="00EB192B">
        <w:t xml:space="preserve"> is based on the connection type of PV modules into the inverter, which divides inverters into </w:t>
      </w:r>
      <w:r w:rsidR="001C00DC">
        <w:t>four</w:t>
      </w:r>
      <w:r w:rsidRPr="00EB192B">
        <w:t xml:space="preserve"> type</w:t>
      </w:r>
      <w:r>
        <w:t>s</w:t>
      </w:r>
      <w:r w:rsidRPr="00EB192B">
        <w:t>: central inverter, string inverter, multi-strin</w:t>
      </w:r>
      <w:r w:rsidR="00341774">
        <w:t xml:space="preserve">g inverter, and micro-inverter </w:t>
      </w:r>
      <w:r w:rsidR="00341774">
        <w:fldChar w:fldCharType="begin" w:fldLock="1"/>
      </w:r>
      <w:r w:rsidR="00331BC2">
        <w:instrText xml:space="preserve"> ADDIN ZOTERO_ITEM CSL_CITATION {"citationID":"2ll6tp5jnf","properties":{"formattedCitation":"{\\rtf [2]\\uc0\\u8211{}[5]}","plainCitation":"[2]–[5]"},"citationItems":[{"id":"ITEM-1","uris":["http://www.mendeley.com/documents/?uuid=42513349-b8de-4dcc-baf1-53eb9dc95468"],"uri":["http://www.mendeley.com/documents/?uuid=42513349-b8de-4dcc-baf1-53eb9dc95468"],"itemData":{"abstract":"In the past few decades, the energy paradigms in many countries are experiencing significant change from fossil-based resources to cleaner renewables. It is expected that the scenario of highly penetrated renewables is going to be further enhanced. This requires that the production, distribution and use of the energy to be as technological efficient as possible, and incentives to save energy at the end-user should also be strengthened. In order to realize the transition smoothly and effectively, power conversion systems will continue to play an essential role. Using highly efficient power electronics in generation, transmission/distribution and end-user application, together with advanced controls, can pave the way for renewable energy resources. In view of this, some of the most promising renewable candidates like wind power and photovoltaic, which are becoming a significant part in the electricity production, are explored in this paper. Issues like technology demands, power converter topologies, and control structures are addressed. Some special focuses are also paid on the emerging trends in power electronics development for those systems.","author":[{"dropping-particle":"","family":"Blaabjerg","given":"Frede","non-dropping-particle":"","parse-names":false,"suffix":""},{"dropping-particle":"","family":"Ma","given":"Ke","non-dropping-particle":"","parse-names":false,"suffix":""},{"dropping-particle":"","family":"Yang","given":"Yongheng","non-dropping-particle":"","parse-names":false,"suffix":""}],"id":"ITEM-1","issued":{"date-parts":[["2014","2"]]},"page":"1-11","title":"Power Electronics for Renewable Energy Systems ?? Status and Trends","title-short":"Power Electronics for Renewable Energy Systems ?","type":"paper-conference"}},{"id":"ITEM-2","uris":["http://www.mendeley.com/documents/?uuid=ce187749-6d65-4de1-aa85-a6b5ecf533e8"],"uri":["http://www.mendeley.com/documents/?uuid=ce187749-6d65-4de1-aa85-a6b5ecf533e8"],"itemData":{"DOI":"10.1016/j.rser.2013.11.005","ISSN":"1364-0321","abstract":"In grid-connected photovoltaic systems, a key consideration in the design and operation of inverters is how to achieve high efficiency with power output for different power configurations. The requirements for inverter connection include: maximum power point, high efficiency, control power injected into the grid, and low total harmonic distortion of the currents injected into the grid. Consequently, the performance of the inverters connected to the grid depends largely on the control strategy applied. This paper gives an overview of power inverter topologies and control structures for grid connected photovoltaic systems. In the first section, various configurations for grid connected photovoltaic systems and power inverter topologies are described. The following sections report, investigate and present control structures for single phase and three phase inverters. Some solutions to control the power injected into the grid and functional structures of each configuration are proposed.","author":[{"dropping-particle":"","family":"Hassaine","given":"L.","non-dropping-particle":"","parse-names":false,"suffix":""},{"dropping-particle":"","family":"OLias","given":"E.","non-dropping-particle":"","parse-names":false,"suffix":""},{"dropping-particle":"","family":"Quintero","given":"J.","non-dropping-particle":"","parse-names":false,"suffix":""},{"dropping-particle":"","family":"Salas","given":"V.","non-dropping-particle":"","parse-names":false,"suffix":""}],"container-title":"Renewable and Sustainable Energy Reviews","id":"ITEM-2","issued":{"date-parts":[["2014","2"]]},"page":"796-807","title":"Overview of power inverter topologies and control structures for grid connected photovoltaic systems","type":"article-journal","volume":"30"}},{"id":"ITEM-3","uris":["http://www.mendeley.com/documents/?uuid=9ea80adc-fc24-477a-b4fd-4c7f6d621585"],"uri":["http://www.mendeley.com/documents/?uuid=9ea80adc-fc24-477a-b4fd-4c7f6d621585"],"itemData":{"DOI":"10.1109/TIA.2005.853371","ISSN":"0093-9994","abstract":"This review focuses on inverter technologies for connecting photovoltaic (PV) modules to a single-phase grid. The inverters are categorized into four classifications: 1) the number of power processing stages in cascade; 2) the type of power decoupling between the PV module(s) and the single-phase grid; 3) whether they utilizes a transformer (either line or high frequency) or not; and 4) the type of grid-connected power stage. Various inverter topologies are presented, compared, and evaluated against demands, lifetime, component ratings, and cost. Finally, some of the topologies are pointed out as the best candidates for either single PV module or multiple PV module applications.","author":[{"dropping-particle":"","family":"Kjaer","given":"S.B.","non-dropping-particle":"","parse-names":false,"suffix":""},{"dropping-particle":"","family":"Pedersen","given":"J.K.","non-dropping-particle":"","parse-names":false,"suffix":""},{"dropping-particle":"","family":"Blaabjerg","given":"F.","non-dropping-particle":"","parse-names":false,"suffix":""}],"container-title":"IEEE Transactions on Industry Applications","id":"ITEM-3","issue":"5","issued":{"date-parts":[["2005","9"]]},"page":"1292-1306","title":"A review of single-phase grid-connected inverters for photovoltaic modules","type":"article-journal","volume":"41"}},{"id":"ITEM-4","uris":["http://www.mendeley.com/documents/?uuid=c5344a0a-50de-4a44-89c2-904c30f9abfc"],"uri":["http://www.mendeley.com/documents/?uuid=c5344a0a-50de-4a44-89c2-904c30f9abfc"],"itemData":{"DOI":"10.1109/PTC.2003.1304589","abstract":"This work presents an overview on recent developments and a summary of the state-of-the-art in inverter technology for single-phase grid connected photovoltaic (PV) systems. The information provided includes details on commercially available European string and module integrated PV inverters, their efficiency, price trends and market share. This review is given for inverters for a power level up to 6 kW. Furthermore, the paper deals with the recent developments of new inverter topologies and PV system concepts and discusses possible future trends.","author":[{"dropping-particle":"","family":"Myrzik","given":"J. M A","non-dropping-particle":"","parse-names":false,"suffix":""},{"dropping-particle":"","family":"Calais","given":"M.","non-dropping-particle":"","parse-names":false,"suffix":""}],"id":"ITEM-4","issued":{"date-parts":[["2003","6"]]},"page":"8 pp. Vol.2-","title":"String and module integrated inverters for single-phase grid connected photovoltaic systems - a review","type":"paper-conference","volume":"2"}}],"schema":"https://github.com/citation-style-language/schema/raw/master/csl-citation.json"} </w:instrText>
      </w:r>
      <w:r w:rsidR="00341774">
        <w:fldChar w:fldCharType="separate"/>
      </w:r>
      <w:r w:rsidR="00331BC2" w:rsidRPr="00331BC2">
        <w:rPr>
          <w:rFonts w:cs="Times New Roman"/>
        </w:rPr>
        <w:t>[2]–[5]</w:t>
      </w:r>
      <w:r w:rsidR="00341774">
        <w:fldChar w:fldCharType="end"/>
      </w:r>
      <w:r w:rsidRPr="00EB192B">
        <w:t>.</w:t>
      </w:r>
    </w:p>
    <w:p w14:paraId="44903F45" w14:textId="22A8C280" w:rsidR="00415560" w:rsidRDefault="00415560" w:rsidP="009370CF">
      <w:pPr>
        <w:pStyle w:val="BodyText"/>
      </w:pPr>
      <w:r w:rsidRPr="00EB192B">
        <w:t xml:space="preserve">Central inverter, as its name implied, is based on centralized concept (a small number of very large inverters). </w:t>
      </w:r>
      <w:r>
        <w:t xml:space="preserve"> </w:t>
      </w:r>
      <w:r w:rsidRPr="00EB192B">
        <w:t xml:space="preserve">In this configuration, PV modules are connected in series to create strings that have sufficiently high-voltage output. </w:t>
      </w:r>
      <w:r>
        <w:t xml:space="preserve"> </w:t>
      </w:r>
      <w:r w:rsidRPr="00EB192B">
        <w:t>These strings are then connected in parallel</w:t>
      </w:r>
      <w:r>
        <w:t xml:space="preserve"> (with diodes </w:t>
      </w:r>
      <w:r w:rsidRPr="00EB192B">
        <w:t xml:space="preserve">to protect the reversed </w:t>
      </w:r>
      <w:r w:rsidR="00A6521F" w:rsidRPr="00EB192B">
        <w:t>current that</w:t>
      </w:r>
      <w:r w:rsidRPr="00EB192B">
        <w:t xml:space="preserve"> may damage PV modules). </w:t>
      </w:r>
      <w:r>
        <w:t xml:space="preserve"> Then t</w:t>
      </w:r>
      <w:r w:rsidRPr="00EB192B">
        <w:t>he parallel</w:t>
      </w:r>
      <w:r>
        <w:t xml:space="preserve"> of</w:t>
      </w:r>
      <w:r w:rsidRPr="00EB192B">
        <w:t xml:space="preserve"> strings are connected to a large</w:t>
      </w:r>
      <w:r>
        <w:t xml:space="preserve"> central</w:t>
      </w:r>
      <w:r w:rsidRPr="00EB192B">
        <w:t xml:space="preserve"> inverter (Fig. 8a).</w:t>
      </w:r>
      <w:r>
        <w:t xml:space="preserve">  </w:t>
      </w:r>
      <w:r w:rsidR="001C00DC">
        <w:t xml:space="preserve">In this centralized configuration, </w:t>
      </w:r>
      <w:r>
        <w:t xml:space="preserve">MPPT is done in </w:t>
      </w:r>
      <w:r w:rsidR="001C00DC">
        <w:t>the central inverter</w:t>
      </w:r>
      <w:r>
        <w:t>.</w:t>
      </w:r>
    </w:p>
    <w:p w14:paraId="44903F46" w14:textId="5D19E4F5" w:rsidR="00415560" w:rsidRDefault="00415560" w:rsidP="009370CF">
      <w:pPr>
        <w:pStyle w:val="BodyText"/>
      </w:pPr>
      <w:r w:rsidRPr="007F3510">
        <w:t>The string and multi-string inverter are based on a more decentralized concept.</w:t>
      </w:r>
      <w:r>
        <w:t xml:space="preserve"> </w:t>
      </w:r>
      <w:r w:rsidRPr="007F3510">
        <w:t xml:space="preserve"> Instead of connecting all strings to a single large</w:t>
      </w:r>
      <w:r w:rsidR="0056087B">
        <w:t xml:space="preserve"> central</w:t>
      </w:r>
      <w:r w:rsidRPr="007F3510">
        <w:t xml:space="preserve"> inverter</w:t>
      </w:r>
      <w:r>
        <w:t xml:space="preserve"> and doing MPPT in the</w:t>
      </w:r>
      <w:r w:rsidR="0056087B">
        <w:t xml:space="preserve"> central</w:t>
      </w:r>
      <w:r>
        <w:t xml:space="preserve"> inverter</w:t>
      </w:r>
      <w:r w:rsidRPr="007F3510">
        <w:t>, each string is connected to a smaller inverter</w:t>
      </w:r>
      <w:r>
        <w:t xml:space="preserve"> (string inverter)</w:t>
      </w:r>
      <w:r w:rsidRPr="007F3510">
        <w:t xml:space="preserve"> or </w:t>
      </w:r>
      <w:r w:rsidR="0056087B">
        <w:t xml:space="preserve">string </w:t>
      </w:r>
      <w:r w:rsidRPr="007F3510">
        <w:t>DC optimizer</w:t>
      </w:r>
      <w:r>
        <w:t xml:space="preserve"> (multi-string)</w:t>
      </w:r>
      <w:r w:rsidRPr="007F3510">
        <w:t xml:space="preserve">. </w:t>
      </w:r>
      <w:r>
        <w:t xml:space="preserve"> </w:t>
      </w:r>
      <w:r w:rsidRPr="007F3510">
        <w:t>Fig. 8b and Fig. 8c show the connection of string and multi-string inverter.</w:t>
      </w:r>
      <w:r>
        <w:t xml:space="preserve">  In these configurations, MPPT is done at each strings</w:t>
      </w:r>
      <w:r w:rsidR="008F76C7">
        <w:t xml:space="preserve"> (string-level MPPT)</w:t>
      </w:r>
      <w:r w:rsidR="00C2715F">
        <w:t>, avoiding mismatch, partial shading between strings</w:t>
      </w:r>
      <w:r w:rsidR="0056087B">
        <w:t xml:space="preserve"> (not between modules)</w:t>
      </w:r>
      <w:r w:rsidR="00C2715F">
        <w:t xml:space="preserve">.  Therefore, MPPT efficiency is </w:t>
      </w:r>
      <w:r w:rsidR="0056087B">
        <w:t>better</w:t>
      </w:r>
      <w:r w:rsidR="00C2715F">
        <w:t xml:space="preserve"> compare to </w:t>
      </w:r>
      <w:r w:rsidR="00EC5B68">
        <w:t xml:space="preserve">the </w:t>
      </w:r>
      <w:r w:rsidR="00C2715F">
        <w:t xml:space="preserve">central inverter configuration. </w:t>
      </w:r>
    </w:p>
    <w:p w14:paraId="654C2AFD" w14:textId="647AE0AB" w:rsidR="0025157B" w:rsidRDefault="006E169B" w:rsidP="009370CF">
      <w:pPr>
        <w:pStyle w:val="BodyText"/>
      </w:pPr>
      <w:r>
        <w:rPr>
          <w:noProof/>
        </w:rPr>
        <w:lastRenderedPageBreak/>
        <mc:AlternateContent>
          <mc:Choice Requires="wps">
            <w:drawing>
              <wp:anchor distT="0" distB="0" distL="114300" distR="114300" simplePos="0" relativeHeight="251652096" behindDoc="0" locked="0" layoutInCell="1" allowOverlap="1" wp14:anchorId="4490405C" wp14:editId="518ABBFE">
                <wp:simplePos x="0" y="0"/>
                <wp:positionH relativeFrom="margin">
                  <wp:posOffset>2245995</wp:posOffset>
                </wp:positionH>
                <wp:positionV relativeFrom="margin">
                  <wp:posOffset>5191760</wp:posOffset>
                </wp:positionV>
                <wp:extent cx="3234690" cy="2574290"/>
                <wp:effectExtent l="0" t="0" r="3810" b="0"/>
                <wp:wrapSquare wrapText="bothSides"/>
                <wp:docPr id="1" name="Text Box 1"/>
                <wp:cNvGraphicFramePr/>
                <a:graphic xmlns:a="http://schemas.openxmlformats.org/drawingml/2006/main">
                  <a:graphicData uri="http://schemas.microsoft.com/office/word/2010/wordprocessingShape">
                    <wps:wsp>
                      <wps:cNvSpPr txBox="1"/>
                      <wps:spPr>
                        <a:xfrm>
                          <a:off x="0" y="0"/>
                          <a:ext cx="3234690" cy="2574290"/>
                        </a:xfrm>
                        <a:prstGeom prst="rect">
                          <a:avLst/>
                        </a:prstGeom>
                        <a:noFill/>
                        <a:ln w="6350">
                          <a:noFill/>
                        </a:ln>
                        <a:effectLst/>
                      </wps:spPr>
                      <wps:txbx>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19"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19"/>
                            <w:r w:rsidRPr="00295047">
                              <w:t>.  Solar inverter installation market forecast.  (Courtesy IMS Researc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0405C" id="Text Box 1" o:spid="_x0000_s1028" type="#_x0000_t202" style="position:absolute;left:0;text-align:left;margin-left:176.85pt;margin-top:408.8pt;width:254.7pt;height:202.7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" filled="f" stroked="f" strokeweight=".5pt">
                <v:textbox inset="0,0,0,0">
                  <w:txbxContent>
                    <w:p w14:paraId="449040DA" w14:textId="77777777" w:rsidR="008B5C24" w:rsidRDefault="008B5C24" w:rsidP="0015723E">
                      <w:pPr>
                        <w:pStyle w:val="Caption"/>
                      </w:pPr>
                      <w:r>
                        <w:rPr>
                          <w:noProof/>
                        </w:rPr>
                        <w:drawing>
                          <wp:inline distT="0" distB="0" distL="0" distR="0" wp14:anchorId="44904119" wp14:editId="4490411A">
                            <wp:extent cx="3164205" cy="1919605"/>
                            <wp:effectExtent l="0" t="0" r="0" b="4445"/>
                            <wp:docPr id="30" name="Picture 3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64205" cy="1919605"/>
                                    </a:xfrm>
                                    <a:prstGeom prst="rect">
                                      <a:avLst/>
                                    </a:prstGeom>
                                  </pic:spPr>
                                </pic:pic>
                              </a:graphicData>
                            </a:graphic>
                          </wp:inline>
                        </w:drawing>
                      </w:r>
                    </w:p>
                    <w:p w14:paraId="449040DB" w14:textId="77777777" w:rsidR="008B5C24" w:rsidRPr="00295047" w:rsidRDefault="008B5C24" w:rsidP="0015723E">
                      <w:pPr>
                        <w:pStyle w:val="Caption"/>
                      </w:pPr>
                      <w:bookmarkStart w:id="20" w:name="_Ref416564321"/>
                      <w:r w:rsidRPr="00295047">
                        <w:t>Fig</w:t>
                      </w:r>
                      <w:proofErr w:type="gramStart"/>
                      <w:r w:rsidRPr="00295047">
                        <w:t xml:space="preserve">. </w:t>
                      </w:r>
                      <w:proofErr w:type="gramEnd"/>
                      <w:r>
                        <w:fldChar w:fldCharType="begin"/>
                      </w:r>
                      <w:r>
                        <w:instrText xml:space="preserve"> SEQ Fig._ \* ARABIC </w:instrText>
                      </w:r>
                      <w:r>
                        <w:fldChar w:fldCharType="separate"/>
                      </w:r>
                      <w:r>
                        <w:rPr>
                          <w:noProof/>
                        </w:rPr>
                        <w:t>3</w:t>
                      </w:r>
                      <w:r>
                        <w:rPr>
                          <w:noProof/>
                        </w:rPr>
                        <w:fldChar w:fldCharType="end"/>
                      </w:r>
                      <w:bookmarkEnd w:id="20"/>
                      <w:r w:rsidRPr="00295047">
                        <w:t>.  Solar inverter installation market forecast.  (Courtesy IMS Research)</w:t>
                      </w:r>
                    </w:p>
                  </w:txbxContent>
                </v:textbox>
                <w10:wrap type="square" anchorx="margin" anchory="margin"/>
              </v:shape>
            </w:pict>
          </mc:Fallback>
        </mc:AlternateContent>
      </w:r>
      <w:r w:rsidR="008F76C7">
        <w:t>In the most decentralized concept, each module has its own power electronic converter (</w:t>
      </w:r>
      <w:r w:rsidR="00C2715F">
        <w:t xml:space="preserve">i.e. </w:t>
      </w:r>
      <w:r w:rsidR="008F76C7">
        <w:t>module-level-power-electronics or MLPE)</w:t>
      </w:r>
      <w:r w:rsidR="00C61D04">
        <w:t>, which</w:t>
      </w:r>
      <w:r w:rsidR="008F76C7">
        <w:t xml:space="preserve"> can be a micro-inverter (Fig. 8d) or a </w:t>
      </w:r>
      <w:r w:rsidR="0056087B">
        <w:t xml:space="preserve">module </w:t>
      </w:r>
      <w:r w:rsidR="008F76C7">
        <w:t xml:space="preserve">DC optimizer (Fig. 8e). </w:t>
      </w:r>
      <w:r w:rsidR="00C2715F">
        <w:t xml:space="preserve"> </w:t>
      </w:r>
      <w:r w:rsidR="00EC5B68">
        <w:t>In t</w:t>
      </w:r>
      <w:r w:rsidR="00C2715F">
        <w:t>his configuration</w:t>
      </w:r>
      <w:r w:rsidR="00EC5B68">
        <w:t>,</w:t>
      </w:r>
      <w:r w:rsidR="00C2715F">
        <w:t xml:space="preserve"> MPPT </w:t>
      </w:r>
      <w:r w:rsidR="00EC5B68">
        <w:t>is</w:t>
      </w:r>
      <w:r w:rsidR="00C2715F">
        <w:t xml:space="preserve"> done at each module, avoiding mismatch, partial shading between modules.  </w:t>
      </w:r>
      <w:r w:rsidR="00EC5B68">
        <w:t>As a result</w:t>
      </w:r>
      <w:r w:rsidR="00C2715F">
        <w:t xml:space="preserve">, MPPT efficiency is the best </w:t>
      </w:r>
      <w:r w:rsidR="0056087B">
        <w:t>compare to</w:t>
      </w:r>
      <w:r w:rsidR="00C2715F">
        <w:t xml:space="preserve"> </w:t>
      </w:r>
      <w:r w:rsidR="007848F6">
        <w:t>previous</w:t>
      </w:r>
      <w:r w:rsidR="00C2715F">
        <w:t xml:space="preserve"> configuration</w:t>
      </w:r>
      <w:r w:rsidR="00EC5B68">
        <w:t>s</w:t>
      </w:r>
      <w:r w:rsidR="00C2715F">
        <w:t xml:space="preserve">.  </w:t>
      </w:r>
    </w:p>
    <w:p w14:paraId="1AB8F885" w14:textId="4682EE7C" w:rsidR="0056087B" w:rsidRDefault="00C2715F" w:rsidP="005251FC">
      <w:pPr>
        <w:pStyle w:val="BodyText"/>
      </w:pPr>
      <w:r>
        <w:t xml:space="preserve">However, </w:t>
      </w:r>
      <w:r w:rsidR="0025157B">
        <w:t>MLPE</w:t>
      </w:r>
      <w:r>
        <w:t xml:space="preserve"> configuration has</w:t>
      </w:r>
      <w:r w:rsidR="0056087B">
        <w:t xml:space="preserve"> a little</w:t>
      </w:r>
      <w:r>
        <w:t xml:space="preserve"> higher power loss</w:t>
      </w:r>
      <w:r w:rsidR="0056087B">
        <w:t xml:space="preserve"> compare to other configurations</w:t>
      </w:r>
      <w:r w:rsidR="00EC5B68">
        <w:t xml:space="preserve">.  </w:t>
      </w:r>
      <w:r w:rsidR="0056087B">
        <w:t>In the case of m</w:t>
      </w:r>
      <w:r w:rsidR="00EC5B68">
        <w:t>icro-inverter</w:t>
      </w:r>
      <w:r w:rsidR="0056087B">
        <w:t>,</w:t>
      </w:r>
      <w:r w:rsidR="00EC5B68">
        <w:t xml:space="preserve"> </w:t>
      </w:r>
      <w:r w:rsidR="0056087B">
        <w:t xml:space="preserve">high voltage conversion </w:t>
      </w:r>
      <w:r w:rsidR="005251FC">
        <w:t>ratio limits</w:t>
      </w:r>
      <w:r w:rsidR="0056087B">
        <w:t xml:space="preserve"> the </w:t>
      </w:r>
      <w:r w:rsidR="005251FC">
        <w:t xml:space="preserve">efficiency.  With current technology, it is relatively not efficient when boosting from </w:t>
      </w:r>
      <w:r w:rsidR="0056087B">
        <w:t xml:space="preserve">a low voltage output of a PV module to the standard line voltage (which is about </w:t>
      </w:r>
      <w:proofErr w:type="gramStart"/>
      <w:r w:rsidR="0056087B">
        <w:t>8x</w:t>
      </w:r>
      <w:proofErr w:type="gramEnd"/>
      <w:r w:rsidR="0056087B">
        <w:t xml:space="preserve"> higher)</w:t>
      </w:r>
      <w:r w:rsidR="00EC5B68">
        <w:t xml:space="preserve">.  </w:t>
      </w:r>
      <w:r w:rsidR="005251FC">
        <w:t xml:space="preserve">Although DC optimizer </w:t>
      </w:r>
      <w:proofErr w:type="gramStart"/>
      <w:r w:rsidR="005251FC">
        <w:t>doesn’t</w:t>
      </w:r>
      <w:proofErr w:type="gramEnd"/>
      <w:r w:rsidR="005251FC">
        <w:t xml:space="preserve"> have a high voltage conversion ratio, it processes all the power through at least two stage: DC optimizer and central (or string) inverter.  The intermediate bulk </w:t>
      </w:r>
      <w:proofErr w:type="gramStart"/>
      <w:r w:rsidR="00692481">
        <w:t>power-processing</w:t>
      </w:r>
      <w:proofErr w:type="gramEnd"/>
      <w:r w:rsidR="005251FC">
        <w:t xml:space="preserve"> limit the overall efficiency. </w:t>
      </w:r>
    </w:p>
    <w:p w14:paraId="64F4521F" w14:textId="5E59D3A6" w:rsidR="005251FC" w:rsidRDefault="007848F6" w:rsidP="00012458">
      <w:pPr>
        <w:pStyle w:val="BodyText"/>
      </w:pPr>
      <w:r>
        <w:t>MLPE increases MPPT efficiency but, at the same time, it increase</w:t>
      </w:r>
      <w:r w:rsidR="003A43CF">
        <w:t>s</w:t>
      </w:r>
      <w:r>
        <w:t xml:space="preserve"> </w:t>
      </w:r>
      <w:r w:rsidR="0025157B">
        <w:t>power</w:t>
      </w:r>
      <w:r>
        <w:t xml:space="preserve"> loss.  The question is which configurations yield highe</w:t>
      </w:r>
      <w:r w:rsidR="001C06D3">
        <w:t>st</w:t>
      </w:r>
      <w:r>
        <w:t xml:space="preserve"> energy</w:t>
      </w:r>
      <w:r w:rsidR="006C721E">
        <w:t>:</w:t>
      </w:r>
      <w:r w:rsidR="0025157B">
        <w:t xml:space="preserve"> central, string,</w:t>
      </w:r>
      <w:r w:rsidR="006C721E">
        <w:t xml:space="preserve"> or MLPE</w:t>
      </w:r>
      <w:r>
        <w:t xml:space="preserve">?  </w:t>
      </w:r>
      <w:proofErr w:type="spellStart"/>
      <w:r w:rsidRPr="00CF2908">
        <w:t>Elasser</w:t>
      </w:r>
      <w:proofErr w:type="spellEnd"/>
      <w:r w:rsidRPr="00CF2908">
        <w:t xml:space="preserve"> et al. [</w:t>
      </w:r>
      <w:r w:rsidR="00073ECE" w:rsidRPr="00073ECE">
        <w:rPr>
          <w:highlight w:val="yellow"/>
        </w:rPr>
        <w:t>cite</w:t>
      </w:r>
      <w:r w:rsidRPr="00CF2908">
        <w:t xml:space="preserve">] </w:t>
      </w:r>
      <w:r>
        <w:t>conducted</w:t>
      </w:r>
      <w:r w:rsidRPr="00CF2908">
        <w:t xml:space="preserve"> a comparative study of the annual energy yield between different configurations: centralized, strin</w:t>
      </w:r>
      <w:r>
        <w:t>g, multi-string, and MLPE</w:t>
      </w:r>
      <w:r w:rsidRPr="00CF2908">
        <w:t xml:space="preserve">. </w:t>
      </w:r>
      <w:r>
        <w:t xml:space="preserve"> </w:t>
      </w:r>
      <w:r w:rsidRPr="00CF2908">
        <w:t xml:space="preserve">The paper concluded that an energy gain in the range of 4% to 12% could be achieved from </w:t>
      </w:r>
      <w:r w:rsidR="005251FC">
        <w:t>“</w:t>
      </w:r>
      <w:r w:rsidRPr="00CF2908">
        <w:t>distributed configuration</w:t>
      </w:r>
      <w:r>
        <w:t>s</w:t>
      </w:r>
      <w:r w:rsidR="005251FC">
        <w:t>” (MLPE”</w:t>
      </w:r>
      <w:r w:rsidRPr="00CF2908">
        <w:t xml:space="preserve"> over centralized configuration</w:t>
      </w:r>
      <w:r>
        <w:t>s</w:t>
      </w:r>
      <w:proofErr w:type="gramStart"/>
      <w:r w:rsidR="00F445FE">
        <w:t>)</w:t>
      </w:r>
      <w:r w:rsidRPr="00CF2908">
        <w:t>.</w:t>
      </w:r>
      <w:proofErr w:type="gramEnd"/>
      <w:r w:rsidR="001C06D3">
        <w:t xml:space="preserve">  The study may has a little bias toward MLPE, but it shows a general comparison.  </w:t>
      </w:r>
    </w:p>
    <w:p w14:paraId="44903F48" w14:textId="00008A7D" w:rsidR="00EC4EF3" w:rsidRDefault="00135515" w:rsidP="00012458">
      <w:pPr>
        <w:pStyle w:val="BodyText"/>
      </w:pPr>
      <w:r>
        <w:t>In real solar systems, t</w:t>
      </w:r>
      <w:r w:rsidR="001C06D3">
        <w:t xml:space="preserve">he overall </w:t>
      </w:r>
      <w:r w:rsidR="003A43CF">
        <w:t>price-per-watt</w:t>
      </w:r>
      <w:r w:rsidR="001C06D3">
        <w:t xml:space="preserve"> </w:t>
      </w:r>
      <w:r w:rsidR="003A43CF">
        <w:t xml:space="preserve">depends highly </w:t>
      </w:r>
      <w:r w:rsidR="001C06D3">
        <w:t xml:space="preserve">on other factors.  </w:t>
      </w:r>
      <w:r w:rsidR="005251FC">
        <w:t xml:space="preserve">For example, </w:t>
      </w:r>
      <w:r w:rsidR="005251FC" w:rsidRPr="005251FC">
        <w:t>micro-inverter offers a modular design that help reduce cost of installation for small and medium size solar systems</w:t>
      </w:r>
      <w:r w:rsidR="005251FC">
        <w:t xml:space="preserve">.  </w:t>
      </w:r>
      <w:r w:rsidR="007848F6">
        <w:t xml:space="preserve">Trade-off needs to be considered carefully when designing solar PV systems.  The </w:t>
      </w:r>
      <w:r>
        <w:t xml:space="preserve">general rule in the industry </w:t>
      </w:r>
      <w:r w:rsidR="007848F6">
        <w:t xml:space="preserve">is that large solar farms </w:t>
      </w:r>
      <w:r w:rsidR="007848F6">
        <w:lastRenderedPageBreak/>
        <w:t>prefer central</w:t>
      </w:r>
      <w:r w:rsidR="001C06D3">
        <w:t>ized concept</w:t>
      </w:r>
      <w:r w:rsidR="007848F6">
        <w:t xml:space="preserve"> and small one</w:t>
      </w:r>
      <w:r w:rsidR="001C06D3">
        <w:t>s</w:t>
      </w:r>
      <w:r w:rsidR="007848F6">
        <w:t xml:space="preserve"> prefer MLPE.  Indeed, a research by IMS </w:t>
      </w:r>
      <w:r>
        <w:t>forecasts that</w:t>
      </w:r>
      <w:r w:rsidR="007848F6">
        <w:t xml:space="preserve"> a strong growth of central inverter (</w:t>
      </w:r>
      <w:r w:rsidR="007848F6">
        <w:fldChar w:fldCharType="begin"/>
      </w:r>
      <w:r w:rsidR="007848F6">
        <w:instrText xml:space="preserve"> REF _Ref416564321 \h </w:instrText>
      </w:r>
      <w:r w:rsidR="007848F6">
        <w:fldChar w:fldCharType="separate"/>
      </w:r>
      <w:r w:rsidR="0098388C" w:rsidRPr="00295047">
        <w:t xml:space="preserve">Fig. </w:t>
      </w:r>
      <w:r w:rsidR="0098388C">
        <w:rPr>
          <w:noProof/>
        </w:rPr>
        <w:t>3</w:t>
      </w:r>
      <w:r w:rsidR="007848F6">
        <w:fldChar w:fldCharType="end"/>
      </w:r>
      <w:r w:rsidR="007848F6">
        <w:t>.) is driven mainly by the increasing installation of utility scale PV projects.</w:t>
      </w:r>
    </w:p>
    <w:p w14:paraId="44903F49" w14:textId="77777777" w:rsidR="00EC4EF3" w:rsidRDefault="00EC4EF3" w:rsidP="00012458">
      <w:pPr>
        <w:pStyle w:val="BodyText"/>
      </w:pPr>
      <w:r w:rsidRPr="001F4C5C">
        <w:rPr>
          <w:noProof/>
        </w:rPr>
        <mc:AlternateContent>
          <mc:Choice Requires="wps">
            <w:drawing>
              <wp:inline distT="0" distB="0" distL="0" distR="0" wp14:anchorId="4490405E" wp14:editId="2A55F46B">
                <wp:extent cx="5486400" cy="3140765"/>
                <wp:effectExtent l="0" t="0" r="0" b="2540"/>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4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4490405E" id="Text Box 5" o:spid="_x0000_s1029" type="#_x0000_t202" style="width:6in;height:24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w45fgIAAAg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" stroked="f">
                <v:textbox inset="0,0,0,0">
                  <w:txbxContent>
                    <w:p w14:paraId="449040DC" w14:textId="77777777" w:rsidR="008B5C24" w:rsidRDefault="008B5C24" w:rsidP="00295047">
                      <w:pPr>
                        <w:pStyle w:val="FootnoteText"/>
                        <w:keepNext/>
                        <w:jc w:val="center"/>
                      </w:pPr>
                      <w:r>
                        <w:rPr>
                          <w:noProof/>
                        </w:rPr>
                        <w:drawing>
                          <wp:inline distT="0" distB="0" distL="0" distR="0" wp14:anchorId="4490411B" wp14:editId="4490411C">
                            <wp:extent cx="5613990" cy="2593077"/>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27748" cy="2599432"/>
                                    </a:xfrm>
                                    <a:prstGeom prst="rect">
                                      <a:avLst/>
                                    </a:prstGeom>
                                  </pic:spPr>
                                </pic:pic>
                              </a:graphicData>
                            </a:graphic>
                          </wp:inline>
                        </w:drawing>
                      </w:r>
                    </w:p>
                    <w:p w14:paraId="449040DD" w14:textId="0459EF92" w:rsidR="008B5C24" w:rsidRDefault="008B5C24" w:rsidP="0015723E">
                      <w:pPr>
                        <w:pStyle w:val="Caption"/>
                      </w:pPr>
                      <w:r>
                        <w:t>Fig</w:t>
                      </w:r>
                      <w:proofErr w:type="gramStart"/>
                      <w:r>
                        <w:t xml:space="preserve">. </w:t>
                      </w:r>
                      <w:proofErr w:type="gramEnd"/>
                      <w:r>
                        <w:fldChar w:fldCharType="begin"/>
                      </w:r>
                      <w:r>
                        <w:instrText xml:space="preserve"> SEQ Fig._ \* ARABIC </w:instrText>
                      </w:r>
                      <w:r>
                        <w:fldChar w:fldCharType="separate"/>
                      </w:r>
                      <w:r>
                        <w:rPr>
                          <w:noProof/>
                        </w:rPr>
                        <w:t>4</w:t>
                      </w:r>
                      <w:r>
                        <w:rPr>
                          <w:noProof/>
                        </w:rPr>
                        <w:fldChar w:fldCharType="end"/>
                      </w:r>
                      <w:r>
                        <w:t xml:space="preserve">.  </w:t>
                      </w:r>
                      <w:r w:rsidRPr="00295047">
                        <w:t xml:space="preserve">Grid-type inverters: a) Central Inverter, b) String Inverter, c) </w:t>
                      </w:r>
                      <w:r w:rsidRPr="004206A1">
                        <w:t>Multi</w:t>
                      </w:r>
                      <w:r w:rsidRPr="00295047">
                        <w:t>-string Inverter, d) Micro inverter [</w:t>
                      </w:r>
                      <w:r w:rsidRPr="00D34E17">
                        <w:rPr>
                          <w:highlight w:val="yellow"/>
                        </w:rPr>
                        <w:t>cite</w:t>
                      </w:r>
                      <w:r w:rsidRPr="00295047">
                        <w:t>].</w:t>
                      </w:r>
                      <w:r>
                        <w:t xml:space="preserve">  </w:t>
                      </w:r>
                      <w:r w:rsidRPr="00295047">
                        <w:t xml:space="preserve"> </w:t>
                      </w:r>
                      <w:r>
                        <w:t xml:space="preserve"> </w:t>
                      </w:r>
                    </w:p>
                    <w:p w14:paraId="449040DE" w14:textId="77777777" w:rsidR="008B5C24" w:rsidRDefault="008B5C24" w:rsidP="00EC4EF3">
                      <w:pPr>
                        <w:pStyle w:val="FootnoteText"/>
                      </w:pPr>
                      <w:r>
                        <w:t xml:space="preserve"> </w:t>
                      </w:r>
                    </w:p>
                  </w:txbxContent>
                </v:textbox>
                <w10:anchorlock/>
              </v:shape>
            </w:pict>
          </mc:Fallback>
        </mc:AlternateContent>
      </w:r>
    </w:p>
    <w:p w14:paraId="44903F4A" w14:textId="77777777" w:rsidR="00341774" w:rsidRDefault="00341774" w:rsidP="00C951FD">
      <w:pPr>
        <w:pStyle w:val="Heading2"/>
      </w:pPr>
      <w:bookmarkStart w:id="21" w:name="_Toc418725775"/>
      <w:r>
        <w:t>Sub-module differential power processing</w:t>
      </w:r>
      <w:bookmarkEnd w:id="21"/>
    </w:p>
    <w:p w14:paraId="775FD73F" w14:textId="795F123E" w:rsidR="008F5D71" w:rsidRDefault="008F5D71" w:rsidP="00012458">
      <w:pPr>
        <w:pStyle w:val="BodyText"/>
      </w:pPr>
      <w:r>
        <w:t>C</w:t>
      </w:r>
      <w:r w:rsidR="00341774">
        <w:t xml:space="preserve">entral inverter </w:t>
      </w:r>
      <w:r>
        <w:t>achieves</w:t>
      </w:r>
      <w:r w:rsidR="00341774">
        <w:t xml:space="preserve"> higher</w:t>
      </w:r>
      <w:r>
        <w:t xml:space="preserve"> power</w:t>
      </w:r>
      <w:r w:rsidR="00341774">
        <w:t xml:space="preserve"> efficiency but has less MPPT efficiency</w:t>
      </w:r>
      <w:r>
        <w:t xml:space="preserve"> due to module mismatch, or partial shading</w:t>
      </w:r>
      <w:r w:rsidR="00341774">
        <w:t>.</w:t>
      </w:r>
      <w:r>
        <w:t xml:space="preserve"> </w:t>
      </w:r>
      <w:r w:rsidR="00341774">
        <w:t xml:space="preserve"> </w:t>
      </w:r>
      <w:r>
        <w:t xml:space="preserve">MLPE improves MPPT efficiency </w:t>
      </w:r>
      <w:r w:rsidR="006A1C37">
        <w:t>at the cost of</w:t>
      </w:r>
      <w:r>
        <w:t xml:space="preserve"> higher power loss.  A new concept</w:t>
      </w:r>
      <w:r w:rsidR="00D94C8E">
        <w:t xml:space="preserve">, </w:t>
      </w:r>
      <w:r w:rsidR="00135101">
        <w:t xml:space="preserve">named </w:t>
      </w:r>
      <w:r w:rsidR="00CE45E5">
        <w:t>“</w:t>
      </w:r>
      <w:r w:rsidR="00D94C8E">
        <w:t>sub-module differential power processing</w:t>
      </w:r>
      <w:r w:rsidR="00CE45E5">
        <w:t>,”</w:t>
      </w:r>
      <w:r>
        <w:t xml:space="preserve"> suggested by</w:t>
      </w:r>
      <w:r w:rsidR="0041737B">
        <w:t xml:space="preserve"> Dr. </w:t>
      </w:r>
      <w:proofErr w:type="spellStart"/>
      <w:r w:rsidR="0041737B">
        <w:t>Krein</w:t>
      </w:r>
      <w:proofErr w:type="spellEnd"/>
      <w:r w:rsidR="0041737B">
        <w:t xml:space="preserve"> and Dr. </w:t>
      </w:r>
      <w:proofErr w:type="spellStart"/>
      <w:r w:rsidR="0041737B" w:rsidRPr="0041737B">
        <w:t>Pilawa-Podgurski</w:t>
      </w:r>
      <w:proofErr w:type="spellEnd"/>
      <w:r w:rsidR="0041737B">
        <w:t xml:space="preserve"> </w:t>
      </w:r>
      <w:r w:rsidR="0041737B">
        <w:fldChar w:fldCharType="begin"/>
      </w:r>
      <w:r w:rsidR="00331BC2">
        <w:instrText xml:space="preserve"> ADDIN ZOTERO_ITEM CSL_CITATION {"citationID":"yW6uSwcR","properties":{"formattedCitation":"{\\rtf [6]\\uc0\\u8211{}[13]}","plainCitation":"[6]–[13]"},"citationItems":[{"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id":2253,"uris":["http://zotero.org/users/1757600/items/KANDMDR9"],"uri":["http://zotero.org/users/1757600/items/KANDMDR9"],"itemData":{"id":2253,"type":"paper-conference","title":"Asynchronous and distributed maximum power point tracking of series-connected photovoltaic sub-modules using differential power processing","container-title":"2014 IEEE 15th Workshop on Control and Modeling for Power Electronics (COMPEL)","page":"1-8","source":"IEEE Xplore","event":"2014 IEEE 15th Workshop on Control and Modeling for Power Electronics (COMPEL)","abstract":"This work describes a distributed maximum power point tracking (MPPT) control scheme that requires no perturb and observe (P&amp;O) synchronization and little communication among power converters. Design and benefits of this architecture with respect to control, communication, and converter efficiency are analyzed. Isolated dc-dc converter prototypes are constructed and employed within a string of series-connected photovoltaic sub-modules to experimentally validate the proposed control method. An experimental extraction efficiency of 98.47% is achieved for a 3 sub-module connection with approximately 30% mismatch- a 9.66% improvement from the conventional, non-DPP architecture.","DOI":"10.1109/COMPEL.2014.6877137","author":[{"family":"Bell","given":"R."},{"family":"Pilawa-Podgurski","given":"R.C.N."}],"issued":{"date-parts":[["2014",6]]}},"label":"page"},{"id":2637,"uris":["http://zotero.org/users/1757600/items/KHENG9PU"],"uri":["http://zotero.org/users/1757600/items/KHENG9PU"],"itemData":{"id":2637,"type":"article-journal","title":"Differential Power Processing for Increased Energy Production and Reliability of Photovoltaic Systems","container-title":"IEEE Transactions on Power Electronics","page":"2968-2979","volume":"28","issue":"6","source":"IEEE Xplore","abstract":"Conventional energy conversion architectures in photovoltaic (PV) systems are often forced to tradeoff conversion efficiency and power production. This paper introduces an energy conversion approach that enables each PV element to operate at its maximum power point (MPP) while processing only a small fraction of the total power produced. This is accomplished by providing only the mismatch in the MPP current of a set of series-connected PV elements. Differential power processing increases overall conversion efficiency and overcomes the challenges associated with unmatched MPPs (due to partial shading, damage, manufacturing tolerances, etc.). Several differential power processing architectures are analyzed and compared with Monte Carlo simulations. Local control of the differential converters enables distributed protection and monitoring. Reliability analysis shows significantly increased overall system reliability. Simulation and experimental results are included to demonstrate the benefits of this approach at both the panel and subpanel level.","DOI":"10.1109/TPEL.2012.2211082","ISSN":"0885-8993","author":[{"family":"Shenoy","given":"P.S."},{"family":"Kim","given":"K.A."},{"family":"Johnson","given":"B.B."},{"family":"Krein","given":"P.T."}],"issued":{"date-parts":[["2013",6]]}},"label":"page"},{"id":2249,"uris":["http://zotero.org/users/1757600/items/PE3D96C9"],"uri":["http://zotero.org/users/1757600/items/PE3D96C9"],"itemData":{"id":2249,"type":"paper-conference","title":"Enhancing micro-inverter energy capture with sub-module differential power processing","container-title":"2014 Twenty-Ninth Annual IEEE Applied Power Electronics Conference and Exposition (APEC)","page":"621-628","source":"IEEE Xplore","event":"2014 Twenty-Ninth Annual IEEE Applied Power Electronics Conference and Exposition (APEC)","abstract":"Differential power processing (DPP) is a power electronics system architecture that configures DC-DC converters in parallel with the PV string to improve its power yield. The parallel nature of the DPP architecture brings a number of benefits such as low converter power rating and low power losses, all of which make DPP especially suitable for sub-module level maximum power point tracking (MPPT). Meanwhile, micro-inverters typically perform only module level MPPT and do not address power losses due to uncompensated sub-module mis-match. In this paper, we introduce DPP converters into a micro-inverter system to improve its energy capture by recovering power losses due to sub-module mismatch. We present a small-footprint DPP converter design together with a control scheme such that the DPP converters can work with commercial micro-inverters and can be seamlessly integrated into the existing micro-inverter design. To demonstrate the effectiveness of the proposed solution, a hardware prototype was built and tested with an off-the-shelf commercial micro-inverter to prove the concept. The improvement in energy capture with DPP converters was experimentally verified.","DOI":"10.1109/APEC.2014.6803373","author":[{"family":"Qin","given":"Shibin"},{"family":"Morrison","given":"A.J."},{"family":"Pilawa-Podgurski","given":"R.C.N."}],"issued":{"date-parts":[["2014",3]]}},"label":"page"},{"id":2243,"uris":["http://zotero.org/users/1757600/items/8JMXM8AF"],"uri":["http://zotero.org/users/1757600/items/8JMXM8AF"],"itemData":{"id":2243,"type":"paper-conference","title":"Sub-module differential power processing for photovoltaic applications","container-title":"2013 Twenty-Eighth Annual IEEE Applied Power Electronics Conference and Exposition (APEC)","page":"101-108","source":"IEEE Xplore","event":"2013 Twenty-Eighth Annual IEEE Applied Power Electronics Conference and Exposition (APEC)","abstract":"In this paper, a sub-module differential power processing (DPP) architecture for solar photovoltaic (PV) applications is presented, along with a maximum power point tracking (MPPT) control scheme that requires minimum communication and no local current sensing. The efficiency, size and cost benefit of this architecture are analyzed, and the control challenges associated with this architecture are addressed. A hardware prototype is implemented and tested in a controllable indoor test setup that enables replication of real-world partial shading conditions. We experimentally verified a substantial increase in total system energy capture compared to module-level MPPT solutions, through the use of the proposed DPP architecture and control strategy.","DOI":"10.1109/APEC.2013.6520193","author":[{"family":"Qin","given":"Shibin"},{"family":"Pilawa-Podgurski","given":"Robert C.N."}],"issued":{"date-parts":[["2013",3]]}},"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label":"page"},{"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schema":"https://github.com/citation-style-language/schema/raw/master/csl-citation.json"} </w:instrText>
      </w:r>
      <w:r w:rsidR="0041737B">
        <w:fldChar w:fldCharType="separate"/>
      </w:r>
      <w:r w:rsidR="00331BC2" w:rsidRPr="00331BC2">
        <w:rPr>
          <w:rFonts w:cs="Times New Roman"/>
        </w:rPr>
        <w:t>[6]–[13]</w:t>
      </w:r>
      <w:r w:rsidR="0041737B">
        <w:fldChar w:fldCharType="end"/>
      </w:r>
      <w:r w:rsidR="00D94C8E">
        <w:t>, improves both power efficiency and MPPT efficiency</w:t>
      </w:r>
      <w:r w:rsidR="001E532D">
        <w:t>,</w:t>
      </w:r>
      <w:r w:rsidR="00135101">
        <w:t xml:space="preserve"> compare</w:t>
      </w:r>
      <w:r w:rsidR="00E13606">
        <w:t>s</w:t>
      </w:r>
      <w:r w:rsidR="00135101">
        <w:t xml:space="preserve"> to previous configurations</w:t>
      </w:r>
      <w:r w:rsidR="007F37D8">
        <w:t xml:space="preserve"> (</w:t>
      </w:r>
      <w:r w:rsidR="007F37D8">
        <w:fldChar w:fldCharType="begin"/>
      </w:r>
      <w:r w:rsidR="007F37D8">
        <w:instrText xml:space="preserve"> REF _Ref418260589 \h </w:instrText>
      </w:r>
      <w:r w:rsidR="007F37D8">
        <w:fldChar w:fldCharType="separate"/>
      </w:r>
      <w:r w:rsidR="003E35B2">
        <w:t xml:space="preserve">Fig.  </w:t>
      </w:r>
      <w:proofErr w:type="gramStart"/>
      <w:r w:rsidR="003E35B2">
        <w:rPr>
          <w:noProof/>
        </w:rPr>
        <w:t>3</w:t>
      </w:r>
      <w:r w:rsidR="007F37D8">
        <w:fldChar w:fldCharType="end"/>
      </w:r>
      <w:r w:rsidR="0041737B">
        <w:t xml:space="preserve">, </w:t>
      </w:r>
      <w:r w:rsidR="00E7629A">
        <w:t xml:space="preserve">and </w:t>
      </w:r>
      <w:r w:rsidR="00E7629A">
        <w:fldChar w:fldCharType="begin"/>
      </w:r>
      <w:r w:rsidR="00E7629A">
        <w:instrText xml:space="preserve"> REF _Ref418260859 \h </w:instrText>
      </w:r>
      <w:r w:rsidR="00E7629A">
        <w:fldChar w:fldCharType="separate"/>
      </w:r>
      <w:r w:rsidR="003E35B2">
        <w:t xml:space="preserve">Fig. </w:t>
      </w:r>
      <w:r w:rsidR="003E35B2">
        <w:rPr>
          <w:noProof/>
        </w:rPr>
        <w:t>5</w:t>
      </w:r>
      <w:r w:rsidR="00E7629A">
        <w:fldChar w:fldCharType="end"/>
      </w:r>
      <w:proofErr w:type="gramEnd"/>
      <w:r w:rsidR="007F37D8">
        <w:t>)</w:t>
      </w:r>
      <w:r w:rsidR="00D94C8E">
        <w:t>.</w:t>
      </w:r>
      <w:r w:rsidR="00135101">
        <w:t xml:space="preserve"> </w:t>
      </w:r>
      <w:r w:rsidR="00D94C8E">
        <w:t xml:space="preserve"> </w:t>
      </w:r>
    </w:p>
    <w:p w14:paraId="2E13EBF3" w14:textId="53EA6E51" w:rsidR="00CE45E5" w:rsidRDefault="001E532D" w:rsidP="00CE45E5">
      <w:pPr>
        <w:pStyle w:val="BodyText"/>
      </w:pPr>
      <w:r>
        <w:t>The innovative idea is the “differential power processing,” in which only</w:t>
      </w:r>
      <w:r w:rsidR="00FA1F33">
        <w:t xml:space="preserve"> the</w:t>
      </w:r>
      <w:r>
        <w:t xml:space="preserve"> difference in power </w:t>
      </w:r>
      <w:r w:rsidR="00721A1B">
        <w:t xml:space="preserve">generation </w:t>
      </w:r>
      <w:r>
        <w:t xml:space="preserve">between </w:t>
      </w:r>
      <w:r w:rsidR="00FA1F33">
        <w:t>sub-modules</w:t>
      </w:r>
      <w:r>
        <w:t xml:space="preserve"> is processed</w:t>
      </w:r>
      <w:r w:rsidR="005417E4">
        <w:t xml:space="preserve"> (</w:t>
      </w:r>
      <w:r w:rsidR="005417E4">
        <w:fldChar w:fldCharType="begin"/>
      </w:r>
      <w:r w:rsidR="005417E4">
        <w:instrText xml:space="preserve"> REF _Ref418260879 \h </w:instrText>
      </w:r>
      <w:r w:rsidR="005417E4">
        <w:fldChar w:fldCharType="separate"/>
      </w:r>
      <w:r w:rsidR="003E35B2">
        <w:t xml:space="preserve">Fig.  </w:t>
      </w:r>
      <w:r w:rsidR="003E35B2">
        <w:rPr>
          <w:noProof/>
        </w:rPr>
        <w:t>4</w:t>
      </w:r>
      <w:r w:rsidR="005417E4">
        <w:fldChar w:fldCharType="end"/>
      </w:r>
      <w:r w:rsidR="005417E4">
        <w:t>)</w:t>
      </w:r>
      <w:r w:rsidR="00692481">
        <w:t xml:space="preserve">. </w:t>
      </w:r>
      <w:proofErr w:type="gramStart"/>
      <w:r w:rsidR="00692481">
        <w:t>The</w:t>
      </w:r>
      <w:proofErr w:type="gramEnd"/>
      <w:r w:rsidR="005C5E7B">
        <w:t xml:space="preserve"> differences in peak power production of sub-modules in a string are balanced by small power converters, which has much lower power rating than the sub-modules.  </w:t>
      </w:r>
      <w:r w:rsidR="00692481">
        <w:t>In other words, i</w:t>
      </w:r>
      <w:r w:rsidR="005C5E7B" w:rsidRPr="00DD1A37">
        <w:rPr>
          <w:highlight w:val="yellow"/>
        </w:rPr>
        <w:t>nstead of processing all power from PV module (as MLPE does), small, low cost DC-DC converters</w:t>
      </w:r>
      <w:r w:rsidRPr="00DD1A37">
        <w:rPr>
          <w:highlight w:val="yellow"/>
        </w:rPr>
        <w:t xml:space="preserve"> are used to balance</w:t>
      </w:r>
      <w:r w:rsidR="00C81AE9" w:rsidRPr="00DD1A37">
        <w:rPr>
          <w:highlight w:val="yellow"/>
        </w:rPr>
        <w:t xml:space="preserve"> the mismatch in </w:t>
      </w:r>
      <w:r w:rsidR="00862159" w:rsidRPr="00DD1A37">
        <w:rPr>
          <w:highlight w:val="yellow"/>
        </w:rPr>
        <w:t>peak-</w:t>
      </w:r>
      <w:r w:rsidR="00C81AE9" w:rsidRPr="00DD1A37">
        <w:rPr>
          <w:highlight w:val="yellow"/>
        </w:rPr>
        <w:t xml:space="preserve">power generation between </w:t>
      </w:r>
      <w:r w:rsidR="00FA1F33" w:rsidRPr="00DD1A37">
        <w:rPr>
          <w:highlight w:val="yellow"/>
        </w:rPr>
        <w:t>sub-modules</w:t>
      </w:r>
      <w:r w:rsidR="00383AF9" w:rsidRPr="00DD1A37">
        <w:rPr>
          <w:highlight w:val="yellow"/>
        </w:rPr>
        <w:t>, so that each sub-module can operate at its peak power</w:t>
      </w:r>
      <w:r w:rsidR="009A5382">
        <w:t xml:space="preserve"> (</w:t>
      </w:r>
      <w:r w:rsidR="009A5382">
        <w:fldChar w:fldCharType="begin"/>
      </w:r>
      <w:r w:rsidR="009A5382">
        <w:instrText xml:space="preserve"> REF _Ref418260879 \h </w:instrText>
      </w:r>
      <w:r w:rsidR="009A5382">
        <w:fldChar w:fldCharType="separate"/>
      </w:r>
      <w:r w:rsidR="003E35B2">
        <w:t xml:space="preserve">Fig.  </w:t>
      </w:r>
      <w:r w:rsidR="003E35B2">
        <w:rPr>
          <w:noProof/>
        </w:rPr>
        <w:t>4</w:t>
      </w:r>
      <w:r w:rsidR="009A5382">
        <w:fldChar w:fldCharType="end"/>
      </w:r>
      <w:r w:rsidR="009A5382">
        <w:t>)</w:t>
      </w:r>
      <w:r w:rsidR="00D32CBA">
        <w:t>.</w:t>
      </w:r>
      <w:r w:rsidR="005C5E7B">
        <w:t xml:space="preserve"> </w:t>
      </w:r>
      <w:r w:rsidR="00D32CBA">
        <w:t xml:space="preserve"> </w:t>
      </w:r>
      <w:r w:rsidR="005C5E7B">
        <w:t xml:space="preserve">The system MPPT algorithm has two parts working </w:t>
      </w:r>
      <w:r w:rsidR="005C5E7B">
        <w:lastRenderedPageBreak/>
        <w:t xml:space="preserve">cooperatively: </w:t>
      </w:r>
      <w:r w:rsidR="00FB2B6A">
        <w:t xml:space="preserve">a distributed MPPT algorithm controls the power transfer between sub-modules to ensure sub-modules peak production, a traditional centralized MPPT algorithm which is already available in a central inverter to make sure system peak power production. </w:t>
      </w:r>
      <w:r w:rsidR="00DD1A37">
        <w:t xml:space="preserve"> The b</w:t>
      </w:r>
      <w:r w:rsidR="00FB2B6A">
        <w:t>eauty in the new solution is that it is an add-on to old solar systems to improve</w:t>
      </w:r>
      <w:r w:rsidR="00E72154">
        <w:t xml:space="preserve"> overall</w:t>
      </w:r>
      <w:r w:rsidR="00FB2B6A">
        <w:t xml:space="preserve"> power production</w:t>
      </w:r>
      <w:r w:rsidR="00E72154">
        <w:t xml:space="preserve"> in a very smart way</w:t>
      </w:r>
      <w:r w:rsidR="00FB2B6A">
        <w:t xml:space="preserve"> </w:t>
      </w:r>
      <w:r w:rsidR="00FB2B6A">
        <w:fldChar w:fldCharType="begin"/>
      </w:r>
      <w:r w:rsidR="00331BC2">
        <w:instrText xml:space="preserve"> ADDIN ZOTERO_ITEM CSL_CITATION {"citationID":"vMIyvdkf","properties":{"formattedCitation":"[6], [11], [13]","plainCitation":"[6], [11], [13]"},"citationItems":[{"id":2245,"uris":["http://zotero.org/users/1757600/items/3KQ63JKQ"],"uri":["http://zotero.org/users/1757600/items/3KQ63JKQ"],"itemData":{"id":2245,"type":"article-journal","title":"Submodule Integrated Distributed Maximum Power Point Tracking for Solar Photovoltaic Applications","container-title":"IEEE Transactions on Power Electronics","page":"2957-2967","volume":"28","issue":"6","source":"IEEE Xplore","abstract":"This paper explores the benefits of distributed power electronics in solar photovoltaic applications through the use of submodule integrated maximum power point trackers (MPPT). We propose a system architecture that provides a substantial increase in captured energy during partial shading conditions, while at the same time enabling significant overall cost reductions. This is achieved through direct integration of miniature MPPT power converters into existing junction boxes. We describe the design and implementation of a high-efficiency (&gt;;98%) synchronous buck MPPT converter, along with digital control techniques that ensure both local and global maximum power extraction. Through detailed experimental measurements under real-world conditions, we verify the increase in energy capture and quantify the benefits of the architecture.","DOI":"10.1109/TPEL.2012.2220861","ISSN":"0885-8993","author":[{"family":"Pilawa-Podgurski","given":"R.C.N."},{"family":"Perreault","given":"D.J."}],"issued":{"date-parts":[["2013",6]]}},"label":"page"},{"id":2239,"uris":["http://zotero.org/users/1757600/items/9E56BPNA"],"uri":["http://zotero.org/users/1757600/items/9E56BPNA"],"itemData":{"id":2239,"type":"thesis","title":"Sub-Module Differential Power Processing For Photovoltaic Applications","publisher":"University of Illinois at Urbana-Champaign","publisher-place":"Urbana, Illinois","event-place":"Urbana, Illinois","URL":"http://hdl.handle.net/2142/49501","author":[{"family":"Qin","given":"Shibin"}],"issued":{"date-parts":[["2014"]]}},"label":"page"},{"id":2251,"uris":["http://zotero.org/users/1757600/items/I3FBB963"],"uri":["http://zotero.org/users/1757600/items/I3FBB963"],"itemData":{"id":2251,"type":"article-journal","title":"A Distributed Approach to Maximum Power Point Tracking for Photovoltaic Submodule Differential Power Processing","container-title":"IEEE Transactions on Power Electronics","page":"2024-2040","volume":"30","issue":"4","source":"IEEE Xplore","abstract":"This paper presents the theory and implementation of a distributed algorithm for controlling differential power processing converters in photovoltaic (PV) applications. This distributed algorithm achieves true maximum power point tracking of series-connected PV submodules by relying only on local voltage measurements and neighbor-to-neighbor communication between the differential power converters. Compared to previous solutions, the proposed algorithm achieves reduced number of perturbations at each step and potentially faster tracking without adding extra hardware; all these features make this algorithm well-suited for long submodule strings. The formulation of the algorithm, discussion of its properties, as well as three case studies are presented. The performance of the distributed tracking algorithm has been verified via experiments, which yielded quantifiable improvements over other techniques that have been implemented in practice. Both simulations and hardware experiments have confirmed the effectiveness of the proposed distributed algorithm.","DOI":"10.1109/TPEL.2014.2330335","ISSN":"0885-8993","author":[{"family":"Qin","given":"Shibin"},{"family":"Cady","given":"S.T."},{"family":"Dominguez-Garcia","given":"A.D."},{"family":"Pilawa-Podgurski","given":"R.C.N."}],"issued":{"date-parts":[["2015",4]]}},"label":"page"}],"schema":"https://github.com/citation-style-language/schema/raw/master/csl-citation.json"} </w:instrText>
      </w:r>
      <w:r w:rsidR="00FB2B6A">
        <w:fldChar w:fldCharType="separate"/>
      </w:r>
      <w:r w:rsidR="00331BC2" w:rsidRPr="00331BC2">
        <w:t>[6], [11], [13]</w:t>
      </w:r>
      <w:r w:rsidR="00FB2B6A">
        <w:fldChar w:fldCharType="end"/>
      </w:r>
      <w:r w:rsidR="00FB2B6A">
        <w:t>.</w:t>
      </w:r>
      <w:r w:rsidR="00BB707A">
        <w:t xml:space="preserve"> </w:t>
      </w:r>
    </w:p>
    <w:p w14:paraId="78766B0B" w14:textId="31FEEF0D" w:rsidR="00822E04" w:rsidRDefault="007F37D8" w:rsidP="00CE45E5">
      <w:pPr>
        <w:pStyle w:val="BodyText"/>
        <w:ind w:firstLine="0"/>
      </w:pPr>
      <w:r w:rsidRPr="001F4C5C">
        <w:rPr>
          <w:noProof/>
        </w:rPr>
        <mc:AlternateContent>
          <mc:Choice Requires="wps">
            <w:drawing>
              <wp:inline distT="0" distB="0" distL="0" distR="0" wp14:anchorId="37EFACAA" wp14:editId="32D81EE3">
                <wp:extent cx="5486400" cy="5124734"/>
                <wp:effectExtent l="0" t="0" r="0" b="0"/>
                <wp:docPr id="4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24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2" w:name="_Ref418260589"/>
                            <w:proofErr w:type="gramStart"/>
                            <w:r>
                              <w:t>Fig.</w:t>
                            </w:r>
                            <w:proofErr w:type="gramEnd"/>
                            <w:r>
                              <w:t xml:space="preserve">  </w:t>
                            </w:r>
                            <w:fldSimple w:instr=" SEQ Fig._ \* ARABIC ">
                              <w:r>
                                <w:rPr>
                                  <w:noProof/>
                                </w:rPr>
                                <w:t>5</w:t>
                              </w:r>
                            </w:fldSimple>
                            <w:bookmarkEnd w:id="22"/>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7EFACAA" id="_x0000_s1030" type="#_x0000_t202" style="width:6in;height:4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" stroked="f">
                <v:textbox inset="0,0,0,0">
                  <w:txbxContent>
                    <w:p w14:paraId="3CCAA9CA" w14:textId="77777777" w:rsidR="008B5C24" w:rsidRDefault="008B5C24" w:rsidP="007F37D8">
                      <w:pPr>
                        <w:pStyle w:val="FootnoteText"/>
                        <w:keepNext/>
                        <w:jc w:val="center"/>
                      </w:pPr>
                      <w:r>
                        <w:rPr>
                          <w:noProof/>
                        </w:rPr>
                        <w:drawing>
                          <wp:inline distT="0" distB="0" distL="0" distR="0" wp14:anchorId="5DEE33F9" wp14:editId="164CCB73">
                            <wp:extent cx="1632288" cy="2477069"/>
                            <wp:effectExtent l="0" t="0" r="635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44048" cy="2494915"/>
                                    </a:xfrm>
                                    <a:prstGeom prst="rect">
                                      <a:avLst/>
                                    </a:prstGeom>
                                  </pic:spPr>
                                </pic:pic>
                              </a:graphicData>
                            </a:graphic>
                          </wp:inline>
                        </w:drawing>
                      </w:r>
                      <w:r>
                        <w:rPr>
                          <w:noProof/>
                        </w:rPr>
                        <w:drawing>
                          <wp:inline distT="0" distB="0" distL="0" distR="0" wp14:anchorId="1B25B526" wp14:editId="10A33964">
                            <wp:extent cx="1825284" cy="1473958"/>
                            <wp:effectExtent l="0" t="0" r="381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57578" cy="1500036"/>
                                    </a:xfrm>
                                    <a:prstGeom prst="rect">
                                      <a:avLst/>
                                    </a:prstGeom>
                                  </pic:spPr>
                                </pic:pic>
                              </a:graphicData>
                            </a:graphic>
                          </wp:inline>
                        </w:drawing>
                      </w:r>
                      <w:r>
                        <w:rPr>
                          <w:noProof/>
                        </w:rPr>
                        <w:drawing>
                          <wp:inline distT="0" distB="0" distL="0" distR="0" wp14:anchorId="60DD68D9" wp14:editId="290C3D87">
                            <wp:extent cx="1924334" cy="1421848"/>
                            <wp:effectExtent l="0" t="0" r="0" b="698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44464" cy="1436722"/>
                                    </a:xfrm>
                                    <a:prstGeom prst="rect">
                                      <a:avLst/>
                                    </a:prstGeom>
                                  </pic:spPr>
                                </pic:pic>
                              </a:graphicData>
                            </a:graphic>
                          </wp:inline>
                        </w:drawing>
                      </w:r>
                    </w:p>
                    <w:p w14:paraId="45E07E14" w14:textId="77777777" w:rsidR="008B5C24" w:rsidRDefault="008B5C24" w:rsidP="007F37D8">
                      <w:pPr>
                        <w:pStyle w:val="FootnoteText"/>
                        <w:keepNext/>
                        <w:jc w:val="center"/>
                      </w:pPr>
                      <w:r>
                        <w:rPr>
                          <w:noProof/>
                        </w:rPr>
                        <w:drawing>
                          <wp:inline distT="0" distB="0" distL="0" distR="0" wp14:anchorId="55A11EB6" wp14:editId="7D13B94C">
                            <wp:extent cx="5179325" cy="2189224"/>
                            <wp:effectExtent l="0" t="0" r="2540" b="190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89532" cy="2193538"/>
                                    </a:xfrm>
                                    <a:prstGeom prst="rect">
                                      <a:avLst/>
                                    </a:prstGeom>
                                  </pic:spPr>
                                </pic:pic>
                              </a:graphicData>
                            </a:graphic>
                          </wp:inline>
                        </w:drawing>
                      </w:r>
                    </w:p>
                    <w:p w14:paraId="50519AFC" w14:textId="42EEDDC1" w:rsidR="008B5C24" w:rsidRDefault="008B5C24" w:rsidP="0015723E">
                      <w:pPr>
                        <w:pStyle w:val="Caption"/>
                      </w:pPr>
                      <w:bookmarkStart w:id="23" w:name="_Ref418260589"/>
                      <w:proofErr w:type="gramStart"/>
                      <w:r>
                        <w:t>Fig.</w:t>
                      </w:r>
                      <w:proofErr w:type="gramEnd"/>
                      <w:r>
                        <w:t xml:space="preserve">  </w:t>
                      </w:r>
                      <w:fldSimple w:instr=" SEQ Fig._ \* ARABIC ">
                        <w:r>
                          <w:rPr>
                            <w:noProof/>
                          </w:rPr>
                          <w:t>5</w:t>
                        </w:r>
                      </w:fldSimple>
                      <w:bookmarkEnd w:id="23"/>
                      <w:r>
                        <w:t xml:space="preserve">.  Mismatch of peak power generation due to: partial shading, manufacturing variations, and aging.  DPP can track the true highest power point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 xml:space="preserve">. </w:t>
                      </w:r>
                    </w:p>
                    <w:p w14:paraId="65B38797" w14:textId="77777777" w:rsidR="008B5C24" w:rsidRPr="00A5247A" w:rsidRDefault="008B5C24" w:rsidP="007F37D8"/>
                    <w:p w14:paraId="3365A816" w14:textId="77777777" w:rsidR="008B5C24" w:rsidRDefault="008B5C24" w:rsidP="007F37D8">
                      <w:pPr>
                        <w:pStyle w:val="FootnoteText"/>
                      </w:pPr>
                      <w:r>
                        <w:t xml:space="preserve"> </w:t>
                      </w:r>
                    </w:p>
                  </w:txbxContent>
                </v:textbox>
                <w10:anchorlock/>
              </v:shape>
            </w:pict>
          </mc:Fallback>
        </mc:AlternateContent>
      </w:r>
    </w:p>
    <w:p w14:paraId="64E069FB" w14:textId="43BE4D8F" w:rsidR="008109E4" w:rsidRDefault="00655793" w:rsidP="00CE45E5">
      <w:pPr>
        <w:pStyle w:val="BodyText"/>
        <w:ind w:firstLine="0"/>
      </w:pPr>
      <w:r w:rsidRPr="001F4C5C">
        <w:rPr>
          <w:noProof/>
        </w:rPr>
        <w:lastRenderedPageBreak/>
        <mc:AlternateContent>
          <mc:Choice Requires="wps">
            <w:drawing>
              <wp:inline distT="0" distB="0" distL="0" distR="0" wp14:anchorId="35C86B67" wp14:editId="0FFD20A3">
                <wp:extent cx="5486400" cy="5295331"/>
                <wp:effectExtent l="0" t="0" r="0" b="635"/>
                <wp:docPr id="4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295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4" w:name="_Ref418260879"/>
                            <w:proofErr w:type="gramStart"/>
                            <w:r>
                              <w:t>Fig.</w:t>
                            </w:r>
                            <w:proofErr w:type="gramEnd"/>
                            <w:r>
                              <w:t xml:space="preserve">  </w:t>
                            </w:r>
                            <w:fldSimple w:instr=" SEQ Fig._ \* ARABIC ">
                              <w:r>
                                <w:rPr>
                                  <w:noProof/>
                                </w:rPr>
                                <w:t>6</w:t>
                              </w:r>
                            </w:fldSimple>
                            <w:bookmarkEnd w:id="24"/>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5C86B67" id="_x0000_s1031" type="#_x0000_t202" style="width:6in;height:4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" stroked="f">
                <v:textbox inset="0,0,0,0">
                  <w:txbxContent>
                    <w:p w14:paraId="040C17FF" w14:textId="5835E10A" w:rsidR="008B5C24" w:rsidRDefault="008B5C24" w:rsidP="00655793">
                      <w:pPr>
                        <w:pStyle w:val="FootnoteText"/>
                        <w:keepNext/>
                        <w:jc w:val="center"/>
                      </w:pPr>
                      <w:r>
                        <w:rPr>
                          <w:noProof/>
                        </w:rPr>
                        <w:drawing>
                          <wp:inline distT="0" distB="0" distL="0" distR="0" wp14:anchorId="30966960" wp14:editId="5F0B826E">
                            <wp:extent cx="2393889" cy="2463421"/>
                            <wp:effectExtent l="0" t="0" r="698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10219" cy="2480225"/>
                                    </a:xfrm>
                                    <a:prstGeom prst="rect">
                                      <a:avLst/>
                                    </a:prstGeom>
                                  </pic:spPr>
                                </pic:pic>
                              </a:graphicData>
                            </a:graphic>
                          </wp:inline>
                        </w:drawing>
                      </w:r>
                      <w:r>
                        <w:rPr>
                          <w:noProof/>
                        </w:rPr>
                        <w:drawing>
                          <wp:inline distT="0" distB="0" distL="0" distR="0" wp14:anchorId="6208ED2A" wp14:editId="256129A0">
                            <wp:extent cx="1930762" cy="286603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9041" cy="2878320"/>
                                    </a:xfrm>
                                    <a:prstGeom prst="rect">
                                      <a:avLst/>
                                    </a:prstGeom>
                                  </pic:spPr>
                                </pic:pic>
                              </a:graphicData>
                            </a:graphic>
                          </wp:inline>
                        </w:drawing>
                      </w:r>
                      <w:r>
                        <w:rPr>
                          <w:noProof/>
                        </w:rPr>
                        <w:drawing>
                          <wp:inline distT="0" distB="0" distL="0" distR="0" wp14:anchorId="17F26637" wp14:editId="2944848E">
                            <wp:extent cx="2272353" cy="1462362"/>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87768" cy="1472282"/>
                                    </a:xfrm>
                                    <a:prstGeom prst="rect">
                                      <a:avLst/>
                                    </a:prstGeom>
                                  </pic:spPr>
                                </pic:pic>
                              </a:graphicData>
                            </a:graphic>
                          </wp:inline>
                        </w:drawing>
                      </w:r>
                      <w:r>
                        <w:rPr>
                          <w:noProof/>
                        </w:rPr>
                        <w:drawing>
                          <wp:inline distT="0" distB="0" distL="0" distR="0" wp14:anchorId="26073066" wp14:editId="5DE68B4C">
                            <wp:extent cx="1016758" cy="305969"/>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41671" cy="313466"/>
                                    </a:xfrm>
                                    <a:prstGeom prst="rect">
                                      <a:avLst/>
                                    </a:prstGeom>
                                  </pic:spPr>
                                </pic:pic>
                              </a:graphicData>
                            </a:graphic>
                          </wp:inline>
                        </w:drawing>
                      </w:r>
                    </w:p>
                    <w:p w14:paraId="5F014E1A" w14:textId="4FAEBB87" w:rsidR="008B5C24" w:rsidRDefault="008B5C24" w:rsidP="0015723E">
                      <w:pPr>
                        <w:pStyle w:val="Caption"/>
                      </w:pPr>
                      <w:bookmarkStart w:id="25" w:name="_Ref418260879"/>
                      <w:proofErr w:type="gramStart"/>
                      <w:r>
                        <w:t>Fig.</w:t>
                      </w:r>
                      <w:proofErr w:type="gramEnd"/>
                      <w:r>
                        <w:t xml:space="preserve">  </w:t>
                      </w:r>
                      <w:fldSimple w:instr=" SEQ Fig._ \* ARABIC ">
                        <w:r>
                          <w:rPr>
                            <w:noProof/>
                          </w:rPr>
                          <w:t>6</w:t>
                        </w:r>
                      </w:fldSimple>
                      <w:bookmarkEnd w:id="25"/>
                      <w:r>
                        <w:t xml:space="preserve">.  In differential power processing (DPP) configuration, each DPP converter processes the power difference, so that each sub-module can operate at different maximum power point.  </w:t>
                      </w:r>
                      <w:r>
                        <w:br/>
                        <w:t xml:space="preserve">This configuration avoids intermediate conversion of the bulk power.  The bulk power goes directly into the central inverter.  Therefore, power efficiency is higher, DPP power rating is smaller, system size, and cost improves significantly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501E2BB0" w14:textId="77777777" w:rsidR="008B5C24" w:rsidRDefault="008B5C24" w:rsidP="00655793">
                      <w:pPr>
                        <w:pStyle w:val="FootnoteText"/>
                      </w:pPr>
                      <w:r>
                        <w:t xml:space="preserve"> </w:t>
                      </w:r>
                    </w:p>
                  </w:txbxContent>
                </v:textbox>
                <w10:anchorlock/>
              </v:shape>
            </w:pict>
          </mc:Fallback>
        </mc:AlternateContent>
      </w:r>
    </w:p>
    <w:p w14:paraId="22BB7EB7" w14:textId="387BF083" w:rsidR="00655793" w:rsidRDefault="007F37D8" w:rsidP="00655793">
      <w:pPr>
        <w:pStyle w:val="BodyText"/>
        <w:ind w:firstLine="0"/>
      </w:pPr>
      <w:r w:rsidRPr="001F4C5C">
        <w:rPr>
          <w:noProof/>
        </w:rPr>
        <mc:AlternateContent>
          <mc:Choice Requires="wps">
            <w:drawing>
              <wp:inline distT="0" distB="0" distL="0" distR="0" wp14:anchorId="31540429" wp14:editId="07923C83">
                <wp:extent cx="5486400" cy="2298700"/>
                <wp:effectExtent l="0" t="0" r="0" b="6350"/>
                <wp:docPr id="4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9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6"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6"/>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wps:txbx>
                      <wps:bodyPr rot="0" vert="horz" wrap="square" lIns="0" tIns="0" rIns="0" bIns="0" anchor="t" anchorCtr="0" upright="1">
                        <a:noAutofit/>
                      </wps:bodyPr>
                    </wps:wsp>
                  </a:graphicData>
                </a:graphic>
              </wp:inline>
            </w:drawing>
          </mc:Choice>
          <mc:Fallback>
            <w:pict>
              <v:shape w14:anchorId="31540429" id="_x0000_s1032" type="#_x0000_t202" style="width:6in;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fCfQIAAAk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" stroked="f">
                <v:textbox inset="0,0,0,0">
                  <w:txbxContent>
                    <w:p w14:paraId="7B2F8A02" w14:textId="77777777" w:rsidR="008B5C24" w:rsidRDefault="008B5C24" w:rsidP="007F37D8">
                      <w:pPr>
                        <w:pStyle w:val="FootnoteText"/>
                        <w:keepNext/>
                        <w:jc w:val="center"/>
                      </w:pPr>
                      <w:r>
                        <w:rPr>
                          <w:noProof/>
                        </w:rPr>
                        <w:drawing>
                          <wp:inline distT="0" distB="0" distL="0" distR="0" wp14:anchorId="328A7125" wp14:editId="04235D4E">
                            <wp:extent cx="3725839" cy="1871544"/>
                            <wp:effectExtent l="0" t="0" r="825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1180" cy="1879250"/>
                                    </a:xfrm>
                                    <a:prstGeom prst="rect">
                                      <a:avLst/>
                                    </a:prstGeom>
                                  </pic:spPr>
                                </pic:pic>
                              </a:graphicData>
                            </a:graphic>
                          </wp:inline>
                        </w:drawing>
                      </w:r>
                      <w:r>
                        <w:rPr>
                          <w:noProof/>
                        </w:rPr>
                        <w:drawing>
                          <wp:inline distT="0" distB="0" distL="0" distR="0" wp14:anchorId="5BBF2A0A" wp14:editId="4FBC9E05">
                            <wp:extent cx="1530590" cy="1815152"/>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36737" cy="1822442"/>
                                    </a:xfrm>
                                    <a:prstGeom prst="rect">
                                      <a:avLst/>
                                    </a:prstGeom>
                                  </pic:spPr>
                                </pic:pic>
                              </a:graphicData>
                            </a:graphic>
                          </wp:inline>
                        </w:drawing>
                      </w:r>
                    </w:p>
                    <w:p w14:paraId="69CE6DE1" w14:textId="777B6ADC" w:rsidR="008B5C24" w:rsidRDefault="008B5C24" w:rsidP="0015723E">
                      <w:pPr>
                        <w:pStyle w:val="Caption"/>
                      </w:pPr>
                      <w:bookmarkStart w:id="27" w:name="_Ref418260859"/>
                      <w:r>
                        <w:t>Fig</w:t>
                      </w:r>
                      <w:proofErr w:type="gramStart"/>
                      <w:r>
                        <w:t xml:space="preserve">. </w:t>
                      </w:r>
                      <w:proofErr w:type="gramEnd"/>
                      <w:r>
                        <w:fldChar w:fldCharType="begin"/>
                      </w:r>
                      <w:r>
                        <w:instrText xml:space="preserve"> SEQ Fig._ \* ARABIC </w:instrText>
                      </w:r>
                      <w:r>
                        <w:fldChar w:fldCharType="separate"/>
                      </w:r>
                      <w:r>
                        <w:rPr>
                          <w:noProof/>
                        </w:rPr>
                        <w:t>7</w:t>
                      </w:r>
                      <w:r>
                        <w:rPr>
                          <w:noProof/>
                        </w:rPr>
                        <w:fldChar w:fldCharType="end"/>
                      </w:r>
                      <w:bookmarkEnd w:id="27"/>
                      <w:r>
                        <w:t xml:space="preserve">.  Compare to MLPE, differential power processing (DPP) significantly improve power yield of a PV system  </w:t>
                      </w:r>
                      <w:r>
                        <w:fldChar w:fldCharType="begin"/>
                      </w:r>
                      <w:r>
                        <w:instrText xml:space="preserve"> ADDIN ZOTERO_ITEM CSL_CITATION {"citationID":"wH1j6s9H","properties":{"formattedCitation":"[11]","plainCitation":"[11]"},"citationItems":[{"id":2626,"uris":["http://zotero.org/users/1757600/items/MW98MQDS"],"uri":["http://zotero.org/users/1757600/items/MW98MQDS"],"itemData":{"id":2626,"type":"speech","title":"Submodule Differential Power Processing in Photovoltaic Applications","URL":"http://energy.ece.illinois.edu/files/2015/02/Shibin.pdf","author":[{"family":"Shibin","given":"Qin"},{"family":"Robert","given":"Pilawa-Podgurski"}],"issued":{"date-parts":[["2015",2]]},"accessed":{"date-parts":[["2015",4,11]]}}}],"schema":"https://github.com/citation-style-language/schema/raw/master/csl-citation.json"} </w:instrText>
                      </w:r>
                      <w:r>
                        <w:fldChar w:fldCharType="separate"/>
                      </w:r>
                      <w:r w:rsidRPr="00BB707A">
                        <w:rPr>
                          <w:sz w:val="24"/>
                        </w:rPr>
                        <w:t>[11]</w:t>
                      </w:r>
                      <w:r>
                        <w:fldChar w:fldCharType="end"/>
                      </w:r>
                      <w:r>
                        <w:t>.</w:t>
                      </w:r>
                    </w:p>
                    <w:p w14:paraId="2F5A3405" w14:textId="77777777" w:rsidR="008B5C24" w:rsidRDefault="008B5C24" w:rsidP="007F37D8">
                      <w:pPr>
                        <w:pStyle w:val="FootnoteText"/>
                      </w:pPr>
                      <w:r>
                        <w:t xml:space="preserve"> </w:t>
                      </w:r>
                    </w:p>
                  </w:txbxContent>
                </v:textbox>
                <w10:anchorlock/>
              </v:shape>
            </w:pict>
          </mc:Fallback>
        </mc:AlternateContent>
      </w:r>
    </w:p>
    <w:p w14:paraId="44903F4D" w14:textId="77777777" w:rsidR="003066C3" w:rsidRPr="00C11515" w:rsidRDefault="003066C3" w:rsidP="00C951FD">
      <w:pPr>
        <w:pStyle w:val="Heading1"/>
      </w:pPr>
      <w:r>
        <w:lastRenderedPageBreak/>
        <w:br/>
      </w:r>
      <w:bookmarkStart w:id="28" w:name="_Toc418725776"/>
      <w:r w:rsidRPr="00C11515">
        <w:t xml:space="preserve">Switch Mode Power </w:t>
      </w:r>
      <w:r w:rsidRPr="00490C19">
        <w:t>Converter</w:t>
      </w:r>
      <w:bookmarkEnd w:id="28"/>
    </w:p>
    <w:p w14:paraId="44903F4E" w14:textId="3EB3B1CE" w:rsidR="003066C3" w:rsidRPr="00632C9E" w:rsidRDefault="003066C3" w:rsidP="00012458">
      <w:pPr>
        <w:pStyle w:val="BodyText"/>
      </w:pPr>
      <w:r w:rsidRPr="00632C9E">
        <w:t xml:space="preserve">The concept of “electronic power converter” was defined in 1944, by Alexanderson and </w:t>
      </w:r>
      <w:proofErr w:type="spellStart"/>
      <w:r w:rsidRPr="00632C9E">
        <w:t>Phillipi</w:t>
      </w:r>
      <w:proofErr w:type="spellEnd"/>
      <w:r w:rsidRPr="00632C9E">
        <w:t>, as power converters based on electronic means, and limited to “the conversion of power as distinguished from electric energy for purposes of communication”</w:t>
      </w:r>
      <w:r w:rsidR="00B17698">
        <w:t xml:space="preserve"> </w:t>
      </w:r>
      <w:r w:rsidR="006E3A69">
        <w:fldChar w:fldCharType="begin" w:fldLock="1"/>
      </w:r>
      <w:r w:rsidR="00331BC2">
        <w:instrText xml:space="preserve"> ADDIN ZOTERO_ITEM CSL_CITATION {"citationID":"2guvf243lh","properties":{"formattedCitation":"[14]","plainCitation":"[14]"},"citationItems":[{"id":"ITEM-1","uris":["http://www.mendeley.com/documents/?uuid=172253bd-2661-4286-a6ca-737e3b90b2df"],"uri":["http://www.mendeley.com/documents/?uuid=172253bd-2661-4286-a6ca-737e3b90b2df"],"itemData":{"DOI":"10.1109/T-AIEE.1944.5058993","ISSN":"0096-3860","abstract":"The authors feel the term \"electronic power converter\" needs some definition. The object may be to convert power from direct current to alternating current for direct current (dc) power transmission, or to convert power from one frequency into another,or to serve as a commutator for operating an ac motor at variable speed,or for transforming high-voltage dc into low-voltage dc. It is thus evidently not the objective but the means that characterizes the electronic power converter. The emphasis is on electronic means and the term is limited to conversion of power as distinguished from electric energy for purposes of communication. Thus, the name is a definition. The authors provide a istory and evolution of the electronic converter, its use in the suppression of electronic faults and in the single-conversion frequency changer. Finally a description is given of the dc transformer and the adaptability of the electronic converter.","author":[{"dropping-particle":"","family":"Alexanderson","given":"E.F.W.","non-dropping-particle":"","parse-names":false,"suffix":""},{"dropping-particle":"","family":"Phillipi","given":"E.L.","non-dropping-particle":"","parse-names":false,"suffix":""}],"container-title":"American Institute of Electrical Engineers, Transactions of the","id":"ITEM-1","issue":"9","issued":{"date-parts":[["1944","9"]]},"page":"654-657","title":"History and development of the electronic power converter","type":"article-journal","volume":"63"}}],"schema":"https://github.com/citation-style-language/schema/raw/master/csl-citation.json"} </w:instrText>
      </w:r>
      <w:r w:rsidR="006E3A69">
        <w:fldChar w:fldCharType="separate"/>
      </w:r>
      <w:r w:rsidR="00331BC2" w:rsidRPr="00331BC2">
        <w:t>[14]</w:t>
      </w:r>
      <w:r w:rsidR="006E3A69">
        <w:fldChar w:fldCharType="end"/>
      </w:r>
      <w:r w:rsidRPr="00632C9E">
        <w:t xml:space="preserve">.  Since then, </w:t>
      </w:r>
      <w:r w:rsidR="00B86D36">
        <w:t>electronic power</w:t>
      </w:r>
      <w:r w:rsidRPr="00632C9E">
        <w:t xml:space="preserve"> converter has become a vital part in all electronic devices and systems.  It converts, regulates electric power from various sources to a suitable, well-regulated output for consumption, transmission, or storage.  </w:t>
      </w:r>
    </w:p>
    <w:p w14:paraId="44903F4F" w14:textId="1FE78746" w:rsidR="003066C3" w:rsidRPr="003066C3" w:rsidRDefault="003066C3" w:rsidP="00012458">
      <w:pPr>
        <w:pStyle w:val="BodyText"/>
      </w:pPr>
      <w:r w:rsidRPr="00632C9E">
        <w:t xml:space="preserve">In general, electronic power converters can be divided into four </w:t>
      </w:r>
      <w:r w:rsidR="00AA1868">
        <w:t>categories</w:t>
      </w:r>
      <w:r w:rsidRPr="00632C9E">
        <w:t>: DC-DC converter, AC-DC rectifier, DC-AC inverter, and AC-AC cycloconverter</w:t>
      </w:r>
      <w:r w:rsidR="006E3A69">
        <w:t xml:space="preserve"> </w:t>
      </w:r>
      <w:r w:rsidR="006E3A69">
        <w:fldChar w:fldCharType="begin" w:fldLock="1"/>
      </w:r>
      <w:r w:rsidR="00331BC2">
        <w:instrText xml:space="preserve"> ADDIN ZOTERO_ITEM CSL_CITATION {"citationID":"1i4lpg4li0","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6E3A69">
        <w:fldChar w:fldCharType="separate"/>
      </w:r>
      <w:r w:rsidR="00331BC2" w:rsidRPr="00331BC2">
        <w:t>[15]</w:t>
      </w:r>
      <w:r w:rsidR="006E3A69">
        <w:fldChar w:fldCharType="end"/>
      </w:r>
      <w:r w:rsidRPr="00632C9E">
        <w:t xml:space="preserve">.  The newer type of converter, AC-AC cycloconverter, converts an AC </w:t>
      </w:r>
      <w:r w:rsidR="00E42ED0">
        <w:t xml:space="preserve">power </w:t>
      </w:r>
      <w:r w:rsidRPr="00632C9E">
        <w:t xml:space="preserve">input into an AC output with controllable magnitude and frequency.  As an example, a cycloconverter is used in the output stage of Enphase’s micro-inverter to convert high-frequency AC </w:t>
      </w:r>
      <w:r>
        <w:t>current, generated by a resonant inverter, to a much lower AC line-frequency current</w:t>
      </w:r>
      <w:r w:rsidRPr="00632C9E">
        <w:t>.  The added cycloconverter gives the system flexibility to perform advanced functions, such as, active/reactive power control, fault-ride-through, internal impedance control.</w:t>
      </w:r>
    </w:p>
    <w:p w14:paraId="44903F50" w14:textId="77777777" w:rsidR="003066C3" w:rsidRDefault="001A4219" w:rsidP="00C951FD">
      <w:pPr>
        <w:pStyle w:val="Heading2"/>
      </w:pPr>
      <w:bookmarkStart w:id="29" w:name="_Toc418725777"/>
      <w:r>
        <w:t>Switch Mode Power Converter</w:t>
      </w:r>
      <w:bookmarkEnd w:id="29"/>
    </w:p>
    <w:p w14:paraId="44903F51" w14:textId="4F40ACB7" w:rsidR="001A4219" w:rsidRDefault="003F4519" w:rsidP="00012458">
      <w:pPr>
        <w:pStyle w:val="BodyText"/>
      </w:pPr>
      <w:r w:rsidRPr="00632C9E">
        <w:rPr>
          <w:noProof/>
        </w:rPr>
        <mc:AlternateContent>
          <mc:Choice Requires="wps">
            <w:drawing>
              <wp:anchor distT="0" distB="0" distL="114300" distR="114300" simplePos="0" relativeHeight="251653120" behindDoc="0" locked="0" layoutInCell="1" allowOverlap="1" wp14:anchorId="44904060" wp14:editId="44904061">
                <wp:simplePos x="0" y="0"/>
                <wp:positionH relativeFrom="margin">
                  <wp:align>right</wp:align>
                </wp:positionH>
                <wp:positionV relativeFrom="margin">
                  <wp:align>bottom</wp:align>
                </wp:positionV>
                <wp:extent cx="2738120" cy="1500505"/>
                <wp:effectExtent l="0" t="0" r="5080" b="4445"/>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120" cy="150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30" w:name="_Ref416617024"/>
                            <w:proofErr w:type="gramStart"/>
                            <w:r>
                              <w:t>Fig.</w:t>
                            </w:r>
                            <w:proofErr w:type="gramEnd"/>
                            <w:r>
                              <w:t xml:space="preserve">  </w:t>
                            </w:r>
                            <w:fldSimple w:instr=" SEQ Fig._ \* ARABIC ">
                              <w:r>
                                <w:rPr>
                                  <w:noProof/>
                                </w:rPr>
                                <w:t>8</w:t>
                              </w:r>
                            </w:fldSimple>
                            <w:bookmarkEnd w:id="30"/>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904060" id="_x0000_s1033" type="#_x0000_t202" style="position:absolute;left:0;text-align:left;margin-left:164.4pt;margin-top:0;width:215.6pt;height:118.15pt;z-index:251653120;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" stroked="f">
                <v:textbox inset="0,0,0,0">
                  <w:txbxContent>
                    <w:p w14:paraId="449040DF" w14:textId="77777777" w:rsidR="008B5C24" w:rsidRDefault="008B5C24" w:rsidP="001A4219">
                      <w:pPr>
                        <w:pStyle w:val="FootnoteText"/>
                        <w:keepNext/>
                        <w:jc w:val="center"/>
                      </w:pPr>
                      <w:r>
                        <w:rPr>
                          <w:noProof/>
                        </w:rPr>
                        <w:drawing>
                          <wp:inline distT="0" distB="0" distL="0" distR="0" wp14:anchorId="4490411D" wp14:editId="4490411E">
                            <wp:extent cx="2762022" cy="1150547"/>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82420" cy="1159044"/>
                                    </a:xfrm>
                                    <a:prstGeom prst="rect">
                                      <a:avLst/>
                                    </a:prstGeom>
                                  </pic:spPr>
                                </pic:pic>
                              </a:graphicData>
                            </a:graphic>
                          </wp:inline>
                        </w:drawing>
                      </w:r>
                    </w:p>
                    <w:p w14:paraId="449040E0" w14:textId="77777777" w:rsidR="008B5C24" w:rsidRDefault="008B5C24" w:rsidP="0015723E">
                      <w:pPr>
                        <w:pStyle w:val="Caption"/>
                      </w:pPr>
                      <w:bookmarkStart w:id="31" w:name="_Ref416617024"/>
                      <w:proofErr w:type="gramStart"/>
                      <w:r>
                        <w:t>Fig.</w:t>
                      </w:r>
                      <w:proofErr w:type="gramEnd"/>
                      <w:r>
                        <w:t xml:space="preserve">  </w:t>
                      </w:r>
                      <w:fldSimple w:instr=" SEQ Fig._ \* ARABIC ">
                        <w:r>
                          <w:rPr>
                            <w:noProof/>
                          </w:rPr>
                          <w:t>8</w:t>
                        </w:r>
                      </w:fldSimple>
                      <w:bookmarkEnd w:id="31"/>
                      <w:r>
                        <w:t xml:space="preserve">.  Linear </w:t>
                      </w:r>
                      <w:r w:rsidRPr="006443AA">
                        <w:t>mode</w:t>
                      </w:r>
                      <w:r>
                        <w:t xml:space="preserve"> power converter</w:t>
                      </w:r>
                    </w:p>
                    <w:p w14:paraId="449040E1" w14:textId="77777777" w:rsidR="008B5C24" w:rsidRDefault="008B5C24" w:rsidP="001A4219">
                      <w:pPr>
                        <w:pStyle w:val="FootnoteText"/>
                        <w:jc w:val="center"/>
                      </w:pPr>
                    </w:p>
                    <w:p w14:paraId="449040E2" w14:textId="77777777" w:rsidR="008B5C24" w:rsidRDefault="008B5C24" w:rsidP="001A4219">
                      <w:pPr>
                        <w:pStyle w:val="figurecaption"/>
                        <w:numPr>
                          <w:ilvl w:val="0"/>
                          <w:numId w:val="0"/>
                        </w:numPr>
                      </w:pPr>
                    </w:p>
                    <w:p w14:paraId="449040E3" w14:textId="77777777" w:rsidR="008B5C24" w:rsidRDefault="008B5C24" w:rsidP="001A4219">
                      <w:pPr>
                        <w:pStyle w:val="figurecaption"/>
                        <w:numPr>
                          <w:ilvl w:val="0"/>
                          <w:numId w:val="0"/>
                        </w:numPr>
                      </w:pPr>
                      <w:r>
                        <w:tab/>
                      </w:r>
                    </w:p>
                  </w:txbxContent>
                </v:textbox>
                <w10:wrap type="square" anchorx="margin" anchory="margin"/>
              </v:shape>
            </w:pict>
          </mc:Fallback>
        </mc:AlternateContent>
      </w:r>
      <w:r w:rsidR="001A4219" w:rsidRPr="001A4219">
        <w:t xml:space="preserve">Power converters are also categorized based on the operation of its internal active switching devices (transistors or mosfets): linear mode, and switch mode.  </w:t>
      </w:r>
      <w:proofErr w:type="gramStart"/>
      <w:r w:rsidR="001A4219" w:rsidRPr="001A4219">
        <w:t>Linear mode power converter (</w:t>
      </w:r>
      <w:r w:rsidR="001A4219">
        <w:fldChar w:fldCharType="begin"/>
      </w:r>
      <w:r w:rsidR="001A4219">
        <w:instrText xml:space="preserve"> REF _Ref416617024 \h </w:instrText>
      </w:r>
      <w:r w:rsidR="001A4219">
        <w:fldChar w:fldCharType="separate"/>
      </w:r>
      <w:r w:rsidR="003E35B2">
        <w:t>Fig.</w:t>
      </w:r>
      <w:proofErr w:type="gramEnd"/>
      <w:r w:rsidR="003E35B2">
        <w:t xml:space="preserve">  </w:t>
      </w:r>
      <w:r w:rsidR="003E35B2">
        <w:rPr>
          <w:noProof/>
        </w:rPr>
        <w:t>6</w:t>
      </w:r>
      <w:r w:rsidR="001A4219">
        <w:fldChar w:fldCharType="end"/>
      </w:r>
      <w:r>
        <w:t xml:space="preserve">) </w:t>
      </w:r>
      <w:proofErr w:type="gramStart"/>
      <w:r>
        <w:t>has</w:t>
      </w:r>
      <w:proofErr w:type="gramEnd"/>
      <w:r>
        <w:t xml:space="preserve"> active</w:t>
      </w:r>
      <w:r w:rsidR="001A4219" w:rsidRPr="001A4219">
        <w:t xml:space="preserve"> devices operate in linear mode</w:t>
      </w:r>
      <w:r w:rsidR="00D42B39">
        <w:t>,</w:t>
      </w:r>
      <w:r w:rsidR="001A4219" w:rsidRPr="001A4219">
        <w:t xml:space="preserve"> while switch mode power converter has active devices operate in saturated mode</w:t>
      </w:r>
      <w:r w:rsidR="00D42B39">
        <w:t xml:space="preserve"> </w:t>
      </w:r>
      <w:r w:rsidR="00D42B39" w:rsidRPr="001A4219">
        <w:t>(</w:t>
      </w:r>
      <w:r w:rsidR="00D42B39">
        <w:t xml:space="preserve">i.e. </w:t>
      </w:r>
      <w:r w:rsidR="00D42B39" w:rsidRPr="001A4219">
        <w:t>on/off mode)</w:t>
      </w:r>
      <w:r w:rsidR="001A4219" w:rsidRPr="001A4219">
        <w:t xml:space="preserve">.  </w:t>
      </w:r>
      <w:proofErr w:type="gramStart"/>
      <w:r w:rsidR="001A4219" w:rsidRPr="001A4219">
        <w:t>Linear mode power converter (</w:t>
      </w:r>
      <w:r>
        <w:fldChar w:fldCharType="begin"/>
      </w:r>
      <w:r>
        <w:instrText xml:space="preserve"> REF _Ref416617024 \h </w:instrText>
      </w:r>
      <w:r>
        <w:fldChar w:fldCharType="separate"/>
      </w:r>
      <w:r w:rsidR="003E35B2">
        <w:t>Fig.</w:t>
      </w:r>
      <w:proofErr w:type="gramEnd"/>
      <w:r w:rsidR="003E35B2">
        <w:t xml:space="preserve">  </w:t>
      </w:r>
      <w:r w:rsidR="003E35B2">
        <w:rPr>
          <w:noProof/>
        </w:rPr>
        <w:t>6</w:t>
      </w:r>
      <w:r>
        <w:fldChar w:fldCharType="end"/>
      </w:r>
      <w:r w:rsidR="001A4219" w:rsidRPr="001A4219">
        <w:t xml:space="preserve">) </w:t>
      </w:r>
      <w:proofErr w:type="gramStart"/>
      <w:r w:rsidR="001A4219" w:rsidRPr="001A4219">
        <w:t>has</w:t>
      </w:r>
      <w:proofErr w:type="gramEnd"/>
      <w:r w:rsidR="001A4219" w:rsidRPr="001A4219">
        <w:t xml:space="preserve"> limited capability (it can only convert a higher DC voltage to a lower DC voltage) and has low efficiency, but produces less noise output.  </w:t>
      </w:r>
      <w:proofErr w:type="gramStart"/>
      <w:r w:rsidR="001A4219" w:rsidRPr="001A4219">
        <w:t xml:space="preserve">The main application of </w:t>
      </w:r>
      <w:r w:rsidR="001A4219" w:rsidRPr="001A4219">
        <w:lastRenderedPageBreak/>
        <w:t>linear mode power converter is low noise</w:t>
      </w:r>
      <w:proofErr w:type="gramEnd"/>
      <w:r w:rsidR="001A4219" w:rsidRPr="001A4219">
        <w:t xml:space="preserve">, </w:t>
      </w:r>
      <w:proofErr w:type="gramStart"/>
      <w:r w:rsidR="001A4219" w:rsidRPr="001A4219">
        <w:t>low power DC-DC</w:t>
      </w:r>
      <w:proofErr w:type="gramEnd"/>
      <w:r w:rsidR="001A4219" w:rsidRPr="001A4219">
        <w:t xml:space="preserve">.  Due to low efficiency, linear power converter is not used in high power applications.  The main reason is not to conserve energy, despite the nobility of such pursuits.  Rather, it is because low efficiency converter generates too much heat that we cannot adequately cool it with current technology </w:t>
      </w:r>
      <w:r w:rsidR="009C3803">
        <w:fldChar w:fldCharType="begin" w:fldLock="1"/>
      </w:r>
      <w:r w:rsidR="00331BC2">
        <w:instrText xml:space="preserve"> ADDIN ZOTERO_ITEM CSL_CITATION {"citationID":"okk00fk5q","properties":{"formattedCitation":"[15]","plainCitation":"[15]"},"citationItems":[{"id":2276,"uris":["http://www.mendeley.com/documents/?uuid=a85f4e75-5c62-45a2-b7af-a02c8b83d387","http://zotero.org/users/1757600/items/D32E9A3J"],"uri":["http://www.mendeley.com/documents/?uuid=a85f4e75-5c62-45a2-b7af-a02c8b83d387","http://zotero.org/users/1757600/items/D32E9A3J"],"itemData":{"id":2276,"type":"book","title":"Fundamentals of Power Electronics","publisher":"Springer","publisher-place":"Norwell, Mass","number-of-pages":"883","edition":"2nd edition","source":"Amazon","event-place":"Norwell, Mass","abstract":"Fundamentals of Power Electronics, Second Edition, is an  up-to-date and authoritative text and reference book on power  electronics. This new edition retains the original objective and  philosophy of focusing on the fundamental principles, models, and  technical requirements needed for designing practical power electronic  systems while adding a wealth of new material.   Improved features of this new edition include:    A new chapter on input filters, showing how to design single and  multiple section filters;    Major revisions of material on  averaged switch modeling, low-harmonic rectifiers, and the chapter on  AC modeling of the discontinuous conduction mode;    New material  on soft switching, active-clamp snubbers, zero-voltage transition  full-bridge converter, and auxiliary resonant commutated pole. Also,  new sections on design of multiple-winding magnetic and resonant  inverter design;    Additional appendices on Computer Simulation  of Converters using averaged switch modeling, and Middlebrook's Extra  Element Theorem, including four tutorial examples; and    Expanded  treatment of current programmed control with complete results for  basic converters, and much more.      This edition includes many  new examples, illustrations, and exercises to guide students and  professionals through the intricacies of power electronics design.    Fundamentals of Power Electronics, Second Edition, is intended  for use in introductory power electronics courses and related fields  for both senior undergraduates and first-year graduate students  interested in converter circuits and electronics, control systems, and  magnetic and power systems. It will also be an invaluable reference  for professionals working in power electronics, power conversion, and  analog and digital electronics.","ISBN":"9780792372707","language":"English","author":[{"family":"Erickson","given":"Robert W."},{"family":"Maksimovic","given":"Dragan"}],"issued":{"date-parts":[["2001",1,31]]}}}],"schema":"https://github.com/citation-style-language/schema/raw/master/csl-citation.json"} </w:instrText>
      </w:r>
      <w:r w:rsidR="009C3803">
        <w:fldChar w:fldCharType="separate"/>
      </w:r>
      <w:r w:rsidR="00331BC2" w:rsidRPr="00331BC2">
        <w:t>[15]</w:t>
      </w:r>
      <w:r w:rsidR="009C3803">
        <w:fldChar w:fldCharType="end"/>
      </w:r>
      <w:r w:rsidR="001A4219" w:rsidRPr="001A4219">
        <w:t>.</w:t>
      </w:r>
      <w:r w:rsidR="001A4219">
        <w:t xml:space="preserve"> </w:t>
      </w:r>
    </w:p>
    <w:p w14:paraId="44903F52" w14:textId="77777777" w:rsidR="001A4219" w:rsidRDefault="001A4219" w:rsidP="001A4219">
      <w:r w:rsidRPr="00632C9E">
        <w:rPr>
          <w:noProof/>
        </w:rPr>
        <mc:AlternateContent>
          <mc:Choice Requires="wps">
            <w:drawing>
              <wp:inline distT="0" distB="0" distL="0" distR="0" wp14:anchorId="44904062" wp14:editId="44904063">
                <wp:extent cx="5486400" cy="1844703"/>
                <wp:effectExtent l="0" t="0" r="0" b="3175"/>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44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2" w:name="_Ref416617107"/>
                            <w:proofErr w:type="gramStart"/>
                            <w:r>
                              <w:t>Fig.</w:t>
                            </w:r>
                            <w:proofErr w:type="gramEnd"/>
                            <w:r>
                              <w:t xml:space="preserve">  </w:t>
                            </w:r>
                            <w:fldSimple w:instr=" SEQ Fig._ \* ARABIC ">
                              <w:r>
                                <w:rPr>
                                  <w:noProof/>
                                </w:rPr>
                                <w:t>7</w:t>
                              </w:r>
                            </w:fldSimple>
                            <w:bookmarkEnd w:id="32"/>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2" id="_x0000_s1034" type="#_x0000_t202" style="width:6in;height:1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QlZfwIAAAg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" stroked="f">
                <v:textbox inset="0,0,0,0">
                  <w:txbxContent>
                    <w:p w14:paraId="449040E4" w14:textId="77777777" w:rsidR="008B5C24" w:rsidRDefault="008B5C24" w:rsidP="001A4219">
                      <w:pPr>
                        <w:pStyle w:val="FootnoteText"/>
                        <w:keepNext/>
                        <w:jc w:val="center"/>
                      </w:pPr>
                      <w:r>
                        <w:rPr>
                          <w:noProof/>
                        </w:rPr>
                        <w:drawing>
                          <wp:inline distT="0" distB="0" distL="0" distR="0" wp14:anchorId="4490411F" wp14:editId="44904120">
                            <wp:extent cx="5504815" cy="1401814"/>
                            <wp:effectExtent l="0" t="0" r="63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32660" cy="1408905"/>
                                    </a:xfrm>
                                    <a:prstGeom prst="rect">
                                      <a:avLst/>
                                    </a:prstGeom>
                                  </pic:spPr>
                                </pic:pic>
                              </a:graphicData>
                            </a:graphic>
                          </wp:inline>
                        </w:drawing>
                      </w:r>
                    </w:p>
                    <w:p w14:paraId="449040E5" w14:textId="77777777" w:rsidR="008B5C24" w:rsidRDefault="008B5C24" w:rsidP="0015723E">
                      <w:pPr>
                        <w:pStyle w:val="Caption"/>
                      </w:pPr>
                      <w:bookmarkStart w:id="33" w:name="_Ref416617107"/>
                      <w:proofErr w:type="gramStart"/>
                      <w:r>
                        <w:t>Fig.</w:t>
                      </w:r>
                      <w:proofErr w:type="gramEnd"/>
                      <w:r>
                        <w:t xml:space="preserve">  </w:t>
                      </w:r>
                      <w:fldSimple w:instr=" SEQ Fig._ \* ARABIC ">
                        <w:r>
                          <w:rPr>
                            <w:noProof/>
                          </w:rPr>
                          <w:t>7</w:t>
                        </w:r>
                      </w:fldSimple>
                      <w:bookmarkEnd w:id="33"/>
                      <w:r>
                        <w:t>.  T</w:t>
                      </w:r>
                      <w:r w:rsidRPr="001A4219">
                        <w:t>he buck converter</w:t>
                      </w:r>
                      <w:r>
                        <w:t>: a</w:t>
                      </w:r>
                      <w:r w:rsidRPr="001A4219">
                        <w:t xml:space="preserve"> simple type</w:t>
                      </w:r>
                      <w:r>
                        <w:t xml:space="preserve"> of </w:t>
                      </w:r>
                      <w:proofErr w:type="gramStart"/>
                      <w:r>
                        <w:t>switch mode power converter</w:t>
                      </w:r>
                      <w:proofErr w:type="gramEnd"/>
                      <w:r w:rsidRPr="001A4219">
                        <w:t xml:space="preserve">.  The ideal buck converter (left) has 100% </w:t>
                      </w:r>
                      <w:r w:rsidRPr="00000D92">
                        <w:t>efficiency</w:t>
                      </w:r>
                      <w:r w:rsidRPr="001A4219">
                        <w:t>.</w:t>
                      </w:r>
                    </w:p>
                    <w:p w14:paraId="449040E6" w14:textId="77777777" w:rsidR="008B5C24" w:rsidRDefault="008B5C24" w:rsidP="001A4219">
                      <w:pPr>
                        <w:pStyle w:val="FootnoteText"/>
                        <w:jc w:val="center"/>
                      </w:pPr>
                    </w:p>
                    <w:p w14:paraId="449040E7" w14:textId="77777777" w:rsidR="008B5C24" w:rsidRDefault="008B5C24" w:rsidP="001A4219">
                      <w:pPr>
                        <w:pStyle w:val="figurecaption"/>
                        <w:numPr>
                          <w:ilvl w:val="0"/>
                          <w:numId w:val="0"/>
                        </w:numPr>
                        <w:ind w:left="630"/>
                      </w:pPr>
                    </w:p>
                    <w:p w14:paraId="449040E8" w14:textId="77777777" w:rsidR="008B5C24" w:rsidRDefault="008B5C24" w:rsidP="001A4219">
                      <w:pPr>
                        <w:pStyle w:val="figurecaption"/>
                        <w:numPr>
                          <w:ilvl w:val="0"/>
                          <w:numId w:val="0"/>
                        </w:numPr>
                      </w:pPr>
                    </w:p>
                    <w:p w14:paraId="449040E9" w14:textId="77777777" w:rsidR="008B5C24" w:rsidRDefault="008B5C24" w:rsidP="001A4219">
                      <w:pPr>
                        <w:pStyle w:val="figurecaption"/>
                        <w:numPr>
                          <w:ilvl w:val="0"/>
                          <w:numId w:val="0"/>
                        </w:numPr>
                      </w:pPr>
                      <w:r>
                        <w:tab/>
                      </w:r>
                    </w:p>
                  </w:txbxContent>
                </v:textbox>
                <w10:anchorlock/>
              </v:shape>
            </w:pict>
          </mc:Fallback>
        </mc:AlternateContent>
      </w:r>
    </w:p>
    <w:p w14:paraId="44903F53" w14:textId="77777777" w:rsidR="00DD33BE" w:rsidRDefault="00DD33BE" w:rsidP="001A4219">
      <w:r w:rsidRPr="00632C9E">
        <w:rPr>
          <w:noProof/>
        </w:rPr>
        <mc:AlternateContent>
          <mc:Choice Requires="wps">
            <w:drawing>
              <wp:inline distT="0" distB="0" distL="0" distR="0" wp14:anchorId="44904064" wp14:editId="44904065">
                <wp:extent cx="5486400" cy="4325510"/>
                <wp:effectExtent l="0" t="0" r="0" b="18415"/>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25510"/>
                        </a:xfrm>
                        <a:prstGeom prst="rect">
                          <a:avLst/>
                        </a:prstGeom>
                        <a:noFill/>
                        <a:ln>
                          <a:noFill/>
                        </a:ln>
                        <a:extLst/>
                      </wps:spPr>
                      <wps:txbx>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4" w:name="_Ref416688016"/>
                            <w:proofErr w:type="gramStart"/>
                            <w:r>
                              <w:t>Fig.</w:t>
                            </w:r>
                            <w:proofErr w:type="gramEnd"/>
                            <w:r>
                              <w:t xml:space="preserve">  </w:t>
                            </w:r>
                            <w:fldSimple w:instr=" SEQ Fig._ \* ARABIC ">
                              <w:r>
                                <w:rPr>
                                  <w:noProof/>
                                </w:rPr>
                                <w:t>8</w:t>
                              </w:r>
                            </w:fldSimple>
                            <w:bookmarkEnd w:id="34"/>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wps:txbx>
                      <wps:bodyPr rot="0" vert="horz" wrap="square" lIns="0" tIns="0" rIns="0" bIns="0" anchor="t" anchorCtr="0" upright="1">
                        <a:noAutofit/>
                      </wps:bodyPr>
                    </wps:wsp>
                  </a:graphicData>
                </a:graphic>
              </wp:inline>
            </w:drawing>
          </mc:Choice>
          <mc:Fallback>
            <w:pict>
              <v:shape w14:anchorId="44904064" id="_x0000_s1035" type="#_x0000_t202" style="width:6in;height:34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" filled="f" stroked="f">
                <v:textbox inset="0,0,0,0">
                  <w:txbxContent>
                    <w:p w14:paraId="449040EA" w14:textId="77777777" w:rsidR="008B5C24" w:rsidRDefault="008B5C24" w:rsidP="00DD33BE">
                      <w:pPr>
                        <w:pStyle w:val="FootnoteText"/>
                        <w:keepNext/>
                        <w:jc w:val="center"/>
                      </w:pPr>
                      <w:r>
                        <w:rPr>
                          <w:noProof/>
                        </w:rPr>
                        <w:drawing>
                          <wp:inline distT="0" distB="0" distL="0" distR="0" wp14:anchorId="44904121" wp14:editId="44904122">
                            <wp:extent cx="5486400" cy="39895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7858" cy="3997854"/>
                                    </a:xfrm>
                                    <a:prstGeom prst="rect">
                                      <a:avLst/>
                                    </a:prstGeom>
                                  </pic:spPr>
                                </pic:pic>
                              </a:graphicData>
                            </a:graphic>
                          </wp:inline>
                        </w:drawing>
                      </w:r>
                    </w:p>
                    <w:p w14:paraId="449040EB" w14:textId="77777777" w:rsidR="008B5C24" w:rsidRDefault="008B5C24" w:rsidP="0015723E">
                      <w:pPr>
                        <w:pStyle w:val="Caption"/>
                      </w:pPr>
                      <w:bookmarkStart w:id="35" w:name="_Ref416688016"/>
                      <w:proofErr w:type="gramStart"/>
                      <w:r>
                        <w:t>Fig.</w:t>
                      </w:r>
                      <w:proofErr w:type="gramEnd"/>
                      <w:r>
                        <w:t xml:space="preserve">  </w:t>
                      </w:r>
                      <w:fldSimple w:instr=" SEQ Fig._ \* ARABIC ">
                        <w:r>
                          <w:rPr>
                            <w:noProof/>
                          </w:rPr>
                          <w:t>8</w:t>
                        </w:r>
                      </w:fldSimple>
                      <w:bookmarkEnd w:id="35"/>
                      <w:r>
                        <w:t xml:space="preserve">.  </w:t>
                      </w:r>
                      <w:r w:rsidRPr="00DD33BE">
                        <w:t>Buck converter waveforms.</w:t>
                      </w:r>
                    </w:p>
                    <w:p w14:paraId="449040EC" w14:textId="77777777" w:rsidR="008B5C24" w:rsidRDefault="008B5C24" w:rsidP="00DD33BE">
                      <w:pPr>
                        <w:pStyle w:val="figurecaption"/>
                        <w:numPr>
                          <w:ilvl w:val="0"/>
                          <w:numId w:val="0"/>
                        </w:numPr>
                      </w:pPr>
                    </w:p>
                    <w:p w14:paraId="449040ED" w14:textId="77777777" w:rsidR="008B5C24" w:rsidRDefault="008B5C24" w:rsidP="00DD33BE">
                      <w:pPr>
                        <w:pStyle w:val="figurecaption"/>
                        <w:numPr>
                          <w:ilvl w:val="0"/>
                          <w:numId w:val="0"/>
                        </w:numPr>
                      </w:pPr>
                      <w:r>
                        <w:tab/>
                      </w:r>
                    </w:p>
                  </w:txbxContent>
                </v:textbox>
                <w10:anchorlock/>
              </v:shape>
            </w:pict>
          </mc:Fallback>
        </mc:AlternateContent>
      </w:r>
    </w:p>
    <w:p w14:paraId="44903F54" w14:textId="77777777" w:rsidR="009345AF" w:rsidRDefault="009345AF" w:rsidP="00012458">
      <w:pPr>
        <w:pStyle w:val="BodyText"/>
      </w:pPr>
      <w:r w:rsidRPr="00632C9E">
        <w:lastRenderedPageBreak/>
        <w:t xml:space="preserve">On the other hand, switch mode converter is very flexible and has high efficiency.  </w:t>
      </w:r>
      <w:proofErr w:type="gramStart"/>
      <w:r w:rsidRPr="00632C9E">
        <w:t xml:space="preserve">In fact, </w:t>
      </w:r>
      <w:r w:rsidR="00722B44">
        <w:t>i</w:t>
      </w:r>
      <w:r w:rsidRPr="00632C9E">
        <w:t>deal switch mode converter (</w:t>
      </w:r>
      <w:r w:rsidR="00263A6D">
        <w:fldChar w:fldCharType="begin"/>
      </w:r>
      <w:r w:rsidR="00263A6D">
        <w:instrText xml:space="preserve"> REF _Ref416617107 \h </w:instrText>
      </w:r>
      <w:r w:rsidR="00263A6D">
        <w:fldChar w:fldCharType="separate"/>
      </w:r>
      <w:r w:rsidR="003E35B2">
        <w:t>Fig.</w:t>
      </w:r>
      <w:proofErr w:type="gramEnd"/>
      <w:r w:rsidR="003E35B2">
        <w:t xml:space="preserve">  </w:t>
      </w:r>
      <w:r w:rsidR="003E35B2">
        <w:rPr>
          <w:noProof/>
        </w:rPr>
        <w:t>7</w:t>
      </w:r>
      <w:r w:rsidR="00263A6D">
        <w:fldChar w:fldCharType="end"/>
      </w:r>
      <w:r w:rsidRPr="00632C9E">
        <w:t xml:space="preserve">) </w:t>
      </w:r>
      <w:proofErr w:type="gramStart"/>
      <w:r w:rsidRPr="00632C9E">
        <w:t>has</w:t>
      </w:r>
      <w:proofErr w:type="gramEnd"/>
      <w:r w:rsidRPr="00632C9E">
        <w:t xml:space="preserve"> no intrinsic loss mechanism.  Losses arise unavoidably from the use of real components that cannot switch instantly and have undesirable parasitic inductance, resistance, and capacitance.  These losses constrain not only the efficiency of power converters, but also the reliability, size, cost, and even converter’s transient response.  Finding a way to reduce these losses is</w:t>
      </w:r>
      <w:r w:rsidR="005274DD">
        <w:t>, in a sense,</w:t>
      </w:r>
      <w:r w:rsidRPr="00632C9E">
        <w:t xml:space="preserve"> </w:t>
      </w:r>
      <w:r w:rsidR="0024592C">
        <w:t>paramount</w:t>
      </w:r>
      <w:r w:rsidRPr="00632C9E">
        <w:t xml:space="preserve"> to miniaturization.</w:t>
      </w:r>
    </w:p>
    <w:p w14:paraId="44903F55" w14:textId="77777777" w:rsidR="009345AF" w:rsidRPr="00632C9E" w:rsidRDefault="009345AF" w:rsidP="00012458">
      <w:pPr>
        <w:pStyle w:val="BodyText"/>
      </w:pPr>
      <w:r w:rsidRPr="00632C9E">
        <w:t>The simplest form of Switch Mode Power C</w:t>
      </w:r>
      <w:r>
        <w:t>onverter is the ideal buck converter</w:t>
      </w:r>
      <w:r w:rsidRPr="00632C9E">
        <w:t xml:space="preserve"> </w:t>
      </w:r>
      <w:r>
        <w:t>(</w:t>
      </w:r>
      <w:r w:rsidR="00865094">
        <w:fldChar w:fldCharType="begin"/>
      </w:r>
      <w:r w:rsidR="00865094">
        <w:instrText xml:space="preserve"> REF _Ref416617107 \h </w:instrText>
      </w:r>
      <w:r w:rsidR="00865094">
        <w:fldChar w:fldCharType="separate"/>
      </w:r>
      <w:r w:rsidR="003E35B2">
        <w:t xml:space="preserve">Fig.  </w:t>
      </w:r>
      <w:r w:rsidR="003E35B2">
        <w:rPr>
          <w:noProof/>
        </w:rPr>
        <w:t>7</w:t>
      </w:r>
      <w:r w:rsidR="00865094">
        <w:fldChar w:fldCharType="end"/>
      </w:r>
      <w:r>
        <w:t>)</w:t>
      </w:r>
      <w:r w:rsidRPr="00632C9E">
        <w:t xml:space="preserve">.  Voltage of </w:t>
      </w:r>
      <w:r w:rsidRPr="00271519">
        <w:rPr>
          <w:i/>
        </w:rPr>
        <w:t xml:space="preserve">the switch node </w:t>
      </w:r>
      <w:r w:rsidRPr="00632C9E">
        <w:t>(</w:t>
      </w:r>
      <w:proofErr w:type="spellStart"/>
      <w:r w:rsidRPr="00632C9E">
        <w:rPr>
          <w:b/>
          <w:i/>
        </w:rPr>
        <w:t>v</w:t>
      </w:r>
      <w:r w:rsidRPr="00632C9E">
        <w:rPr>
          <w:b/>
          <w:i/>
          <w:vertAlign w:val="subscript"/>
        </w:rPr>
        <w:t>sw</w:t>
      </w:r>
      <w:proofErr w:type="spellEnd"/>
      <w:r w:rsidRPr="00632C9E">
        <w:t>) is equal to the converter input voltage V</w:t>
      </w:r>
      <w:r w:rsidRPr="00632C9E">
        <w:rPr>
          <w:vertAlign w:val="subscript"/>
        </w:rPr>
        <w:t>in</w:t>
      </w:r>
      <w:r w:rsidRPr="00632C9E">
        <w:t xml:space="preserve"> when the switch is in position 2, and is equal to zero when the switch is in position 1</w:t>
      </w:r>
      <w:r>
        <w:t xml:space="preserve"> (</w:t>
      </w:r>
      <w:r w:rsidR="0020435A">
        <w:fldChar w:fldCharType="begin"/>
      </w:r>
      <w:r w:rsidR="0020435A">
        <w:instrText xml:space="preserve"> REF _Ref416617107 \h </w:instrText>
      </w:r>
      <w:r w:rsidR="0020435A">
        <w:fldChar w:fldCharType="separate"/>
      </w:r>
      <w:r w:rsidR="003E35B2">
        <w:t xml:space="preserve">Fig.  </w:t>
      </w:r>
      <w:proofErr w:type="gramStart"/>
      <w:r w:rsidR="003E35B2">
        <w:rPr>
          <w:noProof/>
        </w:rPr>
        <w:t>7</w:t>
      </w:r>
      <w:r w:rsidR="0020435A">
        <w:fldChar w:fldCharType="end"/>
      </w:r>
      <w:r w:rsidR="0020435A">
        <w:t xml:space="preserve"> and </w:t>
      </w:r>
      <w:r w:rsidR="0020435A">
        <w:fldChar w:fldCharType="begin"/>
      </w:r>
      <w:r w:rsidR="0020435A">
        <w:instrText xml:space="preserve"> REF _Ref416688016 \h </w:instrText>
      </w:r>
      <w:r w:rsidR="0020435A">
        <w:fldChar w:fldCharType="separate"/>
      </w:r>
      <w:r w:rsidR="003E35B2">
        <w:t>Fig.</w:t>
      </w:r>
      <w:proofErr w:type="gramEnd"/>
      <w:r w:rsidR="003E35B2">
        <w:t xml:space="preserve">  </w:t>
      </w:r>
      <w:r w:rsidR="003E35B2">
        <w:rPr>
          <w:noProof/>
        </w:rPr>
        <w:t>8</w:t>
      </w:r>
      <w:r w:rsidR="0020435A">
        <w:fldChar w:fldCharType="end"/>
      </w:r>
      <w:r>
        <w:t>)</w:t>
      </w:r>
      <w:r w:rsidR="002126E5" w:rsidRPr="00632C9E">
        <w:t>.</w:t>
      </w:r>
      <w:r w:rsidR="002126E5">
        <w:t xml:space="preserve"> </w:t>
      </w:r>
      <w:proofErr w:type="gramStart"/>
      <w:r w:rsidR="002126E5">
        <w:t>The</w:t>
      </w:r>
      <w:proofErr w:type="gramEnd"/>
      <w:r w:rsidRPr="00632C9E">
        <w:t xml:space="preserve"> switch position is changed periodically with period T = 1/</w:t>
      </w:r>
      <w:r w:rsidR="002126E5" w:rsidRPr="00632C9E">
        <w:t>f.</w:t>
      </w:r>
      <w:r w:rsidRPr="00632C9E">
        <w:t xml:space="preserve">  The duty cycle D is the fraction of time when the switch is in position 2. </w:t>
      </w:r>
    </w:p>
    <w:p w14:paraId="44903F56" w14:textId="77777777" w:rsidR="009345AF" w:rsidRDefault="009345AF" w:rsidP="00012458">
      <w:pPr>
        <w:pStyle w:val="BodyText"/>
      </w:pPr>
      <w:r w:rsidRPr="00632C9E">
        <w:t xml:space="preserve">With an ideal low pass filter (LPF), </w:t>
      </w:r>
      <w:r>
        <w:t xml:space="preserve">all harmonic in the switch node voltage </w:t>
      </w:r>
      <w:r w:rsidRPr="00632C9E">
        <w:t>(</w:t>
      </w:r>
      <w:proofErr w:type="spellStart"/>
      <w:r w:rsidRPr="00632C9E">
        <w:rPr>
          <w:b/>
          <w:i/>
        </w:rPr>
        <w:t>v</w:t>
      </w:r>
      <w:r w:rsidRPr="00632C9E">
        <w:rPr>
          <w:b/>
          <w:i/>
          <w:vertAlign w:val="subscript"/>
        </w:rPr>
        <w:t>sw</w:t>
      </w:r>
      <w:proofErr w:type="spellEnd"/>
      <w:r w:rsidRPr="00632C9E">
        <w:t xml:space="preserve">) </w:t>
      </w:r>
      <w:r>
        <w:t xml:space="preserve">is filtered out, leaving only the DC component in </w:t>
      </w:r>
      <w:r w:rsidRPr="00632C9E">
        <w:t>the output voltage (</w:t>
      </w:r>
      <w:proofErr w:type="spellStart"/>
      <w:r w:rsidRPr="00632C9E">
        <w:rPr>
          <w:b/>
          <w:i/>
        </w:rPr>
        <w:t>v</w:t>
      </w:r>
      <w:r w:rsidRPr="00632C9E">
        <w:rPr>
          <w:b/>
          <w:i/>
          <w:vertAlign w:val="subscript"/>
        </w:rPr>
        <w:t>out</w:t>
      </w:r>
      <w:proofErr w:type="spellEnd"/>
      <w:r w:rsidRPr="00632C9E">
        <w:t>).  From Fourier analysis, the DC component of a periodic waveform is its average value [4]:</w:t>
      </w:r>
    </w:p>
    <w:p w14:paraId="44903F57" w14:textId="77777777" w:rsidR="005E398E" w:rsidRPr="005E398E" w:rsidRDefault="005E398E" w:rsidP="00012458">
      <w:pPr>
        <w:pStyle w:val="Equations"/>
        <w:rPr>
          <w:position w:val="18"/>
        </w:rPr>
      </w:pPr>
      <w:r w:rsidRPr="005E398E">
        <w:object w:dxaOrig="2500" w:dyaOrig="620" w14:anchorId="44904066">
          <v:shape id="_x0000_i1028" type="#_x0000_t75" style="width:123.75pt;height:30pt" o:ole="">
            <v:imagedata r:id="rId36" o:title=""/>
          </v:shape>
          <o:OLEObject Type="Embed" ProgID="Equation.DSMT4" ShapeID="_x0000_i1028" DrawAspect="Content" ObjectID="_1492592651" r:id="rId37"/>
        </w:object>
      </w:r>
      <w:r w:rsidR="00514ACB">
        <w:rPr>
          <w:position w:val="18"/>
        </w:rPr>
        <w:tab/>
      </w:r>
      <w:r w:rsidR="00514ACB">
        <w:rPr>
          <w:position w:val="18"/>
        </w:rPr>
        <w:fldChar w:fldCharType="begin"/>
      </w:r>
      <w:r w:rsidR="00514ACB">
        <w:rPr>
          <w:position w:val="18"/>
        </w:rPr>
        <w:instrText xml:space="preserve"> MACROBUTTON MTPlaceRef \* MERGEFORMAT </w:instrText>
      </w:r>
      <w:r w:rsidR="00514ACB">
        <w:rPr>
          <w:position w:val="18"/>
        </w:rPr>
        <w:fldChar w:fldCharType="begin"/>
      </w:r>
      <w:r w:rsidR="00514ACB">
        <w:rPr>
          <w:position w:val="18"/>
        </w:rPr>
        <w:instrText xml:space="preserve"> SEQ MTEqn \h \* MERGEFORMAT </w:instrText>
      </w:r>
      <w:r w:rsidR="00514ACB">
        <w:rPr>
          <w:position w:val="18"/>
        </w:rPr>
        <w:fldChar w:fldCharType="end"/>
      </w:r>
      <w:bookmarkStart w:id="36" w:name="ZEqnNum604887"/>
      <w:r w:rsidR="00514ACB">
        <w:rPr>
          <w:position w:val="18"/>
        </w:rPr>
        <w:instrText>(</w:instrText>
      </w:r>
      <w:r w:rsidR="00514ACB">
        <w:rPr>
          <w:position w:val="18"/>
        </w:rPr>
        <w:fldChar w:fldCharType="begin"/>
      </w:r>
      <w:r w:rsidR="00514ACB">
        <w:rPr>
          <w:position w:val="18"/>
        </w:rPr>
        <w:instrText xml:space="preserve"> SEQ MTEqn \c \* Arabic \* MERGEFORMAT </w:instrText>
      </w:r>
      <w:r w:rsidR="00514ACB">
        <w:rPr>
          <w:position w:val="18"/>
        </w:rPr>
        <w:fldChar w:fldCharType="separate"/>
      </w:r>
      <w:r w:rsidR="003E35B2">
        <w:rPr>
          <w:noProof/>
          <w:position w:val="18"/>
        </w:rPr>
        <w:instrText>1</w:instrText>
      </w:r>
      <w:r w:rsidR="00514ACB">
        <w:rPr>
          <w:position w:val="18"/>
        </w:rPr>
        <w:fldChar w:fldCharType="end"/>
      </w:r>
      <w:r w:rsidR="00514ACB">
        <w:rPr>
          <w:position w:val="18"/>
        </w:rPr>
        <w:instrText>)</w:instrText>
      </w:r>
      <w:bookmarkEnd w:id="36"/>
      <w:r w:rsidR="00514ACB">
        <w:rPr>
          <w:position w:val="18"/>
        </w:rPr>
        <w:fldChar w:fldCharType="end"/>
      </w:r>
    </w:p>
    <w:p w14:paraId="44903F58" w14:textId="77777777" w:rsidR="008653CA" w:rsidRPr="00632C9E" w:rsidRDefault="00107C33" w:rsidP="00012458">
      <w:pPr>
        <w:pStyle w:val="BodyText"/>
      </w:pPr>
      <w:r>
        <w:t xml:space="preserve">In theory, output voltage </w:t>
      </w:r>
      <w:r w:rsidR="0096392A" w:rsidRPr="00E402F6">
        <w:rPr>
          <w:position w:val="-12"/>
        </w:rPr>
        <w:object w:dxaOrig="360" w:dyaOrig="360" w14:anchorId="44904067">
          <v:shape id="_x0000_i1029" type="#_x0000_t75" style="width:18pt;height:18pt" o:ole="">
            <v:imagedata r:id="rId38" o:title=""/>
          </v:shape>
          <o:OLEObject Type="Embed" ProgID="Equation.DSMT4" ShapeID="_x0000_i1029" DrawAspect="Content" ObjectID="_1492592652" r:id="rId39"/>
        </w:object>
      </w:r>
      <w:r>
        <w:t xml:space="preserve">of a buck converter only depends </w:t>
      </w:r>
      <w:r w:rsidR="0096392A">
        <w:t xml:space="preserve">only </w:t>
      </w:r>
      <w:r>
        <w:t>on duty cycle and input voltage.</w:t>
      </w:r>
      <w:r w:rsidR="00F87EC4">
        <w:t xml:space="preserve"> </w:t>
      </w:r>
      <w:r>
        <w:t xml:space="preserve"> </w:t>
      </w:r>
      <w:r w:rsidR="0096392A">
        <w:t xml:space="preserve">When we change D </w:t>
      </w:r>
      <w:proofErr w:type="spellStart"/>
      <w:r w:rsidR="0096392A">
        <w:t>sinusoidally</w:t>
      </w:r>
      <w:proofErr w:type="spellEnd"/>
      <w:r w:rsidR="0096392A">
        <w:t xml:space="preserve"> (i.e.</w:t>
      </w:r>
      <w:r w:rsidR="0096392A" w:rsidRPr="00632C9E">
        <w:rPr>
          <w:position w:val="-10"/>
        </w:rPr>
        <w:object w:dxaOrig="1400" w:dyaOrig="320" w14:anchorId="44904068">
          <v:shape id="_x0000_i1030" type="#_x0000_t75" style="width:71.25pt;height:15.75pt" o:ole="">
            <v:imagedata r:id="rId40" o:title=""/>
          </v:shape>
          <o:OLEObject Type="Embed" ProgID="Equation.DSMT4" ShapeID="_x0000_i1030" DrawAspect="Content" ObjectID="_1492592653" r:id="rId41"/>
        </w:object>
      </w:r>
      <w:r w:rsidR="0096392A">
        <w:t xml:space="preserve">), the output voltage </w:t>
      </w:r>
      <w:r w:rsidR="0096392A" w:rsidRPr="00E402F6">
        <w:rPr>
          <w:position w:val="-12"/>
        </w:rPr>
        <w:object w:dxaOrig="360" w:dyaOrig="360" w14:anchorId="44904069">
          <v:shape id="_x0000_i1031" type="#_x0000_t75" style="width:18pt;height:18pt" o:ole="">
            <v:imagedata r:id="rId38" o:title=""/>
          </v:shape>
          <o:OLEObject Type="Embed" ProgID="Equation.DSMT4" ShapeID="_x0000_i1031" DrawAspect="Content" ObjectID="_1492592654" r:id="rId42"/>
        </w:object>
      </w:r>
      <w:r w:rsidR="0096392A">
        <w:t xml:space="preserve">will change </w:t>
      </w:r>
      <w:proofErr w:type="spellStart"/>
      <w:r w:rsidR="0096392A">
        <w:t>sinusoidally</w:t>
      </w:r>
      <w:proofErr w:type="spellEnd"/>
      <w:r w:rsidR="0096392A">
        <w:t xml:space="preserve">; and when we keep D fixed, </w:t>
      </w:r>
      <w:r w:rsidR="0096392A" w:rsidRPr="00E402F6">
        <w:rPr>
          <w:position w:val="-12"/>
        </w:rPr>
        <w:object w:dxaOrig="360" w:dyaOrig="360" w14:anchorId="4490406A">
          <v:shape id="_x0000_i1032" type="#_x0000_t75" style="width:18pt;height:18pt" o:ole="">
            <v:imagedata r:id="rId38" o:title=""/>
          </v:shape>
          <o:OLEObject Type="Embed" ProgID="Equation.DSMT4" ShapeID="_x0000_i1032" DrawAspect="Content" ObjectID="_1492592655" r:id="rId43"/>
        </w:object>
      </w:r>
      <w:r w:rsidR="0096392A">
        <w:t xml:space="preserve">will fixed.  </w:t>
      </w:r>
      <w:r>
        <w:t>However, practical</w:t>
      </w:r>
      <w:r w:rsidR="008653CA" w:rsidRPr="00632C9E">
        <w:t xml:space="preserve"> buck converter, built from non-ideal components (</w:t>
      </w:r>
      <w:r w:rsidR="008653CA">
        <w:fldChar w:fldCharType="begin"/>
      </w:r>
      <w:r w:rsidR="008653CA">
        <w:instrText xml:space="preserve"> REF _Ref416617107 \h </w:instrText>
      </w:r>
      <w:r w:rsidR="008653CA">
        <w:fldChar w:fldCharType="separate"/>
      </w:r>
      <w:r w:rsidR="003E35B2">
        <w:t xml:space="preserve">Fig.  </w:t>
      </w:r>
      <w:r w:rsidR="003E35B2">
        <w:rPr>
          <w:noProof/>
        </w:rPr>
        <w:t>7</w:t>
      </w:r>
      <w:r w:rsidR="008653CA">
        <w:fldChar w:fldCharType="end"/>
      </w:r>
      <w:r w:rsidR="008653CA" w:rsidRPr="00632C9E">
        <w:t>), generates an output voltage less than (1), and has undesirable harmonics (</w:t>
      </w:r>
      <w:r w:rsidR="008653CA">
        <w:fldChar w:fldCharType="begin"/>
      </w:r>
      <w:r w:rsidR="008653CA">
        <w:instrText xml:space="preserve"> REF _Ref416688016 \h </w:instrText>
      </w:r>
      <w:r w:rsidR="008653CA">
        <w:fldChar w:fldCharType="separate"/>
      </w:r>
      <w:r w:rsidR="003E35B2">
        <w:t xml:space="preserve">Fig.  </w:t>
      </w:r>
      <w:proofErr w:type="gramStart"/>
      <w:r w:rsidR="003E35B2">
        <w:rPr>
          <w:noProof/>
        </w:rPr>
        <w:t>8</w:t>
      </w:r>
      <w:r w:rsidR="008653CA">
        <w:fldChar w:fldCharType="end"/>
      </w:r>
      <w:r w:rsidR="008653CA" w:rsidRPr="00632C9E">
        <w:t>).</w:t>
      </w:r>
      <w:proofErr w:type="gramEnd"/>
      <w:r w:rsidR="008653CA" w:rsidRPr="00632C9E">
        <w:t xml:space="preserve">  </w:t>
      </w:r>
    </w:p>
    <w:p w14:paraId="44903F59" w14:textId="77777777" w:rsidR="008653CA" w:rsidRPr="00632C9E" w:rsidRDefault="008653CA" w:rsidP="00012458">
      <w:pPr>
        <w:pStyle w:val="BodyText"/>
      </w:pPr>
      <w:r w:rsidRPr="00632C9E">
        <w:t xml:space="preserve">Undesirable harmonics present in the output voltage is because </w:t>
      </w:r>
      <w:r w:rsidR="00D674AB">
        <w:t>real</w:t>
      </w:r>
      <w:r w:rsidRPr="00632C9E">
        <w:t xml:space="preserve"> low pass filter cannot filter out all harmonic</w:t>
      </w:r>
      <w:r>
        <w:t>s</w:t>
      </w:r>
      <w:r w:rsidRPr="00632C9E">
        <w:t xml:space="preserve">.  </w:t>
      </w:r>
      <w:r>
        <w:t>As a result</w:t>
      </w:r>
      <w:r w:rsidRPr="00632C9E">
        <w:t xml:space="preserve">, </w:t>
      </w:r>
      <w:r>
        <w:t xml:space="preserve">the </w:t>
      </w:r>
      <w:r w:rsidRPr="00632C9E">
        <w:t>output voltage contains some ripple as depicted in</w:t>
      </w:r>
      <w:r w:rsidR="00CF6118">
        <w:t xml:space="preserve"> </w:t>
      </w:r>
      <w:r w:rsidR="00CF6118">
        <w:fldChar w:fldCharType="begin"/>
      </w:r>
      <w:r w:rsidR="00CF6118">
        <w:instrText xml:space="preserve"> REF _Ref416688016 \h </w:instrText>
      </w:r>
      <w:r w:rsidR="00CF6118">
        <w:fldChar w:fldCharType="separate"/>
      </w:r>
      <w:r w:rsidR="003E35B2">
        <w:t xml:space="preserve">Fig.  </w:t>
      </w:r>
      <w:r w:rsidR="003E35B2">
        <w:rPr>
          <w:noProof/>
        </w:rPr>
        <w:t>8</w:t>
      </w:r>
      <w:r w:rsidR="00CF6118">
        <w:fldChar w:fldCharType="end"/>
      </w:r>
      <w:r w:rsidRPr="00632C9E">
        <w:t>.  This ripple can be reduced by increasing the switching frequency (f = 1/T), or lowering the cut-off frequency of the low pass filter (LPF), which increases the size of inductor and capacitor.</w:t>
      </w:r>
    </w:p>
    <w:p w14:paraId="44903F5A" w14:textId="77777777" w:rsidR="008653CA" w:rsidRPr="00632C9E" w:rsidRDefault="008653CA" w:rsidP="00012458">
      <w:pPr>
        <w:pStyle w:val="BodyText"/>
      </w:pPr>
      <w:r w:rsidRPr="00632C9E">
        <w:t xml:space="preserve">There are two reasons account for the dropping of the output voltage compare to the theoretical value in (1).  First, when </w:t>
      </w:r>
      <w:r w:rsidRPr="003C387B">
        <w:t>mosfet</w:t>
      </w:r>
      <w:r w:rsidRPr="00632C9E">
        <w:t xml:space="preserve"> or diode is on, there is a voltage drop across them.  </w:t>
      </w:r>
      <w:r w:rsidRPr="00632C9E">
        <w:lastRenderedPageBreak/>
        <w:t xml:space="preserve">Therefore, </w:t>
      </w:r>
      <w:r w:rsidRPr="00632C9E">
        <w:rPr>
          <w:position w:val="-12"/>
        </w:rPr>
        <w:object w:dxaOrig="600" w:dyaOrig="360" w14:anchorId="4490406B">
          <v:shape id="_x0000_i1033" type="#_x0000_t75" style="width:30pt;height:18.75pt" o:ole="">
            <v:imagedata r:id="rId44" o:title=""/>
          </v:shape>
          <o:OLEObject Type="Embed" ProgID="Equation.DSMT4" ShapeID="_x0000_i1033" DrawAspect="Content" ObjectID="_1492592656" r:id="rId45"/>
        </w:object>
      </w:r>
      <w:r w:rsidRPr="00632C9E">
        <w:t xml:space="preserve">is not a square wave from zero to </w:t>
      </w:r>
      <w:proofErr w:type="spellStart"/>
      <w:r w:rsidRPr="00632C9E">
        <w:t>Vdc</w:t>
      </w:r>
      <w:proofErr w:type="spellEnd"/>
      <w:r w:rsidRPr="00632C9E">
        <w:t>, but is a square wave having slightly smaller magnitude.  Second, mosfet</w:t>
      </w:r>
      <w:r>
        <w:t>s</w:t>
      </w:r>
      <w:r w:rsidRPr="00632C9E">
        <w:t xml:space="preserve"> and diode</w:t>
      </w:r>
      <w:r>
        <w:t>s</w:t>
      </w:r>
      <w:r w:rsidRPr="00632C9E">
        <w:t xml:space="preserve"> cannot turn on/off instantly.  The transition of </w:t>
      </w:r>
      <w:r w:rsidRPr="00632C9E">
        <w:rPr>
          <w:position w:val="-12"/>
        </w:rPr>
        <w:object w:dxaOrig="600" w:dyaOrig="360" w14:anchorId="4490406C">
          <v:shape id="_x0000_i1034" type="#_x0000_t75" style="width:30pt;height:18.75pt" o:ole="">
            <v:imagedata r:id="rId44" o:title=""/>
          </v:shape>
          <o:OLEObject Type="Embed" ProgID="Equation.DSMT4" ShapeID="_x0000_i1034" DrawAspect="Content" ObjectID="_1492592657" r:id="rId46"/>
        </w:object>
      </w:r>
      <w:r w:rsidRPr="00632C9E">
        <w:t xml:space="preserve">from zero to </w:t>
      </w:r>
      <w:proofErr w:type="spellStart"/>
      <w:r w:rsidRPr="00632C9E">
        <w:t>Vdc</w:t>
      </w:r>
      <w:proofErr w:type="spellEnd"/>
      <w:r w:rsidRPr="00632C9E">
        <w:t xml:space="preserve"> (or </w:t>
      </w:r>
      <w:proofErr w:type="spellStart"/>
      <w:r w:rsidRPr="00632C9E">
        <w:t>Vdc</w:t>
      </w:r>
      <w:proofErr w:type="spellEnd"/>
      <w:r w:rsidRPr="00632C9E">
        <w:t xml:space="preserve"> to zero) takes some</w:t>
      </w:r>
      <w:r>
        <w:t xml:space="preserve"> </w:t>
      </w:r>
      <w:r w:rsidRPr="00632C9E">
        <w:t xml:space="preserve">time. </w:t>
      </w:r>
      <w:r>
        <w:t xml:space="preserve"> </w:t>
      </w:r>
      <w:r w:rsidRPr="00632C9E">
        <w:t xml:space="preserve">Therefore, </w:t>
      </w:r>
      <w:r w:rsidRPr="00632C9E">
        <w:rPr>
          <w:position w:val="-12"/>
        </w:rPr>
        <w:object w:dxaOrig="600" w:dyaOrig="360" w14:anchorId="4490406D">
          <v:shape id="_x0000_i1035" type="#_x0000_t75" style="width:30pt;height:18.75pt" o:ole="">
            <v:imagedata r:id="rId44" o:title=""/>
          </v:shape>
          <o:OLEObject Type="Embed" ProgID="Equation.DSMT4" ShapeID="_x0000_i1035" DrawAspect="Content" ObjectID="_1492592658" r:id="rId47"/>
        </w:object>
      </w:r>
      <w:r w:rsidRPr="00632C9E">
        <w:t xml:space="preserve">waveform is not a perfect square wave.  As a result, the integral </w:t>
      </w:r>
      <w:r w:rsidR="00F87EC4" w:rsidRPr="00632C9E">
        <w:t>approximates</w:t>
      </w:r>
      <w:r w:rsidRPr="00632C9E">
        <w:t xml:space="preserve"> </w:t>
      </w:r>
      <w:proofErr w:type="spellStart"/>
      <w:r w:rsidRPr="00632C9E">
        <w:rPr>
          <w:i/>
        </w:rPr>
        <w:t>DV</w:t>
      </w:r>
      <w:r w:rsidRPr="00632C9E">
        <w:rPr>
          <w:i/>
          <w:vertAlign w:val="subscript"/>
        </w:rPr>
        <w:t>in</w:t>
      </w:r>
      <w:proofErr w:type="spellEnd"/>
      <w:r w:rsidRPr="00632C9E">
        <w:t>:</w:t>
      </w:r>
    </w:p>
    <w:p w14:paraId="44903F5B" w14:textId="77777777" w:rsidR="008653CA" w:rsidRPr="00E90D64" w:rsidRDefault="008653CA" w:rsidP="00012458">
      <w:pPr>
        <w:pStyle w:val="Equations"/>
      </w:pPr>
      <w:r w:rsidRPr="00E90D64">
        <w:object w:dxaOrig="2500" w:dyaOrig="620" w14:anchorId="4490406E">
          <v:shape id="_x0000_i1036" type="#_x0000_t75" style="width:123.75pt;height:30pt" o:ole="">
            <v:imagedata r:id="rId48" o:title=""/>
          </v:shape>
          <o:OLEObject Type="Embed" ProgID="Equation.DSMT4" ShapeID="_x0000_i1036" DrawAspect="Content" ObjectID="_1492592659" r:id="rId49"/>
        </w:object>
      </w:r>
      <w:r w:rsidRPr="00E90D64">
        <w:rPr>
          <w:bCs/>
          <w:position w:val="18"/>
        </w:rPr>
        <w:tab/>
      </w:r>
      <w:r w:rsidR="00AD57D7">
        <w:rPr>
          <w:bCs/>
          <w:position w:val="18"/>
        </w:rPr>
        <w:fldChar w:fldCharType="begin"/>
      </w:r>
      <w:r w:rsidR="00AD57D7">
        <w:rPr>
          <w:bCs/>
          <w:position w:val="18"/>
        </w:rPr>
        <w:instrText xml:space="preserve"> MACROBUTTON MTPlaceRef \* MERGEFORMAT </w:instrText>
      </w:r>
      <w:r w:rsidR="00AD57D7">
        <w:rPr>
          <w:bCs/>
          <w:position w:val="18"/>
        </w:rPr>
        <w:fldChar w:fldCharType="begin"/>
      </w:r>
      <w:r w:rsidR="00AD57D7">
        <w:rPr>
          <w:bCs/>
          <w:position w:val="18"/>
        </w:rPr>
        <w:instrText xml:space="preserve"> SEQ MTEqn \h \* MERGEFORMAT </w:instrText>
      </w:r>
      <w:r w:rsidR="00AD57D7">
        <w:rPr>
          <w:bCs/>
          <w:position w:val="18"/>
        </w:rPr>
        <w:fldChar w:fldCharType="end"/>
      </w:r>
      <w:r w:rsidR="00AD57D7">
        <w:rPr>
          <w:bCs/>
          <w:position w:val="18"/>
        </w:rPr>
        <w:instrText>(</w:instrText>
      </w:r>
      <w:r w:rsidR="00AD57D7">
        <w:rPr>
          <w:bCs/>
          <w:position w:val="18"/>
        </w:rPr>
        <w:fldChar w:fldCharType="begin"/>
      </w:r>
      <w:r w:rsidR="00AD57D7">
        <w:rPr>
          <w:bCs/>
          <w:position w:val="18"/>
        </w:rPr>
        <w:instrText xml:space="preserve"> SEQ MTEqn \c \* Arabic \* MERGEFORMAT </w:instrText>
      </w:r>
      <w:r w:rsidR="00AD57D7">
        <w:rPr>
          <w:bCs/>
          <w:position w:val="18"/>
        </w:rPr>
        <w:fldChar w:fldCharType="separate"/>
      </w:r>
      <w:r w:rsidR="003E35B2">
        <w:rPr>
          <w:bCs/>
          <w:noProof/>
          <w:position w:val="18"/>
        </w:rPr>
        <w:instrText>2</w:instrText>
      </w:r>
      <w:r w:rsidR="00AD57D7">
        <w:rPr>
          <w:bCs/>
          <w:position w:val="18"/>
        </w:rPr>
        <w:fldChar w:fldCharType="end"/>
      </w:r>
      <w:r w:rsidR="00AD57D7">
        <w:rPr>
          <w:bCs/>
          <w:position w:val="18"/>
        </w:rPr>
        <w:instrText>)</w:instrText>
      </w:r>
      <w:r w:rsidR="00AD57D7">
        <w:rPr>
          <w:bCs/>
          <w:position w:val="18"/>
        </w:rPr>
        <w:fldChar w:fldCharType="end"/>
      </w:r>
    </w:p>
    <w:p w14:paraId="44903F5D" w14:textId="053603D7" w:rsidR="009345AF" w:rsidRPr="003066C3" w:rsidRDefault="006462BC" w:rsidP="00012458">
      <w:pPr>
        <w:pStyle w:val="BodyText"/>
      </w:pPr>
      <w:r>
        <w:t>The output voltage</w:t>
      </w:r>
      <w:r w:rsidR="003B56C5">
        <w:t xml:space="preserve"> </w:t>
      </w:r>
      <w:r w:rsidR="003B56C5" w:rsidRPr="00E402F6">
        <w:rPr>
          <w:position w:val="-12"/>
        </w:rPr>
        <w:object w:dxaOrig="360" w:dyaOrig="360" w14:anchorId="4490406F">
          <v:shape id="_x0000_i1037" type="#_x0000_t75" style="width:18pt;height:18pt" o:ole="">
            <v:imagedata r:id="rId38" o:title=""/>
          </v:shape>
          <o:OLEObject Type="Embed" ProgID="Equation.DSMT4" ShapeID="_x0000_i1037" DrawAspect="Content" ObjectID="_1492592660" r:id="rId50"/>
        </w:object>
      </w:r>
      <w:r>
        <w:t xml:space="preserve"> is not fixed with a fixed input voltage and duty cycle.  </w:t>
      </w:r>
      <w:r w:rsidR="00AD77AF">
        <w:t>In order to keep output voltage</w:t>
      </w:r>
      <w:r>
        <w:t xml:space="preserve"> constant</w:t>
      </w:r>
      <w:r w:rsidR="00AD77AF">
        <w:t xml:space="preserve"> at a precise </w:t>
      </w:r>
      <w:r>
        <w:t>set point</w:t>
      </w:r>
      <w:r w:rsidR="00AD77AF">
        <w:t>, a compensator (i.e. PID) is</w:t>
      </w:r>
      <w:r w:rsidR="009337D9">
        <w:t xml:space="preserve"> often</w:t>
      </w:r>
      <w:r w:rsidR="00AD77AF">
        <w:t xml:space="preserve"> u</w:t>
      </w:r>
      <w:r>
        <w:t>sed.  I</w:t>
      </w:r>
      <w:r w:rsidR="008653CA" w:rsidRPr="00632C9E">
        <w:t>n DC-DC converters, a compensator monitor</w:t>
      </w:r>
      <w:r>
        <w:t>s</w:t>
      </w:r>
      <w:r w:rsidR="008653CA" w:rsidRPr="00632C9E">
        <w:t xml:space="preserve"> output voltage and change </w:t>
      </w:r>
      <w:r w:rsidR="00AD77AF">
        <w:t>duty cycle (</w:t>
      </w:r>
      <w:r w:rsidR="008653CA" w:rsidRPr="00632C9E">
        <w:t>D</w:t>
      </w:r>
      <w:r w:rsidR="00AD77AF">
        <w:t>)</w:t>
      </w:r>
      <w:r w:rsidR="008653CA" w:rsidRPr="00632C9E">
        <w:t xml:space="preserve"> accordingly</w:t>
      </w:r>
      <w:r w:rsidR="0035199E">
        <w:t xml:space="preserve"> to bring output voltage back to set point when load changes</w:t>
      </w:r>
      <w:r w:rsidR="008653CA" w:rsidRPr="00632C9E">
        <w:t>.  In DC-AC inverters,</w:t>
      </w:r>
      <w:r>
        <w:t xml:space="preserve"> compensator monitor</w:t>
      </w:r>
      <w:r w:rsidR="0035199E">
        <w:t>s</w:t>
      </w:r>
      <w:r>
        <w:t xml:space="preserve"> output RMS voltage and change</w:t>
      </w:r>
      <w:r w:rsidR="003B56C5">
        <w:t xml:space="preserve"> A</w:t>
      </w:r>
      <w:r>
        <w:t xml:space="preserve"> </w:t>
      </w:r>
      <w:r w:rsidR="003B56C5">
        <w:t>(</w:t>
      </w:r>
      <w:r>
        <w:t>the magnitude of sinusoidal duty cycle</w:t>
      </w:r>
      <w:r w:rsidR="003B56C5">
        <w:t>:</w:t>
      </w:r>
      <w:r w:rsidRPr="00632C9E">
        <w:rPr>
          <w:position w:val="-10"/>
        </w:rPr>
        <w:object w:dxaOrig="1400" w:dyaOrig="320" w14:anchorId="44904070">
          <v:shape id="_x0000_i1038" type="#_x0000_t75" style="width:71.25pt;height:15.75pt" o:ole="">
            <v:imagedata r:id="rId40" o:title=""/>
          </v:shape>
          <o:OLEObject Type="Embed" ProgID="Equation.DSMT4" ShapeID="_x0000_i1038" DrawAspect="Content" ObjectID="_1492592661" r:id="rId51"/>
        </w:object>
      </w:r>
      <w:r w:rsidR="003B56C5">
        <w:t>)</w:t>
      </w:r>
      <w:r>
        <w:t xml:space="preserve"> to keep </w:t>
      </w:r>
      <w:r w:rsidR="003B56C5">
        <w:t xml:space="preserve">the </w:t>
      </w:r>
      <w:r>
        <w:t>RMS constant.</w:t>
      </w:r>
      <w:r w:rsidR="00E14E09">
        <w:t xml:space="preserve"> </w:t>
      </w:r>
      <w:r w:rsidR="00FD6F61">
        <w:t xml:space="preserve"> </w:t>
      </w:r>
    </w:p>
    <w:p w14:paraId="44903F5E" w14:textId="680BB097" w:rsidR="00461860" w:rsidRDefault="001C643A" w:rsidP="00C951FD">
      <w:pPr>
        <w:pStyle w:val="Heading2"/>
      </w:pPr>
      <w:bookmarkStart w:id="37" w:name="_Toc418725778"/>
      <w:r>
        <w:t xml:space="preserve">Scaling of </w:t>
      </w:r>
      <w:r w:rsidRPr="005C093E">
        <w:t>Power</w:t>
      </w:r>
      <w:r>
        <w:t xml:space="preserve"> Converter</w:t>
      </w:r>
      <w:r w:rsidR="00125611">
        <w:t>s</w:t>
      </w:r>
      <w:bookmarkEnd w:id="37"/>
      <w:r w:rsidR="00131F07">
        <w:t xml:space="preserve"> </w:t>
      </w:r>
    </w:p>
    <w:p w14:paraId="44903F5F" w14:textId="77777777" w:rsidR="00004F77" w:rsidRDefault="00004F77" w:rsidP="00004F77">
      <w:pPr>
        <w:pStyle w:val="BodyText"/>
      </w:pPr>
      <w:r w:rsidRPr="00004F77">
        <w:t xml:space="preserve">On studying commercial solar inverters, one fact that becomes obvious is that the bulk of the system, that is its volume and weight, comprises cooling and passive energy storage elements.  Semiconductor devices, on the other hand, occupy only a small fraction of the total footprint and cost.  Inverter teardown reports from </w:t>
      </w:r>
      <w:proofErr w:type="spellStart"/>
      <w:r w:rsidRPr="00004F77">
        <w:t>Yole</w:t>
      </w:r>
      <w:proofErr w:type="spellEnd"/>
      <w:r w:rsidRPr="00004F77">
        <w:t xml:space="preserve"> Development, and a latest report from IHS </w:t>
      </w:r>
      <w:proofErr w:type="spellStart"/>
      <w:r w:rsidRPr="00004F77">
        <w:t>iSuppli</w:t>
      </w:r>
      <w:proofErr w:type="spellEnd"/>
      <w:r w:rsidRPr="00004F77">
        <w:t xml:space="preserve"> reveals mechanical and passive components appropriate 60%-70% of the total inverter cost </w:t>
      </w:r>
      <w:r w:rsidRPr="00F9640C">
        <w:rPr>
          <w:highlight w:val="yellow"/>
        </w:rPr>
        <w:t>[71-78]</w:t>
      </w:r>
      <w:r w:rsidRPr="00004F77">
        <w:t xml:space="preserve">.  It is obvious that inverter miniaturization approaches should </w:t>
      </w:r>
      <w:r w:rsidR="00FD6F61">
        <w:t>focus</w:t>
      </w:r>
      <w:r w:rsidRPr="00004F77">
        <w:t xml:space="preserve"> on reducing the requirements for cooling and passive energy storage components.</w:t>
      </w:r>
    </w:p>
    <w:p w14:paraId="173DABAC" w14:textId="77777777" w:rsidR="00A14603" w:rsidRDefault="00B10204" w:rsidP="00543088">
      <w:pPr>
        <w:pStyle w:val="BodyText"/>
      </w:pPr>
      <w:r>
        <w:t xml:space="preserve">Passive energy storage requirements </w:t>
      </w:r>
      <w:r w:rsidR="00E10DC7">
        <w:t>scale</w:t>
      </w:r>
      <w:r>
        <w:t xml:space="preserve"> inversely with switching frequency.</w:t>
      </w:r>
      <w:r w:rsidR="00543088">
        <w:t xml:space="preserve">  According to Dr.</w:t>
      </w:r>
      <w:r w:rsidR="00F9640C">
        <w:t xml:space="preserve"> </w:t>
      </w:r>
      <w:proofErr w:type="spellStart"/>
      <w:r w:rsidR="00F9640C">
        <w:t>Perreault</w:t>
      </w:r>
      <w:proofErr w:type="spellEnd"/>
      <w:r w:rsidR="00426403">
        <w:t xml:space="preserve"> </w:t>
      </w:r>
      <w:r w:rsidR="00426403">
        <w:fldChar w:fldCharType="begin"/>
      </w:r>
      <w:r w:rsidR="00426403">
        <w:instrText xml:space="preserve"> ADDIN ZOTERO_ITEM CSL_CITATION {"citationID":"oPpLJgi8","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rsidR="00426403">
        <w:fldChar w:fldCharType="separate"/>
      </w:r>
      <w:r w:rsidR="00426403" w:rsidRPr="00426403">
        <w:t>[16]</w:t>
      </w:r>
      <w:r w:rsidR="00426403">
        <w:fldChar w:fldCharType="end"/>
      </w:r>
      <w:r w:rsidR="00543088">
        <w:t xml:space="preserve">, </w:t>
      </w:r>
      <w:r w:rsidR="00F9640C">
        <w:t>“</w:t>
      </w:r>
      <w:r w:rsidR="00543088">
        <w:t xml:space="preserve">for operation at the same voltage and current levels but at a factor </w:t>
      </w:r>
      <w:proofErr w:type="spellStart"/>
      <w:r w:rsidR="00543088">
        <w:t>k</w:t>
      </w:r>
      <w:r w:rsidR="00543088" w:rsidRPr="00543088">
        <w:rPr>
          <w:vertAlign w:val="subscript"/>
        </w:rPr>
        <w:t>f</w:t>
      </w:r>
      <w:proofErr w:type="spellEnd"/>
      <w:r w:rsidR="00543088">
        <w:t xml:space="preserve"> higher in switching frequency, circuit resistances remain unchanged, while capacitor and inductance values scale inversely with frequency (by a factor 1/</w:t>
      </w:r>
      <w:proofErr w:type="spellStart"/>
      <w:r w:rsidR="00543088">
        <w:t>k</w:t>
      </w:r>
      <w:r w:rsidR="00543088" w:rsidRPr="00543088">
        <w:rPr>
          <w:vertAlign w:val="subscript"/>
        </w:rPr>
        <w:t>f</w:t>
      </w:r>
      <w:proofErr w:type="spellEnd"/>
      <w:r w:rsidR="00543088">
        <w:t xml:space="preserve"> ).”</w:t>
      </w:r>
      <w:r w:rsidR="00426403">
        <w:t xml:space="preserve"> </w:t>
      </w:r>
    </w:p>
    <w:p w14:paraId="65229F44" w14:textId="7B3033B4" w:rsidR="0063067B" w:rsidRDefault="00A14603" w:rsidP="00543088">
      <w:pPr>
        <w:pStyle w:val="BodyText"/>
      </w:pPr>
      <w:r>
        <w:t xml:space="preserve">If </w:t>
      </w:r>
      <w:r w:rsidR="0063067B">
        <w:t>the (</w:t>
      </w:r>
      <w:r>
        <w:t>capacitance and inductance</w:t>
      </w:r>
      <w:r w:rsidR="0063067B">
        <w:t>)</w:t>
      </w:r>
      <w:r>
        <w:t xml:space="preserve"> requirements scale inversely with frequency, then how do the volumes scale? </w:t>
      </w:r>
      <w:r w:rsidR="0063067B">
        <w:t xml:space="preserve"> </w:t>
      </w:r>
      <w:r>
        <w:t xml:space="preserve">The answer is quite subtle as the actual volumes of capacitor and inductor depend on many factors.  Reference </w:t>
      </w:r>
      <w:r>
        <w:fldChar w:fldCharType="begin"/>
      </w:r>
      <w:r w:rsidR="003B02E5">
        <w:instrText xml:space="preserve"> ADDIN ZOTERO_ITEM CSL_CITATION {"citationID":"snRXKqKC","properties":{"formattedCitation":"[16]","plainCitation":"[16]"},"citationItems":[{"id":2568,"uris":["http://zotero.org/users/1757600/items/J7ITAQAQ"],"uri":["http://zotero.org/users/1757600/items/J7ITAQAQ"],"itemData":{"id":2568,"type":"paper-conference","title":"Opportunities and Challenges in Very High Frequency Power Conversion","container-title":"Twenty-Fourth Annual IEEE Applied Power Electronics Conference and Exposition, 2009. APEC 2009","page":"1-14","source":"IEEE Xplore","event":"Twenty-Fourth Annual IEEE Applied Power Electronics Conference and Exposition, 2009. APEC 2009","abstract":"THIS paper explores opportunities and challenges in power conversion in the VHF frequency range of 30-300 MHz. The scaling of magnetic component size with frequency is investigated, and it is shown that substantial miniaturization is possible with increased frequencies even considering material and heat transfer limitations. Likewise, dramatic frequency increases are possible with existing and emerging semiconductor devices, but necessitate circuit designs that either compensate for or utilize device parasitics. We outline the characteristics of topologies and control methods that can meet the requirements of VHF power conversion, and present supporting examples from power converters operating at frequencies of up to 110 MHz.","DOI":"10.1109/APEC.2009.4802625","author":[{"family":"Perreault","given":"D.J."},{"family":"Hu","given":"Jingying"},{"family":"Rivas","given":"J.M."},{"family":"Han","given":"Yehui"},{"family":"Leitermann","given":"O."},{"family":"Pilawa-Podgurski","given":"R.C.N."},{"family":"Sagneri","given":"A."},{"family":"Sullivan","given":"C.R."}],"issued":{"date-parts":[["2009",2]]}}}],"schema":"https://github.com/citation-style-language/schema/raw/master/csl-citation.json"} </w:instrText>
      </w:r>
      <w:r>
        <w:fldChar w:fldCharType="separate"/>
      </w:r>
      <w:r w:rsidR="003B02E5" w:rsidRPr="003B02E5">
        <w:t>[16]</w:t>
      </w:r>
      <w:r>
        <w:fldChar w:fldCharType="end"/>
      </w:r>
      <w:r>
        <w:t xml:space="preserve"> gives detail </w:t>
      </w:r>
      <w:r w:rsidR="009878A7">
        <w:t>answer</w:t>
      </w:r>
      <w:r w:rsidR="003B02E5">
        <w:t>s</w:t>
      </w:r>
      <w:r w:rsidR="009878A7">
        <w:t xml:space="preserve"> to</w:t>
      </w:r>
      <w:r>
        <w:t xml:space="preserve"> this question.  </w:t>
      </w:r>
    </w:p>
    <w:p w14:paraId="44903F6D" w14:textId="7ECF5468" w:rsidR="00FD6F61" w:rsidRDefault="00E10DC7" w:rsidP="003B02E5">
      <w:pPr>
        <w:pStyle w:val="BodyText"/>
      </w:pPr>
      <w:r>
        <w:lastRenderedPageBreak/>
        <w:t xml:space="preserve">While </w:t>
      </w:r>
      <w:r w:rsidR="00080054">
        <w:t>we had some technologies, especially in packaging, that improved capacitor performance recently, we are still using the same type of inductors that are available decades ago [</w:t>
      </w:r>
      <w:r w:rsidR="00080054" w:rsidRPr="00080054">
        <w:rPr>
          <w:highlight w:val="yellow"/>
        </w:rPr>
        <w:t>cite Dr. Kolar’s presentation</w:t>
      </w:r>
      <w:r w:rsidR="00080054">
        <w:t>].</w:t>
      </w:r>
      <w:r w:rsidR="00A14603">
        <w:t xml:space="preserve">  The </w:t>
      </w:r>
      <w:r w:rsidR="0063067B">
        <w:t>bottleneck</w:t>
      </w:r>
      <w:r w:rsidR="00A14603">
        <w:t xml:space="preserve"> of the technology (to make smaller, more efficien</w:t>
      </w:r>
      <w:r w:rsidR="0063067B">
        <w:t>t</w:t>
      </w:r>
      <w:r w:rsidR="00A14603">
        <w:t xml:space="preserve"> converter)</w:t>
      </w:r>
      <w:r w:rsidR="0063067B">
        <w:t xml:space="preserve"> is the inductor.</w:t>
      </w:r>
      <w:r w:rsidR="00080054">
        <w:t xml:space="preserve"> </w:t>
      </w:r>
      <w:r w:rsidR="00A14603">
        <w:t xml:space="preserve"> </w:t>
      </w:r>
      <w:r w:rsidR="00A14603">
        <w:fldChar w:fldCharType="begin"/>
      </w:r>
      <w:r w:rsidR="00A14603">
        <w:instrText xml:space="preserve"> REF _Ref416705816 \h </w:instrText>
      </w:r>
      <w:r w:rsidR="00A14603">
        <w:fldChar w:fldCharType="separate"/>
      </w:r>
      <w:proofErr w:type="gramStart"/>
      <w:r w:rsidR="00A14603">
        <w:t>Fig.</w:t>
      </w:r>
      <w:proofErr w:type="gramEnd"/>
      <w:r w:rsidR="00A14603">
        <w:t xml:space="preserve">  </w:t>
      </w:r>
      <w:r w:rsidR="00A14603">
        <w:rPr>
          <w:noProof/>
        </w:rPr>
        <w:t>11</w:t>
      </w:r>
      <w:r w:rsidR="00A14603">
        <w:fldChar w:fldCharType="end"/>
      </w:r>
      <w:r w:rsidR="0063067B">
        <w:t xml:space="preserve"> </w:t>
      </w:r>
      <w:proofErr w:type="gramStart"/>
      <w:r w:rsidR="0063067B">
        <w:t>show</w:t>
      </w:r>
      <w:r w:rsidR="009878A7">
        <w:t>s</w:t>
      </w:r>
      <w:proofErr w:type="gramEnd"/>
      <w:r w:rsidR="0063067B">
        <w:t xml:space="preserve"> how</w:t>
      </w:r>
      <w:r w:rsidR="00A14603">
        <w:t xml:space="preserve"> </w:t>
      </w:r>
      <w:r w:rsidR="0063067B">
        <w:t>inductor volume scales with operating frequency for three different types of core.  Core loss is the culprit that limits the rising of operating frequency.  We have to hope for progress in material science [</w:t>
      </w:r>
      <w:r w:rsidR="0063067B" w:rsidRPr="003B02E5">
        <w:rPr>
          <w:highlight w:val="yellow"/>
        </w:rPr>
        <w:t>cite</w:t>
      </w:r>
      <w:r w:rsidR="0063067B">
        <w:t>]</w:t>
      </w:r>
      <w:r w:rsidR="009878A7">
        <w:t>.</w:t>
      </w:r>
      <w:r w:rsidR="005B6CC4" w:rsidRPr="005B6CC4">
        <w:t xml:space="preserve"> </w:t>
      </w:r>
    </w:p>
    <w:p w14:paraId="44903F6E" w14:textId="07B1A9E5" w:rsidR="0032233C" w:rsidRDefault="0032233C" w:rsidP="00C951FD">
      <w:pPr>
        <w:pStyle w:val="Heading2"/>
      </w:pPr>
      <w:bookmarkStart w:id="38" w:name="_Toc418725779"/>
      <w:r>
        <w:t>Loss Mechanisms Limits Switching Frequency</w:t>
      </w:r>
      <w:r w:rsidR="00131F07">
        <w:t xml:space="preserve"> </w:t>
      </w:r>
      <w:bookmarkEnd w:id="38"/>
    </w:p>
    <w:p w14:paraId="1384C8DE" w14:textId="77777777" w:rsidR="00AD55CB" w:rsidRPr="00AD55CB" w:rsidRDefault="00AD55CB" w:rsidP="00AD55CB">
      <w:pPr>
        <w:pStyle w:val="BodyText"/>
      </w:pPr>
    </w:p>
    <w:p w14:paraId="44903F7F" w14:textId="1B897B0E" w:rsidR="00914C6B" w:rsidRPr="00914C6B" w:rsidRDefault="008B5FB5" w:rsidP="00C951FD">
      <w:pPr>
        <w:pStyle w:val="Heading1"/>
      </w:pPr>
      <w:r>
        <w:lastRenderedPageBreak/>
        <w:br/>
      </w:r>
      <w:bookmarkStart w:id="39" w:name="_Toc418725780"/>
      <w:r w:rsidR="006828BF">
        <w:t>Soft-</w:t>
      </w:r>
      <w:r w:rsidR="00B63A2A">
        <w:t>switching</w:t>
      </w:r>
      <w:r w:rsidR="00E62BF6" w:rsidRPr="00632C9E">
        <w:t xml:space="preserve"> in Power Converters</w:t>
      </w:r>
      <w:bookmarkEnd w:id="39"/>
    </w:p>
    <w:p w14:paraId="44903F80" w14:textId="77777777" w:rsidR="00103821" w:rsidRDefault="00103821" w:rsidP="00C951FD">
      <w:pPr>
        <w:pStyle w:val="Heading2"/>
      </w:pPr>
      <w:bookmarkStart w:id="40" w:name="_Toc418725781"/>
      <w:r>
        <w:t>Introduction</w:t>
      </w:r>
      <w:bookmarkEnd w:id="40"/>
    </w:p>
    <w:p w14:paraId="44903F81" w14:textId="60B5677A" w:rsidR="00103821" w:rsidRDefault="00103821" w:rsidP="003E760F">
      <w:pPr>
        <w:pStyle w:val="BodyText"/>
      </w:pPr>
      <w:r>
        <w:t xml:space="preserve">The main idea behind </w:t>
      </w:r>
      <w:proofErr w:type="gramStart"/>
      <w:r>
        <w:t>soft-switching</w:t>
      </w:r>
      <w:proofErr w:type="gramEnd"/>
      <w:r w:rsidR="001F0452">
        <w:t xml:space="preserve"> </w:t>
      </w:r>
      <w:r w:rsidR="008204AC">
        <w:t xml:space="preserve">in power </w:t>
      </w:r>
      <w:r w:rsidR="001F0452">
        <w:t>converters is that we don’t</w:t>
      </w:r>
      <w:r>
        <w:t xml:space="preserve"> forcefully turn on/off mosfets to drive circuit’s voltages to a desired value (or state).  Instead, we let the circuit resonate itself to the desired state, then mosfets are switched at zero voltage across their terminals (</w:t>
      </w:r>
      <w:r w:rsidR="008204AC">
        <w:t>D</w:t>
      </w:r>
      <w:r>
        <w:t xml:space="preserve">rain and </w:t>
      </w:r>
      <w:r w:rsidR="008204AC">
        <w:t>S</w:t>
      </w:r>
      <w:r>
        <w:t xml:space="preserve">ource). </w:t>
      </w:r>
    </w:p>
    <w:p w14:paraId="44903F82" w14:textId="61C6EECD" w:rsidR="00103821" w:rsidRDefault="00103821" w:rsidP="003E760F">
      <w:pPr>
        <w:pStyle w:val="BodyText"/>
      </w:pPr>
      <w:r>
        <w:t xml:space="preserve"> While all soft-switching converters have mosfets turn o</w:t>
      </w:r>
      <w:r w:rsidR="00C70BCF">
        <w:t>n at zero voltage</w:t>
      </w:r>
      <w:r>
        <w:t xml:space="preserve">, most </w:t>
      </w:r>
      <w:proofErr w:type="gramStart"/>
      <w:r>
        <w:t>don’t</w:t>
      </w:r>
      <w:proofErr w:type="gramEnd"/>
      <w:r>
        <w:t xml:space="preserve"> have m</w:t>
      </w:r>
      <w:r w:rsidR="00C70BCF">
        <w:t>osfets turn off at zero current</w:t>
      </w:r>
      <w:r>
        <w:t>.  It is because having Zero</w:t>
      </w:r>
      <w:r w:rsidR="0064473B">
        <w:t xml:space="preserve"> V</w:t>
      </w:r>
      <w:r>
        <w:t>oltage Switch</w:t>
      </w:r>
      <w:r w:rsidR="0064473B">
        <w:t xml:space="preserve">ing (ZVS) and Zero </w:t>
      </w:r>
      <w:r>
        <w:t>Current</w:t>
      </w:r>
      <w:r w:rsidR="0064473B">
        <w:t xml:space="preserve"> </w:t>
      </w:r>
      <w:r>
        <w:t>Switch</w:t>
      </w:r>
      <w:r w:rsidR="0064473B">
        <w:t>ing</w:t>
      </w:r>
      <w:r>
        <w:t xml:space="preserve"> (ZCS) at the same time is hard to achieve without </w:t>
      </w:r>
      <w:r w:rsidR="00E252A7">
        <w:t>sacrificing</w:t>
      </w:r>
      <w:r>
        <w:t xml:space="preserve"> other important properties such as controllability.  For example, the Sine Amplitude Converter (SAC) </w:t>
      </w:r>
      <w:r w:rsidR="0064473B">
        <w:fldChar w:fldCharType="begin" w:fldLock="1"/>
      </w:r>
      <w:r w:rsidR="00331BC2">
        <w:instrText xml:space="preserve"> ADDIN ZOTERO_ITEM CSL_CITATION {"citationID":"ufTcFYPG","properties":{"formattedCitation":"[18]","plainCitation":"[18]"},"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rsidR="0064473B">
        <w:fldChar w:fldCharType="separate"/>
      </w:r>
      <w:r w:rsidR="00331BC2" w:rsidRPr="00331BC2">
        <w:t>[18]</w:t>
      </w:r>
      <w:r w:rsidR="0064473B">
        <w:fldChar w:fldCharType="end"/>
      </w:r>
      <w:r w:rsidR="0064473B">
        <w:t xml:space="preserve"> </w:t>
      </w:r>
      <w:r>
        <w:t>achieves both ZVS and ZCS concurrently, but its output voltage is fixed with the transformer turn</w:t>
      </w:r>
      <w:r w:rsidR="0064473B">
        <w:t>s</w:t>
      </w:r>
      <w:r>
        <w:t xml:space="preserve"> ratio.</w:t>
      </w:r>
      <w:r w:rsidR="004528D1">
        <w:t xml:space="preserve"> </w:t>
      </w:r>
    </w:p>
    <w:p w14:paraId="44903F83" w14:textId="6F6782F1" w:rsidR="00103821" w:rsidRDefault="00103821" w:rsidP="003E760F">
      <w:pPr>
        <w:pStyle w:val="BodyText"/>
      </w:pPr>
      <w:r>
        <w:t xml:space="preserve">In general, ZVS </w:t>
      </w:r>
      <w:r w:rsidR="00E61894">
        <w:t xml:space="preserve">is </w:t>
      </w:r>
      <w:r>
        <w:t>preferable than ZCS because turning on mosfets has much higher loss than turning them off.  Indeed, when mosfet turns off at high current (</w:t>
      </w:r>
      <w:r w:rsidR="00D06314">
        <w:t>with an inductive load</w:t>
      </w:r>
      <w:r>
        <w:t xml:space="preserve">), its parasitic capacitor </w:t>
      </w:r>
      <w:bookmarkStart w:id="41" w:name="_Hlk417034446"/>
      <w:r w:rsidR="00E61894">
        <w:t>(</w:t>
      </w:r>
      <w:proofErr w:type="spellStart"/>
      <w:r w:rsidR="00C70BCF">
        <w:t>C</w:t>
      </w:r>
      <w:r w:rsidR="00C70BCF" w:rsidRPr="00E61894">
        <w:rPr>
          <w:vertAlign w:val="subscript"/>
        </w:rPr>
        <w:t>o</w:t>
      </w:r>
      <w:r w:rsidR="00C70BCF">
        <w:rPr>
          <w:vertAlign w:val="subscript"/>
        </w:rPr>
        <w:t>ut</w:t>
      </w:r>
      <w:proofErr w:type="spellEnd"/>
      <w:r w:rsidR="00C70BCF">
        <w:t xml:space="preserve"> =</w:t>
      </w:r>
      <w:proofErr w:type="spellStart"/>
      <w:r w:rsidR="00E61894">
        <w:t>C</w:t>
      </w:r>
      <w:r w:rsidR="00E61894" w:rsidRPr="00E61894">
        <w:rPr>
          <w:vertAlign w:val="subscript"/>
        </w:rPr>
        <w:t>oss</w:t>
      </w:r>
      <w:proofErr w:type="spellEnd"/>
      <w:r w:rsidR="00E61894">
        <w:t xml:space="preserve"> + </w:t>
      </w:r>
      <w:proofErr w:type="spellStart"/>
      <w:r w:rsidR="00E61894">
        <w:t>C</w:t>
      </w:r>
      <w:r w:rsidR="00E61894" w:rsidRPr="00E61894">
        <w:rPr>
          <w:vertAlign w:val="subscript"/>
        </w:rPr>
        <w:t>rss</w:t>
      </w:r>
      <w:proofErr w:type="spellEnd"/>
      <w:r w:rsidR="00E61894">
        <w:t xml:space="preserve">) </w:t>
      </w:r>
      <w:bookmarkEnd w:id="41"/>
      <w:r>
        <w:t xml:space="preserve">serves as a channel for the current to flow, so that the switching-off happens </w:t>
      </w:r>
      <w:r w:rsidR="006619B4">
        <w:t>more slowly</w:t>
      </w:r>
      <w:r>
        <w:t>, generat</w:t>
      </w:r>
      <w:r w:rsidR="001432CF">
        <w:t>es</w:t>
      </w:r>
      <w:r>
        <w:t xml:space="preserve"> less ringing.  The energy results from simultaneous occurrence of non-zero current and voltage </w:t>
      </w:r>
      <w:r w:rsidRPr="00B53B77">
        <w:rPr>
          <w:highlight w:val="yellow"/>
        </w:rPr>
        <w:t>(Fig. x)</w:t>
      </w:r>
      <w:r>
        <w:t xml:space="preserve"> across mosfet’s terminals during turn-off transition, is stored in mosfet’s output parasitic capacitor (</w:t>
      </w:r>
      <w:proofErr w:type="spellStart"/>
      <w:r w:rsidR="00B53B77">
        <w:t>C</w:t>
      </w:r>
      <w:r w:rsidR="00B53B77" w:rsidRPr="00E61894">
        <w:rPr>
          <w:vertAlign w:val="subscript"/>
        </w:rPr>
        <w:t>o</w:t>
      </w:r>
      <w:r w:rsidR="00B53B77">
        <w:rPr>
          <w:vertAlign w:val="subscript"/>
        </w:rPr>
        <w:t>ut</w:t>
      </w:r>
      <w:proofErr w:type="spellEnd"/>
      <w:r w:rsidR="00B53B77">
        <w:t xml:space="preserve"> =</w:t>
      </w:r>
      <w:proofErr w:type="spellStart"/>
      <w:r w:rsidR="00B53B77">
        <w:t>C</w:t>
      </w:r>
      <w:r w:rsidR="00B53B77" w:rsidRPr="00E61894">
        <w:rPr>
          <w:vertAlign w:val="subscript"/>
        </w:rPr>
        <w:t>oss</w:t>
      </w:r>
      <w:proofErr w:type="spellEnd"/>
      <w:r w:rsidR="00B53B77">
        <w:t xml:space="preserve"> + </w:t>
      </w:r>
      <w:proofErr w:type="spellStart"/>
      <w:r w:rsidR="00B53B77">
        <w:t>C</w:t>
      </w:r>
      <w:r w:rsidR="00B53B77" w:rsidRPr="00E61894">
        <w:rPr>
          <w:vertAlign w:val="subscript"/>
        </w:rPr>
        <w:t>rss</w:t>
      </w:r>
      <w:proofErr w:type="spellEnd"/>
      <w:r>
        <w:t xml:space="preserve">) and can be recover later in during resonant turn-on.  </w:t>
      </w:r>
    </w:p>
    <w:p w14:paraId="6BC38A00" w14:textId="77777777" w:rsidR="00F61DD3" w:rsidRDefault="00562592" w:rsidP="003E760F">
      <w:pPr>
        <w:pStyle w:val="BodyText"/>
      </w:pPr>
      <w:r>
        <w:t>On the other hand, w</w:t>
      </w:r>
      <w:r w:rsidR="00103821">
        <w:t xml:space="preserve">hen mosfet turns on at high voltage (non-ZVS), its output parasitic capacitor </w:t>
      </w:r>
      <w:r w:rsidR="0046402F">
        <w:t>(</w:t>
      </w:r>
      <w:proofErr w:type="spellStart"/>
      <w:r>
        <w:t>C</w:t>
      </w:r>
      <w:r w:rsidRPr="00E61894">
        <w:rPr>
          <w:vertAlign w:val="subscript"/>
        </w:rPr>
        <w:t>o</w:t>
      </w:r>
      <w:r>
        <w:rPr>
          <w:vertAlign w:val="subscript"/>
        </w:rPr>
        <w:t>ut</w:t>
      </w:r>
      <w:proofErr w:type="spellEnd"/>
      <w:r>
        <w:t xml:space="preserve"> =</w:t>
      </w:r>
      <w:proofErr w:type="spellStart"/>
      <w:r>
        <w:t>C</w:t>
      </w:r>
      <w:r w:rsidRPr="00E61894">
        <w:rPr>
          <w:vertAlign w:val="subscript"/>
        </w:rPr>
        <w:t>oss</w:t>
      </w:r>
      <w:proofErr w:type="spellEnd"/>
      <w:r>
        <w:t xml:space="preserve"> + </w:t>
      </w:r>
      <w:proofErr w:type="spellStart"/>
      <w:r>
        <w:t>C</w:t>
      </w:r>
      <w:r w:rsidRPr="00E61894">
        <w:rPr>
          <w:vertAlign w:val="subscript"/>
        </w:rPr>
        <w:t>rss</w:t>
      </w:r>
      <w:proofErr w:type="spellEnd"/>
      <w:r w:rsidR="0046402F">
        <w:t>)</w:t>
      </w:r>
      <w:r w:rsidR="00103821">
        <w:t xml:space="preserve">, which holding an energy </w:t>
      </w:r>
      <w:proofErr w:type="gramStart"/>
      <w:r w:rsidR="00103821">
        <w:t xml:space="preserve">of  </w:t>
      </w:r>
      <w:proofErr w:type="gramEnd"/>
      <w:r w:rsidR="006619B4" w:rsidRPr="00632C9E">
        <w:rPr>
          <w:position w:val="-24"/>
        </w:rPr>
        <w:object w:dxaOrig="680" w:dyaOrig="620" w14:anchorId="44904081">
          <v:shape id="_x0000_i1039" type="#_x0000_t75" style="width:34.5pt;height:31.5pt" o:ole="">
            <v:imagedata r:id="rId52" o:title=""/>
          </v:shape>
          <o:OLEObject Type="Embed" ProgID="Equation.DSMT4" ShapeID="_x0000_i1039" DrawAspect="Content" ObjectID="_1492592662" r:id="rId53"/>
        </w:object>
      </w:r>
      <w:r w:rsidR="00103821">
        <w:t>, is shorted.</w:t>
      </w:r>
      <w:r w:rsidR="00F61DD3">
        <w:t xml:space="preserve">  The energy is dissipated into heat. </w:t>
      </w:r>
      <w:r w:rsidR="00103821">
        <w:t xml:space="preserve"> This capacitive energy is the energy that was stored previously during turn-off.  If the energy is not recovered during turn-on (i.e. by ZVS), it is lost.  </w:t>
      </w:r>
    </w:p>
    <w:p w14:paraId="44903F85" w14:textId="5BB20A48" w:rsidR="00103821" w:rsidRPr="00103821" w:rsidRDefault="00103821" w:rsidP="003E760F">
      <w:pPr>
        <w:pStyle w:val="BodyText"/>
      </w:pPr>
      <w:r>
        <w:lastRenderedPageBreak/>
        <w:t xml:space="preserve">In addition, the energy results from simultaneous occurrence of non-zero current and voltage across mosfet terminals during turn-on transition, is </w:t>
      </w:r>
      <w:r w:rsidR="00F61DD3">
        <w:t xml:space="preserve">also </w:t>
      </w:r>
      <w:r>
        <w:t xml:space="preserve">dissipated in heat.  The question is why </w:t>
      </w:r>
      <w:proofErr w:type="gramStart"/>
      <w:r>
        <w:t>don’t</w:t>
      </w:r>
      <w:proofErr w:type="gramEnd"/>
      <w:r>
        <w:t xml:space="preserve"> we turn on mosfet quickly to reduce the time of simultaneous</w:t>
      </w:r>
      <w:r w:rsidR="00F61DD3">
        <w:t>ly</w:t>
      </w:r>
      <w:r>
        <w:t xml:space="preserve"> </w:t>
      </w:r>
      <w:r w:rsidR="00F61DD3">
        <w:t xml:space="preserve">occurrence of </w:t>
      </w:r>
      <w:r>
        <w:t>non-zero voltage and current in order to reduce the loss?  It turns out that when we turn on mosfet quickly, other more severe losses arise, such as diode reversed recovery loss, and loss due to ringing of voltage/current.  The worst case happens when the upper mosfet is turned on too fast, body diode of the lower mosfet goes through a process called “reverse recovery”, which effectively a short-circuit for the reverse-recovery time (t</w:t>
      </w:r>
      <w:r w:rsidRPr="008F2CB3">
        <w:rPr>
          <w:vertAlign w:val="subscript"/>
        </w:rPr>
        <w:t>rr</w:t>
      </w:r>
      <w:r>
        <w:t>), during which, a large current flows from V</w:t>
      </w:r>
      <w:r w:rsidR="00F61DD3" w:rsidRPr="00F61DD3">
        <w:rPr>
          <w:vertAlign w:val="subscript"/>
        </w:rPr>
        <w:t>in</w:t>
      </w:r>
      <w:r>
        <w:t xml:space="preserve"> to Ground to creates heat and charges the parasitic inductance of the main power loop.  After the reverse-recovery time, energy in the parasitic inductance of the main power loop resonates with the lower mosfet’s parasitic capacitance, creates ringing, heat, voltage overshoot, and EMI issues.  This reversed recovery short-circuit is usually the root cause for most EMI problems </w:t>
      </w:r>
      <w:r w:rsidR="00BD66DD">
        <w:fldChar w:fldCharType="begin" w:fldLock="1"/>
      </w:r>
      <w:r w:rsidR="00331BC2">
        <w:instrText xml:space="preserve"> ADDIN ZOTERO_ITEM CSL_CITATION {"citationID":"Q3XTOnDv","properties":{"formattedCitation":"[19]","plainCitation":"[19]"},"citationItems":[{"id":"ITEM-1","uris":["http://www.mendeley.com/documents/?uuid=f3576c13-8c37-47e9-b4b9-79ab80af3c7e"],"uri":["http://www.mendeley.com/documents/?uuid=f3576c13-8c37-47e9-b4b9-79ab80af3c7e"],"itemData":{"author":[{"dropping-particle":"","family":"Kam","given":"Keong W.","non-dropping-particle":"","parse-names":false,"suffix":""},{"dropping-particle":"","family":"Pommerenke","given":"David","non-dropping-particle":"","parse-names":false,"suffix":""},{"dropping-particle":"","family":"Lam","given":"Cheung-Wei","non-dropping-particle":"","parse-names":false,"suffix":""},{"dropping-particle":"","family":"Steinfeld","given":"Robert","non-dropping-particle":"","parse-names":false,"suffix":""}],"id":"ITEM-1","issued":{"date-parts":[["2008"]]},"page":"1–7","publisher":"IEEE","title":"Emi analysis methods for synchronous buck converter emi root cause analysis","type":"paper-conference"}}],"schema":"https://github.com/citation-style-language/schema/raw/master/csl-citation.json"} </w:instrText>
      </w:r>
      <w:r w:rsidR="00BD66DD">
        <w:fldChar w:fldCharType="separate"/>
      </w:r>
      <w:r w:rsidR="00331BC2" w:rsidRPr="00331BC2">
        <w:t>[19]</w:t>
      </w:r>
      <w:r w:rsidR="00BD66DD">
        <w:fldChar w:fldCharType="end"/>
      </w:r>
      <w:r>
        <w:t>.</w:t>
      </w:r>
    </w:p>
    <w:p w14:paraId="44903F86" w14:textId="6F568D4B" w:rsidR="00E62BF6" w:rsidRDefault="00E62BF6" w:rsidP="00C951FD">
      <w:pPr>
        <w:pStyle w:val="Heading2"/>
      </w:pPr>
      <w:bookmarkStart w:id="42" w:name="_Toc418725782"/>
      <w:r w:rsidRPr="00E771EA">
        <w:t xml:space="preserve">Remarkable Soft-Switch Techniques and Their Applicability </w:t>
      </w:r>
      <w:r w:rsidR="00E771EA" w:rsidRPr="00E771EA">
        <w:t>in</w:t>
      </w:r>
      <w:r w:rsidRPr="00E771EA">
        <w:t xml:space="preserve"> Inverter Design </w:t>
      </w:r>
      <w:r w:rsidR="006125F6" w:rsidRPr="00E771EA">
        <w:t>to</w:t>
      </w:r>
      <w:r w:rsidRPr="00E771EA">
        <w:t xml:space="preserve"> Reduce</w:t>
      </w:r>
      <w:r w:rsidR="006619B4">
        <w:t xml:space="preserve"> Frequency Dependent</w:t>
      </w:r>
      <w:r w:rsidRPr="00E771EA">
        <w:t xml:space="preserve"> Loss</w:t>
      </w:r>
      <w:r w:rsidR="006619B4">
        <w:t>es</w:t>
      </w:r>
      <w:r w:rsidR="00F74F96">
        <w:t xml:space="preserve"> </w:t>
      </w:r>
      <w:bookmarkEnd w:id="42"/>
    </w:p>
    <w:p w14:paraId="5B83F43D" w14:textId="77777777" w:rsidR="008B5C24" w:rsidRPr="008B5C24" w:rsidRDefault="008B5C24" w:rsidP="008B5C24">
      <w:pPr>
        <w:pStyle w:val="BodyText"/>
      </w:pPr>
    </w:p>
    <w:p w14:paraId="2646314F" w14:textId="0A031281" w:rsidR="00A45306" w:rsidRDefault="00A45306" w:rsidP="008B5C24">
      <w:pPr>
        <w:pStyle w:val="Heading3"/>
      </w:pPr>
      <w:r>
        <w:t>Class-E amplifier/inverter</w:t>
      </w:r>
    </w:p>
    <w:p w14:paraId="0E5EEC9A" w14:textId="77777777" w:rsidR="00A45306" w:rsidRDefault="00A45306" w:rsidP="00A45306">
      <w:pPr>
        <w:pStyle w:val="Heading3"/>
      </w:pPr>
      <w:r w:rsidRPr="00632C9E">
        <w:t xml:space="preserve">MIT’s Class </w:t>
      </w:r>
      <w:r w:rsidRPr="00632C9E">
        <w:sym w:font="Symbol" w:char="F066"/>
      </w:r>
      <w:r w:rsidRPr="00632C9E">
        <w:rPr>
          <w:vertAlign w:val="subscript"/>
        </w:rPr>
        <w:t xml:space="preserve">2 </w:t>
      </w:r>
      <w:r>
        <w:t xml:space="preserve"> converter </w:t>
      </w:r>
      <w:r>
        <w:fldChar w:fldCharType="begin"/>
      </w:r>
      <w:r>
        <w:instrText xml:space="preserve"> ADDIN ZOTERO_ITEM CSL_CITATION {"citationID":"Le5hl6UW","properties":{"formattedCitation":"[22]","plainCitation":"[22]"},"citationItems":[{"id":2513,"uris":["http://zotero.org/users/1757600/items/QVNI3XIU"],"uri":["http://zotero.org/users/1757600/items/QVNI3XIU"],"itemData":{"id":2513,"type":"article-journal","title":"A High-Frequency Resonant Inverter Topology With Low-Voltage Stress","container-title":"IEEE Transactions on Power Electronics","page":"1759-1771","volume":"23","issue":"4","source":"IEEE Xplore","abstract":"This paper presents a new switched-mode resonant inverter, which we term the inverter, that is well suited to operation at very high frequencies and to rapid on/off control. Features of this inverter topology include low semiconductor voltage stress, small passive energy storage requirements, fast dynamic response, and good design flexibility. The structure and operation of the proposed topology are described, and a design procedure is introduced. Experimental results demonstrating the new topology are also presented. A prototype inverter is described that switches at 30 MHz and provides over 500 W of radio frequency power at a drain efficiency above 92%. It is expected that the inverter will find use as a building block in high-performance dc-dc converters among other applications.","DOI":"10.1109/TPEL.2008.924616","ISSN":"0885-8993","author":[{"family":"Rivas","given":"J.M."},{"family":"Han","given":"Yehui"},{"family":"Leitermann","given":"O."},{"family":"Sagneri","given":"A.D."},{"family":"Perreault","given":"D.J."}],"issued":{"date-parts":[["2008",7]]}}}],"schema":"https://github.com/citation-style-language/schema/raw/master/csl-citation.json"} </w:instrText>
      </w:r>
      <w:r>
        <w:fldChar w:fldCharType="separate"/>
      </w:r>
      <w:r w:rsidRPr="00331BC2">
        <w:t>[22]</w:t>
      </w:r>
      <w:r>
        <w:fldChar w:fldCharType="end"/>
      </w:r>
    </w:p>
    <w:p w14:paraId="32E98BAC" w14:textId="77777777" w:rsidR="00A45306" w:rsidRPr="00A45306" w:rsidRDefault="00A45306" w:rsidP="00A45306">
      <w:pPr>
        <w:pStyle w:val="BodyText"/>
      </w:pPr>
    </w:p>
    <w:p w14:paraId="04E989FA" w14:textId="77777777" w:rsidR="00A45306" w:rsidRDefault="00A45306" w:rsidP="00A45306">
      <w:pPr>
        <w:pStyle w:val="BodyText"/>
      </w:pPr>
    </w:p>
    <w:p w14:paraId="0932C373" w14:textId="77777777" w:rsidR="00A45306" w:rsidRPr="00A45306" w:rsidRDefault="00A45306" w:rsidP="00A45306">
      <w:pPr>
        <w:pStyle w:val="BodyText"/>
      </w:pPr>
    </w:p>
    <w:p w14:paraId="2AD9CBE6" w14:textId="098EFD87" w:rsidR="00B11123" w:rsidRPr="00632C9E" w:rsidRDefault="00B11123" w:rsidP="00B11123">
      <w:pPr>
        <w:pStyle w:val="BodyText"/>
        <w:numPr>
          <w:ilvl w:val="0"/>
          <w:numId w:val="39"/>
        </w:numPr>
        <w:tabs>
          <w:tab w:val="clear" w:pos="360"/>
          <w:tab w:val="left" w:pos="288"/>
        </w:tabs>
      </w:pPr>
      <w:r w:rsidRPr="00632C9E">
        <w:t>Class-E</w:t>
      </w:r>
      <w:r>
        <w:t xml:space="preserve">: original work (Sokal-1975) </w:t>
      </w:r>
      <w:r w:rsidR="00895737">
        <w:fldChar w:fldCharType="begin"/>
      </w:r>
      <w:r w:rsidR="00331BC2">
        <w:instrText xml:space="preserve"> ADDIN ZOTERO_ITEM CSL_CITATION {"citationID":"H4qaKQUZ","properties":{"formattedCitation":"[20]","plainCitation":"[20]"},"citationItems":[{"id":2558,"uris":["http://zotero.org/users/1757600/items/DGAF8V45"],"uri":["http://zotero.org/users/1757600/items/DGAF8V45"],"itemData":{"id":2558,"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schema":"https://github.com/citation-style-language/schema/raw/master/csl-citation.json"} </w:instrText>
      </w:r>
      <w:r w:rsidR="00895737">
        <w:fldChar w:fldCharType="separate"/>
      </w:r>
      <w:r w:rsidR="00331BC2" w:rsidRPr="00331BC2">
        <w:t>[20]</w:t>
      </w:r>
      <w:r w:rsidR="00895737">
        <w:fldChar w:fldCharType="end"/>
      </w:r>
      <w:r w:rsidR="00895737">
        <w:t xml:space="preserve"> </w:t>
      </w:r>
      <w:r>
        <w:t>assumes 50% duty cycle</w:t>
      </w:r>
      <w:r w:rsidR="00895737">
        <w:t xml:space="preserve">, contains some mysterious number.  Generalized equations </w:t>
      </w:r>
      <w:r w:rsidR="00895737">
        <w:fldChar w:fldCharType="begin"/>
      </w:r>
      <w:r w:rsidR="00331BC2">
        <w:instrText xml:space="preserve"> ADDIN ZOTERO_ITEM CSL_CITATION {"citationID":"BwEFvcf8","properties":{"formattedCitation":"[21]","plainCitation":"[21]"},"citationItems":[{"id":2561,"uris":["http://zotero.org/users/1757600/items/MCZPUHCJ"],"uri":["http://zotero.org/users/1757600/items/MCZPUHCJ"],"itemData":{"id":2561,"type":"article-journal","title":"Idealized operation of the class E tuned power amplifier","container-title":"IEEE Transactions on Circuits and Systems","page":"725-735","volume":"24","issue":"12","source":"IEEE Xplore","abstract":"The class E tuned power amplifier consists of a load network and a single transistor that is operated as a switch at the carrier frequency of the output signal. The most simple type of load network consists of a capacitor shunting the transistor and a series-tuned output circuit, which may have a residual reactance. Circuit operation is determined by the transistor when it is on, and by the transient response of the load network when the transistor is off. The basic equations governing amplifier operation are derived using Fourier series techniques and a high- assumption. These equations are then used to determine component values for optimum operation at an efficiency of 100 percent. Other combinations of component values and duty cycles which result in 100-percent efficiency are also determined. The harmonic structure of the collector voltage waveform is analyzed and related amplifier configurations are discussed. While this analysis is directed toward the design of high-efficiency power amplifiers, it also provides insight into the operation of modern solid-state VHF-UHF tuned power amplifiers.","DOI":"10.1109/TCS.1977.1084296","ISSN":"0098-4094","author":[{"family":"Raab","given":"F.H."}],"issued":{"date-parts":[["1977",12]]}}}],"schema":"https://github.com/citation-style-language/schema/raw/master/csl-citation.json"} </w:instrText>
      </w:r>
      <w:r w:rsidR="00895737">
        <w:fldChar w:fldCharType="separate"/>
      </w:r>
      <w:r w:rsidR="00331BC2" w:rsidRPr="00331BC2">
        <w:t>[21]</w:t>
      </w:r>
      <w:r w:rsidR="00895737">
        <w:fldChar w:fldCharType="end"/>
      </w:r>
      <w:r w:rsidR="00895737">
        <w:t xml:space="preserve"> (Raab-1975) are complicated. </w:t>
      </w:r>
    </w:p>
    <w:p w14:paraId="006FFAAB" w14:textId="090B562B" w:rsidR="00B11123" w:rsidRPr="00632C9E" w:rsidRDefault="00B11123" w:rsidP="00B11123">
      <w:pPr>
        <w:pStyle w:val="BodyText"/>
        <w:numPr>
          <w:ilvl w:val="0"/>
          <w:numId w:val="39"/>
        </w:numPr>
        <w:tabs>
          <w:tab w:val="clear" w:pos="360"/>
          <w:tab w:val="left" w:pos="288"/>
        </w:tabs>
      </w:pPr>
      <w:r w:rsidRPr="00632C9E">
        <w:t xml:space="preserve">MIT’s Class </w:t>
      </w:r>
      <w:r w:rsidRPr="00632C9E">
        <w:sym w:font="Symbol" w:char="F066"/>
      </w:r>
      <w:r w:rsidRPr="00632C9E">
        <w:rPr>
          <w:vertAlign w:val="subscript"/>
        </w:rPr>
        <w:t xml:space="preserve">2 </w:t>
      </w:r>
      <w:r w:rsidR="00B33086">
        <w:t xml:space="preserve"> converter </w:t>
      </w:r>
      <w:r w:rsidR="00B33086">
        <w:fldChar w:fldCharType="begin"/>
      </w:r>
      <w:r w:rsidR="00331BC2">
        <w:instrText xml:space="preserve"> ADDIN ZOTERO_ITEM CSL_CITATION {"citationID":"Le5hl6UW","properties":{"formattedCitation":"[22]","plainCitation":"[22]"},"citationItems":[{"id":2513,"uris":["http://zotero.org/users/1757600/items/QVNI3XIU"],"uri":["http://zotero.org/users/1757600/items/QVNI3XIU"],"itemData":{"id":2513,"type":"article-journal","title":"A High-Frequency Resonant Inverter Topology With Low-Voltage Stress","container-title":"IEEE Transactions on Power Electronics","page":"1759-1771","volume":"23","issue":"4","source":"IEEE Xplore","abstract":"This paper presents a new switched-mode resonant inverter, which we term the inverter, that is well suited to operation at very high frequencies and to rapid on/off control. Features of this inverter topology include low semiconductor voltage stress, small passive energy storage requirements, fast dynamic response, and good design flexibility. The structure and operation of the proposed topology are described, and a design procedure is introduced. Experimental results demonstrating the new topology are also presented. A prototype inverter is described that switches at 30 MHz and provides over 500 W of radio frequency power at a drain efficiency above 92%. It is expected that the inverter will find use as a building block in high-performance dc-dc converters among other applications.","DOI":"10.1109/TPEL.2008.924616","ISSN":"0885-8993","author":[{"family":"Rivas","given":"J.M."},{"family":"Han","given":"Yehui"},{"family":"Leitermann","given":"O."},{"family":"Sagneri","given":"A.D."},{"family":"Perreault","given":"D.J."}],"issued":{"date-parts":[["2008",7]]}}}],"schema":"https://github.com/citation-style-language/schema/raw/master/csl-citation.json"} </w:instrText>
      </w:r>
      <w:r w:rsidR="00B33086">
        <w:fldChar w:fldCharType="separate"/>
      </w:r>
      <w:r w:rsidR="00331BC2" w:rsidRPr="00331BC2">
        <w:t>[22]</w:t>
      </w:r>
      <w:r w:rsidR="00B33086">
        <w:fldChar w:fldCharType="end"/>
      </w:r>
    </w:p>
    <w:p w14:paraId="62F029DE" w14:textId="7C466F31" w:rsidR="00B11123" w:rsidRPr="00632C9E" w:rsidRDefault="00B11123" w:rsidP="00B11123">
      <w:pPr>
        <w:pStyle w:val="BodyText"/>
        <w:numPr>
          <w:ilvl w:val="0"/>
          <w:numId w:val="39"/>
        </w:numPr>
        <w:tabs>
          <w:tab w:val="clear" w:pos="360"/>
          <w:tab w:val="left" w:pos="288"/>
        </w:tabs>
      </w:pPr>
      <w:proofErr w:type="spellStart"/>
      <w:r w:rsidRPr="00632C9E">
        <w:lastRenderedPageBreak/>
        <w:t>Vicor</w:t>
      </w:r>
      <w:proofErr w:type="spellEnd"/>
      <w:r w:rsidRPr="00632C9E">
        <w:t xml:space="preserve"> Corporation</w:t>
      </w:r>
      <w:r w:rsidR="00B33086">
        <w:t xml:space="preserve">’s Sine Amplitude Converter </w:t>
      </w:r>
      <w:r w:rsidR="00B33086">
        <w:fldChar w:fldCharType="begin"/>
      </w:r>
      <w:r w:rsidR="00331BC2">
        <w:instrText xml:space="preserve"> ADDIN ZOTERO_ITEM CSL_CITATION {"citationID":"lv3iX9Ug","properties":{"formattedCitation":"[18]","plainCitation":"[18]"},"citationItems":[{"id":2338,"uris":["http://zotero.org/users/1757600/items/MNPFBIHU"],"uri":["http://zotero.org/users/1757600/items/MNPFBIHU"],"itemData":{"id":2338,"type":"patent","title":"Point of load sine amplitude converters and methods","abstract":"In a preferred embodiment, a Sine Amplitude Converter (“SAC”) method and apparatus for VTMs converts a DC input voltage to a DC output voltage using a fixed transformation ratio at a frequency locked to a resonance. The SAC uses a resonant circuit including a transformer and complementary primary switches operating with balanced switching and a high power conversion duty cycle (e.g., above 94%) to perform high frequency, low noise, single stage power processing. The resonant circuit may have a low Q while enhancing conversion efficiency. Common-mode noise may be effectively reduced using symmetrical resonant power trains.\nIn a preferred embodiment, a low profile (&lt;0.16 inch high), low permeability “dog's bones” core structure, integrated with multi-layer PCB windings to complete SAC transformers, gives rise to a VTM manufacturing platform with greater than 400 Watts/cubic-inch power density and 95% efficiency, converting 100–150 Watts at the point of load. Capable of low manufacturing costs, this enabling technology supports flexible, molded packages for VTMs, which are characteristic of large IC's or “System In a Package” (“SIP”) devices, as distinct from the standard “bricks” characteristic of the DC-DC converters, the workhorses of vintage Distributed Power Architecture (“DPA”).","URL":"http://www.google.com/patents/US7145786","note":"U.S. Classification 363/17, 363/98; International Classification G05F1/00, H02M1/088, H02J1/10, H02M3/335, H02M3/00, H02M3/28, H02M3/337, H02M7/00; Cooperative Classification Y02B70/1475, H02J1/102, H02M3/33592, H02M3/337, H02M3/00, H02M3/3376, H02M2001/0074, H02M7/003, H01F2038/006, H02M1/088, H02M3/285, H02M2001/0012, H02M3/28, Y02B70/1433, H02M2001/008; European Classification H02M1/088, H02M3/00, H02J1/10C, H02M3/28, H02M7/00D, H02M3/337C, H02M3/337, H02M3/28B, H02M3/335S2S","number":"US7145786 B2","author":[{"family":"Vinciarelli","given":"Patrizio"}],"issued":{"date-parts":[["2006",12,5]]},"accessed":{"date-parts":[["2015",4,14]]},"submitted":{"date-parts":[["2005",7,14]]}}}],"schema":"https://github.com/citation-style-language/schema/raw/master/csl-citation.json"} </w:instrText>
      </w:r>
      <w:r w:rsidR="00B33086">
        <w:fldChar w:fldCharType="separate"/>
      </w:r>
      <w:r w:rsidR="00331BC2" w:rsidRPr="00331BC2">
        <w:t>[18]</w:t>
      </w:r>
      <w:r w:rsidR="00B33086">
        <w:fldChar w:fldCharType="end"/>
      </w:r>
    </w:p>
    <w:p w14:paraId="328308E2" w14:textId="439D2FFA" w:rsidR="00B11123" w:rsidRPr="00632C9E" w:rsidRDefault="00B11123" w:rsidP="00B11123">
      <w:pPr>
        <w:pStyle w:val="BodyText"/>
        <w:numPr>
          <w:ilvl w:val="0"/>
          <w:numId w:val="39"/>
        </w:numPr>
        <w:tabs>
          <w:tab w:val="clear" w:pos="360"/>
          <w:tab w:val="left" w:pos="288"/>
        </w:tabs>
      </w:pPr>
      <w:r w:rsidRPr="00632C9E">
        <w:t xml:space="preserve">Virginia Tech’s High power density Intermediate Bus Converter </w:t>
      </w:r>
      <w:r w:rsidR="00B33086">
        <w:fldChar w:fldCharType="begin"/>
      </w:r>
      <w:r w:rsidR="00331BC2">
        <w:instrText xml:space="preserve"> ADDIN ZOTERO_ITEM CSL_CITATION {"citationID":"CpZziTYR","properties":{"formattedCitation":"[23], [24]","plainCitation":"[23], [24]"},"citationItems":[{"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schema":"https://github.com/citation-style-language/schema/raw/master/csl-citation.json"} </w:instrText>
      </w:r>
      <w:r w:rsidR="00B33086">
        <w:fldChar w:fldCharType="separate"/>
      </w:r>
      <w:r w:rsidR="00331BC2" w:rsidRPr="00331BC2">
        <w:t>[23], [24]</w:t>
      </w:r>
      <w:r w:rsidR="00B33086">
        <w:fldChar w:fldCharType="end"/>
      </w:r>
      <w:r w:rsidRPr="00632C9E">
        <w:t>.</w:t>
      </w:r>
    </w:p>
    <w:p w14:paraId="67F8A63C" w14:textId="326558B4" w:rsidR="00B11123" w:rsidRPr="00632C9E" w:rsidRDefault="00B11123" w:rsidP="00B11123">
      <w:pPr>
        <w:pStyle w:val="BodyText"/>
        <w:numPr>
          <w:ilvl w:val="0"/>
          <w:numId w:val="39"/>
        </w:numPr>
        <w:tabs>
          <w:tab w:val="clear" w:pos="360"/>
          <w:tab w:val="left" w:pos="288"/>
        </w:tabs>
      </w:pPr>
      <w:r w:rsidRPr="00632C9E">
        <w:t>Dual Active Bridge (DAB) converter</w:t>
      </w:r>
      <w:r w:rsidR="00B33086">
        <w:t>s</w:t>
      </w:r>
    </w:p>
    <w:p w14:paraId="490E275C" w14:textId="77777777" w:rsidR="00B11123" w:rsidRPr="00632C9E" w:rsidRDefault="00B11123" w:rsidP="00B11123">
      <w:pPr>
        <w:pStyle w:val="BodyText"/>
        <w:numPr>
          <w:ilvl w:val="0"/>
          <w:numId w:val="39"/>
        </w:numPr>
        <w:tabs>
          <w:tab w:val="clear" w:pos="360"/>
          <w:tab w:val="left" w:pos="288"/>
        </w:tabs>
      </w:pPr>
      <w:r w:rsidRPr="00632C9E">
        <w:t>LLC resonant converter</w:t>
      </w:r>
    </w:p>
    <w:p w14:paraId="2777F6C1" w14:textId="77777777" w:rsidR="00B11123" w:rsidRPr="00B11123" w:rsidRDefault="00B11123" w:rsidP="00B11123">
      <w:pPr>
        <w:pStyle w:val="BodyText"/>
      </w:pPr>
    </w:p>
    <w:p w14:paraId="44903F91" w14:textId="77777777" w:rsidR="0022571F" w:rsidRDefault="0022571F" w:rsidP="003825CB">
      <w:pPr>
        <w:pStyle w:val="BodyText"/>
      </w:pPr>
    </w:p>
    <w:p w14:paraId="44903F92" w14:textId="77777777" w:rsidR="0022571F" w:rsidRPr="003825CB" w:rsidRDefault="0022571F" w:rsidP="003825CB">
      <w:pPr>
        <w:pStyle w:val="BodyText"/>
      </w:pPr>
    </w:p>
    <w:p w14:paraId="7114EC53" w14:textId="27D28F42" w:rsidR="00B5622D" w:rsidRPr="00405EF0" w:rsidRDefault="00601B55" w:rsidP="00C951FD">
      <w:pPr>
        <w:pStyle w:val="Heading1"/>
      </w:pPr>
      <w:r>
        <w:lastRenderedPageBreak/>
        <w:br/>
      </w:r>
      <w:bookmarkStart w:id="43" w:name="_Ref418082436"/>
      <w:bookmarkStart w:id="44" w:name="_Ref418349622"/>
      <w:bookmarkStart w:id="45" w:name="_Ref418432011"/>
      <w:bookmarkStart w:id="46" w:name="_Toc418725783"/>
      <w:r w:rsidRPr="00405EF0">
        <w:t xml:space="preserve">Optimal control of a half-bridge </w:t>
      </w:r>
      <w:r w:rsidR="00223074" w:rsidRPr="00405EF0">
        <w:br/>
      </w:r>
      <w:r w:rsidR="00FC09EB" w:rsidRPr="00405EF0">
        <w:t>for Loss Reduction</w:t>
      </w:r>
      <w:bookmarkEnd w:id="43"/>
      <w:bookmarkEnd w:id="44"/>
      <w:bookmarkEnd w:id="45"/>
      <w:bookmarkEnd w:id="46"/>
    </w:p>
    <w:p w14:paraId="23BB4DD9" w14:textId="7A8A8C30" w:rsidR="00076A77" w:rsidRPr="008D10ED" w:rsidRDefault="00076A77" w:rsidP="00C951FD">
      <w:pPr>
        <w:pStyle w:val="Heading2"/>
      </w:pPr>
      <w:bookmarkStart w:id="47" w:name="_Ref417898721"/>
      <w:bookmarkStart w:id="48" w:name="_Toc418725784"/>
      <w:r w:rsidRPr="00511672">
        <w:t>Introduction</w:t>
      </w:r>
      <w:bookmarkEnd w:id="47"/>
      <w:bookmarkEnd w:id="48"/>
    </w:p>
    <w:p w14:paraId="5DC01F21" w14:textId="6A77E2C5" w:rsidR="00CB3704" w:rsidRDefault="00CB3704" w:rsidP="00CB3704">
      <w:pPr>
        <w:pStyle w:val="BodyText"/>
      </w:pPr>
      <w:r>
        <w:t>Rising</w:t>
      </w:r>
      <w:r w:rsidRPr="00914C6B">
        <w:t xml:space="preserve"> in switching frequency directly reduce</w:t>
      </w:r>
      <w:r>
        <w:t>s</w:t>
      </w:r>
      <w:r w:rsidRPr="00914C6B">
        <w:t xml:space="preserve"> </w:t>
      </w:r>
      <w:r>
        <w:t>passive</w:t>
      </w:r>
      <w:r w:rsidRPr="00914C6B">
        <w:t xml:space="preserve"> </w:t>
      </w:r>
      <w:r>
        <w:t>component requirement</w:t>
      </w:r>
      <w:r w:rsidRPr="00914C6B">
        <w:t xml:space="preserve"> </w:t>
      </w:r>
      <w:r>
        <w:t>in</w:t>
      </w:r>
      <w:r w:rsidRPr="00914C6B">
        <w:t xml:space="preserve"> power converters, improv</w:t>
      </w:r>
      <w:r>
        <w:t>es</w:t>
      </w:r>
      <w:r w:rsidRPr="00914C6B">
        <w:t xml:space="preserve"> achievable </w:t>
      </w:r>
      <w:r>
        <w:t>control bandwidth,</w:t>
      </w:r>
      <w:r w:rsidRPr="00914C6B">
        <w:t xml:space="preserve"> and</w:t>
      </w:r>
      <w:r>
        <w:t xml:space="preserve"> </w:t>
      </w:r>
      <w:r w:rsidRPr="00914C6B">
        <w:t xml:space="preserve">in </w:t>
      </w:r>
      <w:r>
        <w:t>theory,</w:t>
      </w:r>
      <w:r w:rsidRPr="00914C6B">
        <w:t xml:space="preserve"> enabl</w:t>
      </w:r>
      <w:r>
        <w:t>es</w:t>
      </w:r>
      <w:r w:rsidRPr="00914C6B">
        <w:t xml:space="preserve"> miniaturization.</w:t>
      </w:r>
      <w:r>
        <w:t xml:space="preserve">  Soft-switching </w:t>
      </w:r>
      <w:r>
        <w:fldChar w:fldCharType="begin" w:fldLock="1"/>
      </w:r>
      <w:r w:rsidR="00331BC2">
        <w:instrText xml:space="preserve"> ADDIN ZOTERO_ITEM CSL_CITATION {"citationID":"52ULck67","properties":{"formattedCitation":"{\\rtf [23]\\uc0\\u8211{}[40]}","plainCitation":"[23]–[40]"},"citationItems":[{"id":2325,"uris":["http://zotero.org/users/1757600/items/KPUCHFW5"],"uri":["http://zotero.org/users/1757600/items/KPUCHFW5"],"itemData":{"id":2325,"type":"article-journal","title":"Zero-voltage switching technique in DC/DC converters","container-title":"IEEE Transactions on Power Electronics","page":"293-304","volume":"5","issue":"3","source":"IEEE Xplore","abstract":"A novel resonant switch operating under the principle of zero-voltage switching is presented. The basic configurations of the voltage-mode resonant switches are presented. The circuit's operating principles are described using a voltage-mode quasi-resonant boost converter. DC analysis of the converter is carried out. A new family of voltage-mode quasi-resonant converters are derived, and several members of this family are presented. The duality relationship between the zero-current switching technique and the zero-voltage switching technique is derived. These two techniques are compared using an example showing the duality between a current-mode quasi-resonant Buck converter and a voltage-mode quasi-resonant boost converter. The similarities and differences of the voltage-mode quasi-resonant converters and the Class-E converters are discussed. A 5 MHz 50 V to 5 V flyback converter employing the zero-voltage switching technique has been implemented. Design considerations and experimental results of this circuit are presented","DOI":"10.1109/63.56520","ISSN":"0885-8993","author":[{"family":"Liu","given":"Kwang-Hwa"},{"family":"Lee","given":"F.C.Y."}],"issued":{"date-parts":[["1990",7]]}},"label":"page"},{"id":2321,"uris":["http://zotero.org/users/1757600/items/J93XT8HJ"],"uri":["http://zotero.org/users/1757600/items/J93XT8HJ"],"itemData":{"id":2321,"type":"article-journal","title":"Zero-switching-loss inverters for high-power applications","container-title":"IEEE Transactions on Industry Applications","page":"634-643","volume":"25","issue":"4","source":"IEEE Xplore","abstract":"The development of zero switching loss inverters has attracted much interest for industrial applications. Two topologies for realizing zero switching losses in high-power converters are proposed. The actively clamped resonant DC link inverter uses the concept of a lossless active clamp to restrict voltage stresses to only 1.3-1.5 supply voltage. For applications demanding substantially better spectral performance, the resonant pole inverter (RPI), also called the quasi-resonant current mode inverter, is proposed as a viable topology. Using only six devices rated at supply voltage, this circuit transfers the resonant components to the AC side of each phase and thus requires additional inductor and capacitor (LC) components. On the other hand, the RPI is capable of true pulsewidth modulation (PWM) operation at high frequency as opposed to discrete pulse modulation operation found in resonant DC link invertors","DOI":"10.1109/28.31240","ISSN":"0093-9994","author":[{"family":"Divan","given":"D.M."},{"family":"Skibinski","given":"G."}],"issued":{"date-parts":[["1989",7]]}},"label":"page"},{"id":2322,"uris":["http://zotero.org/users/1757600/items/A7N5Z9SG"],"uri":["http://zotero.org/users/1757600/items/A7N5Z9SG"],"itemData":{"id":2322,"type":"paper-conference","title":"Novel zero-voltage-transition PWM converters","container-title":", 23rd Annual IEEE Power Electronics Specialists Conference, 1992. PESC '92 Record","page":"55-61 vol.1","source":"IEEE Xplore","event":", 23rd Annual IEEE Power Electronics Specialists Conference, 1992. PESC '92 Record","abstract":"A class of zero voltage transition (ZVT) power converters is proposed in which both the transistor and the rectifier operate with zero voltage switching and are subjected to minimum voltage and current stresses. The boost ZVT-PWM converter is used as an example to illustrate the operation of these converters. A 300 kHz, 600 W ZVT-PWM boost, DC-DC converter, and a 100 kHz, 600 W power factor correction circuit using the ZVT-PWM technique and an insulated gate bipolar transistor (IGBT) device were breadboarded to show the operation of the proposed converters. It is shown that the circuit technology greatly improves the converter performance in terms of efficiency, switching noise, and circuit reliability","DOI":"10.1109/PESC.1992.254691","author":[{"family":"Hua","given":"G."},{"family":"Leu","given":"C.S."},{"family":"Lee","given":"F.C."}],"issued":{"date-parts":[["1992",6]]}},"label":"page"},{"id":2329,"uris":["http://zotero.org/users/1757600/items/FGWASJPP"],"uri":["http://zotero.org/users/1757600/items/FGWASJPP"],"itemData":{"id":2329,"type":"article-journal","title":"High-frequency quasi-resonant converter technologies","container-title":"Proceedings of the IEEE","page":"377-390","volume":"76","issue":"4","source":"IEEE Xplore","abstract":"Resonant switch topologies operating under the principle of zero-current switching (ZCS) and zero-voltage switching (ZVS) are introduced to minimize switching losses, stresses, and noises. Using the resonant switch concept, a host of new quasi-resonant converters (QRCs) are derived from conventional PWM converters. They are capable of operating in the megahertz range, with a significant improvement in performance and power density. Performances of ZCS and ZVS QRCs are compared. Power stages, gate drives, and feedback controls are discussed","DOI":"10.1109/5.4424","ISSN":"0018-9219","author":[{"family":"Lee","given":"F.C."}],"issued":{"date-parts":[["1988",4]]}},"label":"page"},{"id":2319,"uris":["http://zotero.org/users/1757600/items/PAG5MDBT"],"uri":["http://zotero.org/users/1757600/items/PAG5MDBT"],"itemData":{"id":2319,"type":"paper-conference","title":"Design considerations for high-voltage high-power full-bridge zero-voltage-switched PWM converter","container-title":"Applied Power Electronics Conference and Exposition, 1990. APEC '90, Conference Proceedings 1990., Fifth Annual","page":"275-284","source":"IEEE Xplore","event":"Applied Power Electronics Conference and Exposition, 1990. APEC '90, Conference Proceedings 1990., Fifth Annual","abstract":"A steady-state analysis is presented with complete characterization of the converter operation. A small-signal model of the converter is established. The design procedures based on the analysis are presented and the various losses in the circuit assessed. Critical design considerations for a high-power, high-voltage application are analyzed. The results of the analysis are verified using a high-voltage. 2 kW prototype.&lt;&gt;","DOI":"10.1109/APEC.1990.66420","author":[{"family":"Sabate","given":"J.A."},{"family":"Vlatkovic","given":"V."},{"family":"Ridley","given":"R.B."},{"family":"Lee","given":"F."},{"family":"Cho","given":"B.H."}],"issued":{"date-parts":[["1990",3]]}},"label":"page"},{"id":2331,"uris":["http://zotero.org/users/1757600/items/NIII88FW"],"uri":["http://zotero.org/users/1757600/items/NIII88FW"],"itemData":{"id":2331,"type":"article-journal","title":"A Novel ZVZCS Full-Bridge DC/DC Converter Used for Electric Vehicles","container-title":"IEEE Transactions on Power Electronics","page":"2752-2769","volume":"27","issue":"6","source":"IEEE Xplore","abstract":"This paper presents a novel ZVZCS full-bridge DC/DC converter, which is able to process and deliver power efficiently over very wide load variations. The proposed DC/DC converter is part of a plug-in AC/DC converter used to charge the traction battery (high voltage battery) in an electric vehicle. The key challenge in this application is operation of the full-bridge converter from absolutely no-load to full-load conditions. In order to confirm reliable operation of the full-bridge converter under such wide load variations, the converter should not only operate with soft-switching from full load to no-load condition with satisfactory efficiency for the full range of operation, but also the voltage across the output diode bridge needs to be clamped to avoid any adverse voltage overshoots arising during turn-OFF of the output diodes as commonly found in regular full bridge converters. In order to achieve such stringent requirements and high reliability, the converter employs a symmetric passive near lossless auxiliary circuit to provide the reactive current for the full-bridge semiconductor switches, which guarantees zero voltage switching at turn-ON times for all load conditions. Moreover the proposed topology is based on a current driven rectifier in order to clamp the voltage of the output diode bridge and also satisfy ZVZCS operation of the converter resulting in superior efficiency for all load conditions. In this paper operation of the converter is presented in detail followed by analytical design procedure. Experimental results provided from a 3KW prototype validate the feasibility and superior performance of the proposed converter.","DOI":"10.1109/TPEL.2011.2178103","ISSN":"0885-8993","author":[{"family":"Pahlevaninezhad","given":"M."},{"family":"Das","given":"P."},{"family":"Drobnik","given":"J."},{"family":"Jain","given":"P.K."},{"family":"Bakhshai","given":"A."}],"issued":{"date-parts":[["2012",6]]}},"label":"page"},{"id":2323,"uris":["http://zotero.org/users/1757600/items/CRG93FXW"],"uri":["http://zotero.org/users/1757600/items/CRG93FXW"],"itemData":{"id":2323,"type":"article-journal","title":"A new ZVS bidirectional DC-DC converter for fuel cell and battery application","container-title":"IEEE Transactions on Power Electronics","page":"54-65","volume":"19","issue":"1","source":"IEEE Xplore","abstract":"This paper presents a new zero-voltage-switching (ZVS) bidirectional dc-dc converter. Compared to the traditional full and half bridge bidirectional dc-dc converters for the similar applications, the new topology has the advantages of simple circuit topology with no total device rating (TDR) penalty, soft-switching implementation without additional devices, high efficiency and simple control. These advantages make the new converter promising for medium and high power applications especially for auxiliary power supply in fuel cell vehicles and power generation where the high power density, low cost, lightweight and high reliability power converters are required. The operating principle, theoretical analysis, and design guidelines are provided in this paper. The simulation and the experimental verifications are also presented.","DOI":"10.1109/TPEL.2003.820550","ISSN":"0885-8993","author":[{"family":"Peng","given":"F.Z."},{"family":"Li","given":"Hui"},{"family":"Su","given":"Gui-Jia"},{"family":"Lawler","given":"J.S."}],"issued":{"date-parts":[["2004",1]]}},"label":"page"},{"id":2332,"uris":["http://zotero.org/users/1757600/items/BQ2VIBBD"],"uri":["http://zotero.org/users/1757600/items/BQ2VIBBD"],"itemData":{"id":2332,"type":"article-journal","title":"A Load Adaptive Control Approach for a Zero-Voltage-Switching DC/DC Converter Used for Electric Vehicles","container-title":"IEEE Transactions on Industrial Electronics","page":"920-933","volume":"59","issue":"2","source":"IEEE Xplore","abstract":"This paper presents a load adaptive control approach to optimally control the amount of reactive current required to guarantee zero-voltage switching (ZVS) of the converter switches. The proposed dc/dc converter is used as a battery charger for an electric vehicle (EV). Since this application demands a wide range of load variations, the converter should be able to sustain ZVS from full-load to no-load condition. The converter employs an asymmetric auxiliary circuit to provide the reactive current for the full-bridge semiconductor switches, which guarantees ZVS at turn-on times. The proposed control scheme is able to determine the optimum value of the reactive current injected by the auxiliary circuit in order to minimize extra conduction losses in the power MOSFETs, as well as the losses in the auxiliary circuit. In the proposed approach, the peak value of the reactive current is controlled by controlling the switching frequency to make sure that there is enough current to charge and discharge the snubber capacitors during the deadtime. In addition, some practical issues of this application (battery charger for an EV) are discussed in this paper. Experimental results for a 2-kW dc/dc converter are presented. The results show an improvement in efficiency and better performance of the converter.","DOI":"10.1109/TIE.2011.2161063","ISSN":"0278-0046","author":[{"family":"Pahlevaninezhad","given":"M."},{"family":"Drobnik","given":"J."},{"family":"Jain","given":"P.K."},{"family":"Bakhshai","given":"A."}],"issued":{"date-parts":[["2012",2]]}},"label":"page"},{"id":2290,"uris":["http://zotero.org/users/1757600/items/HK79G7BJ"],"uri":["http://zotero.org/users/1757600/items/HK79G7BJ"],"itemData":{"id":2290,"type":"article-journal","title":"A comparison of half-bridge resonant converter topologies","container-title":"IEEE Transactions on Power Electronics","page":"174-182","volume":"3","issue":"2","source":"IEEE Xplore","abstract":"The half-bridge series-resonant, parallel-resonant, and combination series-parallel resonant converters are compared for use in low-output-voltage power supply applications. It is shown that the combination series-parallel converter, which takes on the desirable characteristics of the pure series and the pure parallel converter, avoids the main disadvantages of each of them. Analyses and breadboard results show that the combination converter can run over a large input voltage range and a large load range (no load to full load) while maintaining excellent efficiency. A useful analysis technique based on classical AC complex analysis is introduced","DOI":"10.1109/63.4347","ISSN":"0885-8993","author":[{"family":"Steigerwald","given":"R.L."}],"issued":{"date-parts":[["1988",4]]}},"label":"page"},{"id":2297,"uris":["http://zotero.org/users/1757600/items/9IW9U7SK"],"uri":["http://zotero.org/users/1757600/items/9IW9U7SK"],"itemData":{"id":2297,"type":"article-journal","title":"Analysis and design of class-E2 DC/DC converter","container-title":"IEEE Transactions on Industrial Electronics","page":"173-183","volume":"37","issue":"2","source":"IEEE Xplore","abstract":"A family of class-E2 DC/DC power converters is introduced. Their analysis and design are presented and experimentally verified. The converters are composed of class-E inverters and class-E rectifiers. Zero-voltage switching (with low dv/dt) of the transistor and zero-current switching (with low di/dt ) of the rectifier diode reduce switching losses in both stages of the converters, making them especially suitable for high-frequency operation. Because of the high loaded quality factor of the resonant circuit, the range of frequency required for output-voltage regulation is as narrow as 5.46% for load resistances from a full load of 100 Ω to an open circuit. The full-load overall efficiency is 80.36% at 1 MHz. The converters can also operate at a fixed frequency if synchronous rectifiers are applied. The reduction of class-E2 converters to lower order converters is presented. Many multiresonant converter topologies are created in this way. The class-E2 converters can be utilized to build highly efficient high-power-density switching power supplies","DOI":"10.1109/41.52968","ISSN":"0278-0046","author":[{"family":"Jozwik","given":"J.J."},{"family":"Kazimierczuk","given":"M.K."}],"issued":{"date-parts":[["1990",4]]}},"label":"page"},{"id":2285,"uris":["http://zotero.org/users/1757600/items/6IKPSUKW"],"uri":["http://zotero.org/users/1757600/items/6IKPSUKW"],"itemData":{"id":2285,"type":"article-journal","title":"Application of RF Circuit Design Principles to Distributed Power Converters","container-title":"IEEE Transactions on Industrial Electronics and Control Instrumentation","page":"156-164","volume":"IECI-27","issue":"3","source":"IEEE Xplore","abstract":"The application of RF circuit design principles to high-frequency power converters is described. Compared to conventional converter design, emphasis is placed on obtaining sinusoidal-type waveforms (instead of rectangular-type waveforms) to minimize device switching time requirements and alleviate transforming requirements. A 25-W 48-V to 5-V dc-to-dc converter design using a 5-MHz switching frequency is presented illustrating these principles, using a Class E power amplifier, an L section impedance transformer, and a shunt-mounted harmonically tuned rectifier circuit. Computer simulation results are presented that indicate the feasibility of the proposed design approach, specify required circuit parameters and indicate that line and load regulation can be achieved with narrow-band frequency control. Experimental results on a low power 5-W, 25-V to 5-V dc-to-dc converter breadboard using a 10-MHz switching frequency with the described circuit topology are presented. An efficiency of 68 percent was obtained and load regulation by frequency control demonstrated. Inductor Q requirements limit the conversion efficiency of the proposed converter, and will probably be the limiting factor in obtaining high efficiency with similar design approaches.","DOI":"10.1109/TIECI.1980.351669","ISSN":"0018-9421","author":[{"family":"Gutmann","given":"R.J."}],"issued":{"date-parts":[["1980",8]]}},"label":"page"},{"id":2289,"uris":["http://zotero.org/users/1757600/items/5XWDZSU7"],"uri":["http://zotero.org/users/1757600/items/5XWDZSU7"],"itemData":{"id":2289,"type":"paper-conference","title":"A resonant DC-to-DC converter operating at 22 megahertz","container-title":", Third Annual IEEE Applied Power Electronics Conference and Exposition, 1988. APEC '88. Conference Proceedings 1988","page":"3-11","source":"IEEE Xplore","event":", Third Annual IEEE Applied Power Electronics Conference and Exposition, 1988. APEC '88. Conference Proceedings 1988","abstract":"An experimental DC-to-DC converter prototype based on a zero-voltage switching, resonant circuit topology is described. The converter is suitable for mounting directly on a circuit card. The unit provides a regulated 5 V output at power levels up to 50 W with an input between 40 and 60 V. The switching frequency is between 20 and 24 MHz, depending on the input voltage and load. Differential input and output ripple and EMI are extremely low and somewhat difficult to measure. The converter prototype has been designed to demonstrate compatibility with a fully automated assembly process based on surface-mount technology. Solutions are presented to a number of problems, including MOSFET gate-drive and rectifier diode capacitance, that have seriously limited the performance of high-frequency converters operating with useful input and output voltages","DOI":"10.1109/APEC.1988.10545","author":[{"family":"Bowman","given":"W.C."},{"family":"Balicki","given":"F.T."},{"family":"Dickens","given":"F.T."},{"family":"Honeycutt","given":"R.M."},{"family":"Nitz","given":"W.A."},{"family":"Strauss","given":"W."},{"family":"Suiter","given":"W.B."},{"family":"Ziesse","given":"N.G."}],"issued":{"date-parts":[["1988",2]]}},"label":"page"},{"id":2310,"uris":["http://zotero.org/users/1757600/items/UGQDBVEF"],"uri":["http://zotero.org/users/1757600/items/UGQDBVEF"],"itemData":{"id":2310,"type":"paper-conference","title":"A very high frequency dc-dc converter based on a class #x03A6;2 resonant inverter","container-title":"IEEE Power Electronics Specialists Conference, 2008. PESC 2008","page":"1657-1666","source":"IEEE Xplore","event":"IEEE Power Electronics Specialists Conference, 2008. PESC 2008","abstract":"This paper introduces a new dc-dc converter suitable for operation at very high frequencies under on-off control. The converter power stage is based on a resonant inverter (the Phi2 inverter) providing low switch voltage stress and fast settling time. A new multi-stage resonant gate driver suited for driving large, high-voltage rf MOSFETS at VHF frequencies is also introduced. Experimental results are presented from a prototype dc-dc converter operating at 30 MHz at input voltages up to 200 V and power levels above 200 W. These results demonstrate the high performance achievable with the proposed design.","DOI":"10.1109/PESC.2008.4592179","author":[{"family":"Rivas","given":"J.M."},{"family":"Leitermann","given":"O."},{"family":"Han","given":"Yehui"},{"family":"Perreault","given":"D.J."}],"issued":{"date-parts":[["2008",6]]}},"label":"page"},{"id":2298,"uris":["http://zotero.org/users/1757600/items/M5Q4EHD4"],"uri":["http://zotero.org/users/1757600/items/M5Q4EHD4"],"itemData":{"id":2298,"type":"paper-conference","title":"Class E2 DC/DC converter with second harmonic resonant class E inverter and Class E rectifier","container-title":"Applied Power Electronics Conference and Exposition, 1994. APEC '94. Conference Proceedings 1994., Ninth Annual","page":"1012-1018 vol.2","source":"IEEE Xplore","event":"Applied Power Electronics Conference and Exposition, 1994. APEC '94. Conference Proceedings 1994., Ninth Annual","abstract":"Class E amplifiers have been used as inverters for highly efficient DC/AC energy conversion. ZVS-Class E inverters need an RF choke and ZCS-types have the turn-on switching loss increasing with operating frequency. Both types have nonzero power loss in the on-state resistance of the active switch. The second harmonic resonant Class E inverter has no RF choke and has small power dissipation in parasitic resistance since the shunt capacitor and inductor resonate at the second harmonic of the operating frequency. In this paper, a new type of Class E2 converter is proposed and verified experimentally. It consists of the second harmonic resonant Class E inverter and a Class E rectifier. The maximum efficiency achieved was 81.8 percent at 1 MHz","DOI":"10.1109/APEC.1994.316288","author":[{"family":"Koizumi","given":"H."},{"family":"Iwadare","given":"M."},{"family":"Mori","given":"S."}],"issued":{"date-parts":[["1994",2]]}},"label":"page"},{"id":2516,"uris":["http://zotero.org/users/1757600/items/5RNFQMV9"],"uri":["http://zotero.org/users/1757600/items/5RNFQMV9"],"itemData":{"id":2516,"type":"article-journal","title":"A family of high power density unregulated bus converters","container-title":"IEEE Transactions on Power Electronics","page":"1045-1054","volume":"20","issue":"5","source":"IEEE Xplore","abstract":"This paper begins by reviewing current bus converters and exploring their limitations. Next, a family of inductor-less bus converters is proposed to overcome the limitations. In the new bus converters, magnetizing current is used to achieve zero-voltage-switching (ZVS) turn-on for all switches. The resonant concept is used to achieve nearly zero-current-switching (ZCS) turn-off for the primary switches and no body diode loss for the synchronous rectifiers (SRs). Meanwhile, the self-driven method can be easily applied to save drive loss of SRs. Based on these concepts, a full-bridge bus converter is built in the quarter-brick size to verify the analysis. The experimental results indicate that it can achieve 95.5% efficiency at 500-W, 12-V/45-A output. Compared with industry products, this topology can dramatically increase the power density. These concepts are also applied to nonisolated dc/dc converters. As an example, a resonant Buck converter is proposed and experimentally demonstrated.","DOI":"10.1109/TPEL.2005.854025","ISSN":"0885-8993","author":[{"family":"Ren","given":"Yuancheng"},{"family":"Xu","given":"Ming"},{"family":"Sun","given":"Julu"},{"family":"Lee","given":"F.C."}],"issued":{"date-parts":[["2005",9]]}},"label":"page"},{"id":2510,"uris":["http://zotero.org/users/1757600/items/B3SKI8ZE"],"uri":["http://zotero.org/users/1757600/items/B3SKI8ZE"],"itemData":{"id":2510,"type":"article-journal","title":"Class E-A new class of high-efficiency tuned single-ended switching power amplifiers","container-title":"IEEE Journal of Solid-State Circuits","page":"168-176","volume":"10","issue":"3","source":"IEEE Xplore","abstract":"The new class of amplifiers described is based on a load network synthesized to have a transient response which maximizes power efficiency even if the active device switching times are substantial fractions of the a.c. cycle. The new class of amplifiers, named `Class E,' is defined and is illustrated by a detailed description and a set of design equations for one simple member of the class. For that circuit the authors measured 96 percent transistor efficiency at 3.9 MHz at 26-W output from a pair of Motorola 2N3735 TO-5 transistors. Advantages of Class E are unusually high efficiency, a priori designability, large reduction in second-breakdown stress, low sensitivity to active-device characteristics, and potential for high-efficiency operation at higher frequencies than previously published Class-D circuits.","DOI":"10.1109/JSSC.1975.1050582","ISSN":"0018-9200","author":[{"family":"Sokal","given":"N.O."},{"family":"Sokal","given":"A.D."}],"issued":{"date-parts":[["1975",6]]}},"label":"page"},{"id":2507,"uris":["http://zotero.org/users/1757600/items/HNWN3DXX"],"uri":["http://zotero.org/users/1757600/items/HNWN3DXX"],"itemData":{"id":2507,"type":"article-journal","title":"Class E Resonant Regulated DC/DC Power Converters: Analysis of Operations, and Experimental Results at 1.5 MHz","container-title":"IEEE Transactions on Power Electronics","page":"111-120","volume":"PE-1","issue":"2","source":"IEEE Xplore","abstract":"Analytical results, design considerations, and experimental results at 1.5 MHz are presented, for a novel resonant high-frequency dc/dc converter. The circuit works virtually without dynamic losses at several-MHz switching frequency. The analysis gives the permissible area of the equivalent load impedance for lossless operation, presents a model for regulation by narrow-band frequency control, and characterizes the output full-wave rectifier. Experimental data from a 1.5-MHz 40-W converter verify the results of the theoretical analysis. The measured efficiency was 85 percent.","DOI":"10.1109/TPEL.1986.4766289","ISSN":"0885-8993","shortTitle":"Class E Resonant Regulated DC/DC Power Converters","author":[{"family":"Redl","given":"R."},{"family":"Molnar","given":"Bela"},{"family":"Sokal","given":"N.O."}],"issued":{"date-parts":[["1986",4]]}},"label":"page"},{"id":2340,"uris":["http://zotero.org/users/1757600/items/B9QJGUSK"],"uri":["http://zotero.org/users/1757600/items/B9QJGUSK"],"itemData":{"id":2340,"type":"patent","title":"Power converters having output capacitor resonant with autotransformer leakage inductance","abstract":"Power converters having reduced body diode conduction loss, reduced reverse recovery loss and lower switching noise, among other benefits, have a resonant capacitor Cr connected across an unfiltered output. The resonant capacitor Cr resonates with the leakage inductance Lk of the transformer. The resonant capacitor and leakage inductance are selected such that ½ a LC resonance period is equal to an ON time of each secondary switch S1 S2. The resonance provides zero current switching for secondary switches S1 S2, eliminates zero body diode conduction during dead times, and eliminates reverse recovery losses in the secondary switches. The present invention is applicable to many different circuit topologies such as full bridge, active clamp forward, push-pull forward, and center-tap secondary. The present converters provide high energy conversion efficiency and high frequency operation.","URL":"http://www.google.com/patents/US7254047","note":"U.S. Classification 363/21.14, 363/17; International Classification H02M3/335; Cooperative Classification Y02B70/1475, H02M3/33569, H02M3/33592, Y02B70/1433; European Classification H02M3/335S2S, H02M3/335S","number":"US7254047 B2","author":[{"family":"Ren","given":"Yuancheng"},{"family":"Sun","given":"Julu"},{"family":"Xu","given":"Ming"},{"family":"Lee","given":"Fred C."}],"issued":{"date-parts":[["2007",8,7]]},"accessed":{"date-parts":[["2015",4,14]]},"submitted":{"date-parts":[["2005",3,31]]}},"label":"page"}],"schema":"https://github.com/citation-style-language/schema/raw/master/csl-citation.json"} </w:instrText>
      </w:r>
      <w:r>
        <w:fldChar w:fldCharType="separate"/>
      </w:r>
      <w:r w:rsidR="00331BC2" w:rsidRPr="00331BC2">
        <w:rPr>
          <w:rFonts w:cs="Times New Roman"/>
        </w:rPr>
        <w:t>[23]–[40]</w:t>
      </w:r>
      <w:r>
        <w:fldChar w:fldCharType="end"/>
      </w:r>
      <w:r>
        <w:t xml:space="preserve"> is used to reduce frequency dependent loss, so that power converters can be scaled, with good efficiency, to very high switching frequency </w:t>
      </w:r>
      <w:r>
        <w:fldChar w:fldCharType="begin" w:fldLock="1"/>
      </w:r>
      <w:r w:rsidR="00331BC2">
        <w:instrText xml:space="preserve"> ADDIN ZOTERO_ITEM CSL_CITATION {"citationID":"hAJf8xS0","properties":{"formattedCitation":"[17]","plainCitation":"[17]"},"citationItems":[{"id":"ITEM-1","uris":["http://www.mendeley.com/documents/?uuid=c56ece66-a862-4685-9afd-6eef8188c365"],"uri":["http://www.mendeley.com/documents/?uuid=c56ece66-a862-4685-9afd-6eef8188c365"],"itemData":{"DOI":"10.1109/APEC.2009.4802625","ISBN":"978-1-4244-2811-3","ISSN":"1048-2334","author":[{"dropping-particle":"","family":"Perreault","given":"David J.","non-dropping-particle":"","parse-names":false,"suffix":""},{"dropping-particle":"","family":"Hu","given":"Jingying","non-dropping-particle":"","parse-names":false,"suffix":""},{"dropping-particle":"","family":"Rivas","given":"Juan M.","non-dropping-particle":"","parse-names":false,"suffix":""},{"dropping-particle":"","family":"Han","given":"Yehui","non-dropping-particle":"","parse-names":false,"suffix":""},{"dropping-particle":"","family":"Leitermann","given":"Olivia","non-dropping-particle":"","parse-names":false,"suffix":""},{"dropping-particle":"","family":"Pilawa-Podgurski","given":"Robert C.N.","non-dropping-particle":"","parse-names":false,"suffix":""},{"dropping-particle":"","family":"Sagneri","given":"Anthony","non-dropping-particle":"","parse-names":false,"suffix":""},{"dropping-particle":"","family":"Sullivan","given":"Charles R.","non-dropping-particle":"","parse-names":false,"suffix":""}],"container-title":"2009 Twenty-Fourth Annual IEEE Applied Power Electronics Conference and Exposition","id":"ITEM-1","issued":{"date-parts":[["2009","2"]]},"language":"English","page":"1-14","publisher":"IEEE","title":"Opportunities and Challenges in Very High Frequency Power Conversion","type":"paper-conference"}}],"schema":"https://github.com/citation-style-language/schema/raw/master/csl-citation.json"} </w:instrText>
      </w:r>
      <w:r>
        <w:fldChar w:fldCharType="separate"/>
      </w:r>
      <w:r w:rsidR="00331BC2" w:rsidRPr="00331BC2">
        <w:t>[17]</w:t>
      </w:r>
      <w:r>
        <w:fldChar w:fldCharType="end"/>
      </w:r>
      <w:r>
        <w:t xml:space="preserve">.  In fact, </w:t>
      </w:r>
      <w:proofErr w:type="gramStart"/>
      <w:r>
        <w:t>soft-switching</w:t>
      </w:r>
      <w:proofErr w:type="gramEnd"/>
      <w:r>
        <w:t xml:space="preserve"> is inevitable in high-frequency, high-power density converters.  </w:t>
      </w:r>
    </w:p>
    <w:p w14:paraId="1BB81639" w14:textId="39C7EEB2" w:rsidR="00FC4D6B" w:rsidRPr="00C951FD" w:rsidRDefault="00CB3704" w:rsidP="00CB3704">
      <w:pPr>
        <w:pStyle w:val="BodyText"/>
        <w:rPr>
          <w:rFonts w:cs="Times New Roman"/>
        </w:rPr>
      </w:pPr>
      <w:r w:rsidRPr="00C951FD">
        <w:t>Soft-switching techniques in power converters can be cla</w:t>
      </w:r>
      <w:r w:rsidR="00B510F2" w:rsidRPr="00C951FD">
        <w:t xml:space="preserve">ssified into three categories </w:t>
      </w:r>
      <w:r w:rsidR="00B510F2" w:rsidRPr="00C951FD">
        <w:fldChar w:fldCharType="begin"/>
      </w:r>
      <w:r w:rsidR="00331BC2" w:rsidRPr="00C951FD">
        <w:instrText xml:space="preserve"> ADDIN ZOTERO_ITEM CSL_CITATION {"citationID":"NuHmzxYL","properties":{"formattedCitation":"[41]","plainCitation":"[41]"},"citationItems":[{"id":2366,"uris":["http://zotero.org/users/1757600/items/U6T86PXC"],"uri":["http://zotero.org/users/1757600/items/U6T86PXC"],"itemData":{"id":2366,"type":"article-journal","title":"A review of soft-switched DC-AC converters","container-title":"IEEE Transactions on Industry Applications","page":"847-860","volume":"34","issue":"4","source":"IEEE Xplore","abstract":"Soft-switching techniques have recently been applied in the design of DC-AC power converters, in order to achieve better performance, higher efficiency and higher power density. A substantial number of new topologies for different applications has been developed, however the amount of work that has been done in this field is not widely known. This paper is an attempt to classify the soft-switched DC-AC topologies in a simple and generic way. The topology classifications are based on the location of the resonant network (load, inverter bridge, and bus), the characteristic of switching waveforms (zero-voltage switching or zero-current switching), and the type of resonance (series or parallel), operating principles, performance, and design limitations are discussed. Some possible industrial applications of soft-switched DC-AC power converters are also addressed.","DOI":"10.1109/28.703992","ISSN":"0093-9994","author":[{"family":"Bellar","given":"M.D."},{"family":"Wu","given":"T.S."},{"family":"Tchamdjou","given":"A."},{"family":"Mahdavi","given":"J."},{"family":"Ehsani","given":"M."}],"issued":{"date-parts":[["1998",7]]}}}],"schema":"https://github.com/citation-style-language/schema/raw/master/csl-citation.json"} </w:instrText>
      </w:r>
      <w:r w:rsidR="00B510F2" w:rsidRPr="00C951FD">
        <w:fldChar w:fldCharType="separate"/>
      </w:r>
      <w:r w:rsidR="00331BC2" w:rsidRPr="00C951FD">
        <w:t>[41]</w:t>
      </w:r>
      <w:r w:rsidR="00B510F2" w:rsidRPr="00C951FD">
        <w:fldChar w:fldCharType="end"/>
      </w:r>
      <w:r w:rsidR="00B510F2" w:rsidRPr="00C951FD">
        <w:t>: load r</w:t>
      </w:r>
      <w:r w:rsidRPr="00C951FD">
        <w:t xml:space="preserve">esonant, </w:t>
      </w:r>
      <w:r w:rsidR="00B510F2" w:rsidRPr="00C951FD">
        <w:t>r</w:t>
      </w:r>
      <w:r w:rsidRPr="00C951FD">
        <w:t xml:space="preserve">esonant </w:t>
      </w:r>
      <w:r w:rsidR="00B510F2" w:rsidRPr="00C951FD">
        <w:t>l</w:t>
      </w:r>
      <w:r w:rsidRPr="00C951FD">
        <w:t xml:space="preserve">ink, and </w:t>
      </w:r>
      <w:r w:rsidR="00B510F2" w:rsidRPr="00C951FD">
        <w:t>r</w:t>
      </w:r>
      <w:r w:rsidRPr="00C951FD">
        <w:t xml:space="preserve">esonant </w:t>
      </w:r>
      <w:r w:rsidR="00B510F2" w:rsidRPr="00C951FD">
        <w:t>t</w:t>
      </w:r>
      <w:r w:rsidRPr="00C951FD">
        <w:t xml:space="preserve">ransition.  </w:t>
      </w:r>
      <w:r w:rsidR="00D47E29" w:rsidRPr="00C951FD">
        <w:t>Among the three</w:t>
      </w:r>
      <w:r w:rsidR="00EA016B" w:rsidRPr="00C951FD">
        <w:t xml:space="preserve"> soft-switching techniques</w:t>
      </w:r>
      <w:r w:rsidR="006B486C" w:rsidRPr="00C951FD">
        <w:t>, resonant transition is</w:t>
      </w:r>
      <w:r w:rsidR="00D47E29" w:rsidRPr="00C951FD">
        <w:t xml:space="preserve"> most popular</w:t>
      </w:r>
      <w:r w:rsidR="006B486C" w:rsidRPr="00C951FD">
        <w:t xml:space="preserve"> in DC-AC inverter</w:t>
      </w:r>
      <w:r w:rsidR="00D47E29" w:rsidRPr="00C951FD">
        <w:t xml:space="preserve"> due to great </w:t>
      </w:r>
      <w:r w:rsidR="00463D1E" w:rsidRPr="00C951FD">
        <w:t xml:space="preserve">flexibility in control and less dependency on load or operating condition.  Resonant transition refers to the </w:t>
      </w:r>
      <w:r w:rsidR="006B486C" w:rsidRPr="00C951FD">
        <w:t>change</w:t>
      </w:r>
      <w:r w:rsidR="00463D1E" w:rsidRPr="00C951FD">
        <w:t xml:space="preserve"> of switch node voltage during</w:t>
      </w:r>
      <w:r w:rsidR="00945EF9" w:rsidRPr="00C951FD">
        <w:t xml:space="preserve"> </w:t>
      </w:r>
      <w:proofErr w:type="gramStart"/>
      <w:r w:rsidR="00463D1E" w:rsidRPr="00C951FD">
        <w:t>dead-</w:t>
      </w:r>
      <w:r w:rsidR="006B486C" w:rsidRPr="00C951FD">
        <w:t>time</w:t>
      </w:r>
      <w:proofErr w:type="gramEnd"/>
      <w:r w:rsidR="00463D1E" w:rsidRPr="00C951FD">
        <w:t xml:space="preserve"> </w:t>
      </w:r>
      <w:r w:rsidR="006B486C" w:rsidRPr="00C951FD">
        <w:t>(when mosfets are off)</w:t>
      </w:r>
      <w:r w:rsidR="00463D1E" w:rsidRPr="00C951FD">
        <w:t xml:space="preserve"> </w:t>
      </w:r>
      <w:r w:rsidR="006B486C" w:rsidRPr="00C951FD">
        <w:t>to</w:t>
      </w:r>
      <w:r w:rsidR="00945EF9" w:rsidRPr="00C951FD">
        <w:t xml:space="preserve"> a </w:t>
      </w:r>
      <w:r w:rsidR="006B486C" w:rsidRPr="00C951FD">
        <w:t xml:space="preserve">zero-voltage state before </w:t>
      </w:r>
      <w:r w:rsidR="00A26CDA" w:rsidRPr="00C951FD">
        <w:t>turning on mosfets</w:t>
      </w:r>
      <w:r w:rsidR="006B486C" w:rsidRPr="00C951FD">
        <w:t>.</w:t>
      </w:r>
      <w:r w:rsidR="00945EF9" w:rsidRPr="00C951FD">
        <w:t xml:space="preserve">  While resonant transition technique </w:t>
      </w:r>
      <w:r w:rsidR="00191625" w:rsidRPr="00C951FD">
        <w:t xml:space="preserve">(in theory) </w:t>
      </w:r>
      <w:r w:rsidR="00945EF9" w:rsidRPr="00C951FD">
        <w:t xml:space="preserve">diminishes mosfet </w:t>
      </w:r>
      <w:r w:rsidR="00945EF9" w:rsidRPr="00C951FD">
        <w:rPr>
          <w:rFonts w:cs="Times New Roman"/>
        </w:rPr>
        <w:t xml:space="preserve">turn-on loss, it </w:t>
      </w:r>
      <w:r w:rsidR="00CD0233" w:rsidRPr="00C951FD">
        <w:rPr>
          <w:rFonts w:cs="Times New Roman"/>
        </w:rPr>
        <w:t xml:space="preserve">often rises other </w:t>
      </w:r>
      <w:r w:rsidR="005F244F" w:rsidRPr="00C951FD">
        <w:rPr>
          <w:rFonts w:cs="Times New Roman"/>
        </w:rPr>
        <w:t>types of losses such as core loss, co</w:t>
      </w:r>
      <w:r w:rsidR="00B455BC" w:rsidRPr="00C951FD">
        <w:rPr>
          <w:rFonts w:cs="Times New Roman"/>
        </w:rPr>
        <w:t>pper</w:t>
      </w:r>
      <w:r w:rsidR="005F244F" w:rsidRPr="00C951FD">
        <w:rPr>
          <w:rFonts w:cs="Times New Roman"/>
        </w:rPr>
        <w:t xml:space="preserve"> loss, and mosfe</w:t>
      </w:r>
      <w:r w:rsidR="004C6C82" w:rsidRPr="00C951FD">
        <w:rPr>
          <w:rFonts w:cs="Times New Roman"/>
        </w:rPr>
        <w:t xml:space="preserve">t’s </w:t>
      </w:r>
      <w:proofErr w:type="gramStart"/>
      <w:r w:rsidR="004C6C82" w:rsidRPr="00C951FD">
        <w:rPr>
          <w:rFonts w:cs="Times New Roman"/>
        </w:rPr>
        <w:t>body diode conduction loss</w:t>
      </w:r>
      <w:proofErr w:type="gramEnd"/>
      <w:r w:rsidR="004C6C82" w:rsidRPr="00C951FD">
        <w:rPr>
          <w:rFonts w:cs="Times New Roman"/>
        </w:rPr>
        <w:t>.</w:t>
      </w:r>
      <w:r w:rsidR="00C951FD" w:rsidRPr="00C951FD">
        <w:rPr>
          <w:rFonts w:cs="Times New Roman"/>
        </w:rPr>
        <w:t xml:space="preserve"> </w:t>
      </w:r>
    </w:p>
    <w:p w14:paraId="588E36BF" w14:textId="754C62BF" w:rsidR="005F32FF" w:rsidRPr="00435477" w:rsidRDefault="005F32FF" w:rsidP="00C951FD">
      <w:pPr>
        <w:pStyle w:val="Heading3"/>
      </w:pPr>
      <w:bookmarkStart w:id="49" w:name="_Ref417861234"/>
      <w:bookmarkStart w:id="50" w:name="_Toc418725785"/>
      <w:r w:rsidRPr="00435477">
        <w:t>Optimal control of switching frequency to minimize core loss and co</w:t>
      </w:r>
      <w:r w:rsidR="00762DA1" w:rsidRPr="00435477">
        <w:t>pper</w:t>
      </w:r>
      <w:r w:rsidRPr="00435477">
        <w:t xml:space="preserve"> loss</w:t>
      </w:r>
      <w:bookmarkEnd w:id="49"/>
      <w:bookmarkEnd w:id="50"/>
      <w:r w:rsidRPr="00435477">
        <w:t xml:space="preserve"> </w:t>
      </w:r>
    </w:p>
    <w:p w14:paraId="707DFA6D" w14:textId="30A62106" w:rsidR="003F4C6A" w:rsidRDefault="005F244F" w:rsidP="005F244F">
      <w:pPr>
        <w:pStyle w:val="BodyText"/>
      </w:pPr>
      <w:r>
        <w:t>To reduce core loss and co</w:t>
      </w:r>
      <w:r w:rsidR="006D6B18">
        <w:t>pper</w:t>
      </w:r>
      <w:r>
        <w:t xml:space="preserve"> loss, </w:t>
      </w:r>
      <w:proofErr w:type="spellStart"/>
      <w:r>
        <w:t>Baek</w:t>
      </w:r>
      <w:proofErr w:type="spellEnd"/>
      <w:r>
        <w:t xml:space="preserve">, Choi, and Cho </w:t>
      </w:r>
      <w:r>
        <w:fldChar w:fldCharType="begin" w:fldLock="1"/>
      </w:r>
      <w:r w:rsidR="00331BC2">
        <w:instrText xml:space="preserve"> ADDIN ZOTERO_ITEM CSL_CITATION {"citationID":"l28eVWFh","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proposed a “Digital Adaptive Frequency” control method where converter’s switching frequency is controlled to minimize inductor ripple current.  The target of </w:t>
      </w:r>
      <w:r>
        <w:fldChar w:fldCharType="begin" w:fldLock="1"/>
      </w:r>
      <w:r w:rsidR="00331BC2">
        <w:instrText xml:space="preserve"> ADDIN ZOTERO_ITEM CSL_CITATION {"citationID":"BVoNpjsl","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to minimize the peak-to-peak value of the inductor current.  However, the analysis in </w:t>
      </w:r>
      <w:r>
        <w:fldChar w:fldCharType="begin" w:fldLock="1"/>
      </w:r>
      <w:r w:rsidR="00331BC2">
        <w:instrText xml:space="preserve"> ADDIN ZOTERO_ITEM CSL_CITATION {"citationID":"17MsfgFz","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rsidR="00762DA1">
        <w:t xml:space="preserve"> (the traditional analysis)</w:t>
      </w:r>
      <w:r>
        <w:t xml:space="preserve"> is only correct when the resonant transiti</w:t>
      </w:r>
      <w:r w:rsidR="003F4C6A">
        <w:t xml:space="preserve">on time is small, which </w:t>
      </w:r>
      <w:r w:rsidR="006D6B18">
        <w:t>corresponding</w:t>
      </w:r>
      <w:r w:rsidR="003F4C6A">
        <w:t xml:space="preserve"> to large peak-to-peak inductor current.  In order words, the target of the control method belies the theory that the control method is based on.  </w:t>
      </w:r>
    </w:p>
    <w:p w14:paraId="155379AE" w14:textId="5A03858C" w:rsidR="005F244F" w:rsidRDefault="005F244F" w:rsidP="005F244F">
      <w:pPr>
        <w:pStyle w:val="BodyText"/>
      </w:pPr>
      <w:r>
        <w:lastRenderedPageBreak/>
        <w:t>Indeed, the  waveforms</w:t>
      </w:r>
      <w:r w:rsidR="00CD542C">
        <w:t xml:space="preserve"> showing</w:t>
      </w:r>
      <w:r>
        <w:t xml:space="preserve"> at the end of </w:t>
      </w:r>
      <w:r>
        <w:fldChar w:fldCharType="begin" w:fldLock="1"/>
      </w:r>
      <w:r w:rsidR="00331BC2">
        <w:instrText xml:space="preserve"> ADDIN ZOTERO_ITEM CSL_CITATION {"citationID":"8qWL2TxM","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not optimal.  </w:t>
      </w:r>
      <w:r w:rsidR="00CD542C">
        <w:t>The s</w:t>
      </w:r>
      <w:r w:rsidR="003F4C6A">
        <w:t>traight resonant transition curves</w:t>
      </w:r>
      <w:r w:rsidR="00322D9F">
        <w:t xml:space="preserve"> in the waveforms</w:t>
      </w:r>
      <w:r w:rsidR="003F4C6A">
        <w:t xml:space="preserve"> imply that inductor ripple current is large</w:t>
      </w:r>
      <w:r w:rsidR="00762DA1">
        <w:t xml:space="preserve"> (the transition curves is an S curve when the ripple current is </w:t>
      </w:r>
      <w:r w:rsidR="00377B38">
        <w:t>small</w:t>
      </w:r>
      <w:r w:rsidR="00762DA1">
        <w:t>)</w:t>
      </w:r>
      <w:r w:rsidR="003F4C6A">
        <w:t xml:space="preserve">. </w:t>
      </w:r>
      <w:r w:rsidR="00CD542C">
        <w:t xml:space="preserve"> </w:t>
      </w:r>
      <w:r>
        <w:t xml:space="preserve">In addition, when switching frequency is high, the resonant transition becomes a significant part of the waveform that cannot be neglected.  The control method in </w:t>
      </w:r>
      <w:r>
        <w:fldChar w:fldCharType="begin" w:fldLock="1"/>
      </w:r>
      <w:r w:rsidR="00331BC2">
        <w:instrText xml:space="preserve"> ADDIN ZOTERO_ITEM CSL_CITATION {"citationID":"ftu5gYso","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fldChar w:fldCharType="separate"/>
      </w:r>
      <w:r w:rsidR="00331BC2" w:rsidRPr="00331BC2">
        <w:t>[42]</w:t>
      </w:r>
      <w:r>
        <w:fldChar w:fldCharType="end"/>
      </w:r>
      <w:r>
        <w:t xml:space="preserve"> is ineffective</w:t>
      </w:r>
      <w:r w:rsidR="006D6B18">
        <w:t xml:space="preserve"> (sub-optimal)</w:t>
      </w:r>
      <w:r>
        <w:t xml:space="preserve"> for </w:t>
      </w:r>
      <w:r w:rsidR="005F32FF">
        <w:t xml:space="preserve">a </w:t>
      </w:r>
      <w:r>
        <w:t>special case (low frequency</w:t>
      </w:r>
      <w:r w:rsidR="00F558A6">
        <w:t xml:space="preserve"> case</w:t>
      </w:r>
      <w:r>
        <w:t xml:space="preserve">), and incorrect for high frequency case.  A more general analysis of </w:t>
      </w:r>
      <w:r w:rsidR="00D22383">
        <w:t>Zero-voltage resonant transition (</w:t>
      </w:r>
      <w:r>
        <w:t>ZVRT</w:t>
      </w:r>
      <w:r w:rsidR="00D22383">
        <w:t>)</w:t>
      </w:r>
      <w:r>
        <w:t xml:space="preserve"> could guide the discovery of a better control method for further loss reduction in low frequency converter</w:t>
      </w:r>
      <w:r w:rsidR="00337AA2">
        <w:t>,</w:t>
      </w:r>
      <w:r>
        <w:t xml:space="preserve"> and for a successful applying of the </w:t>
      </w:r>
      <w:r w:rsidR="005D26A6">
        <w:t>idea</w:t>
      </w:r>
      <w:r>
        <w:t xml:space="preserve"> in high frequency converter.</w:t>
      </w:r>
    </w:p>
    <w:p w14:paraId="1CEA93E5" w14:textId="2EAECDA0" w:rsidR="00B10204" w:rsidRDefault="00B10204" w:rsidP="005F244F">
      <w:pPr>
        <w:pStyle w:val="BodyText"/>
      </w:pPr>
      <w:r w:rsidRPr="00B10204">
        <w:rPr>
          <w:highlight w:val="yellow"/>
        </w:rPr>
        <w:t>[</w:t>
      </w:r>
      <w:proofErr w:type="gramStart"/>
      <w:r w:rsidRPr="00B10204">
        <w:rPr>
          <w:highlight w:val="yellow"/>
        </w:rPr>
        <w:t>give</w:t>
      </w:r>
      <w:proofErr w:type="gramEnd"/>
      <w:r w:rsidRPr="00B10204">
        <w:rPr>
          <w:highlight w:val="yellow"/>
        </w:rPr>
        <w:t xml:space="preserve"> review on http://etd.fcla.edu/CF/CFE0005125/Dissertation-Rev-Final-Submitted.pdf]</w:t>
      </w:r>
    </w:p>
    <w:p w14:paraId="512A5F8B" w14:textId="4E192FFF" w:rsidR="005D26A6" w:rsidRDefault="005D26A6" w:rsidP="00C951FD">
      <w:pPr>
        <w:pStyle w:val="Heading3"/>
      </w:pPr>
      <w:bookmarkStart w:id="51" w:name="_Ref417861240"/>
      <w:bookmarkStart w:id="52" w:name="_Toc418725786"/>
      <w:r>
        <w:t>Minimizing mosfet’s body diode conduction loss</w:t>
      </w:r>
      <w:bookmarkEnd w:id="51"/>
      <w:bookmarkEnd w:id="52"/>
    </w:p>
    <w:p w14:paraId="1C68B3BA" w14:textId="373F287F" w:rsidR="00CD542C" w:rsidRDefault="005F244F" w:rsidP="00CD542C">
      <w:pPr>
        <w:pStyle w:val="BodyText"/>
      </w:pPr>
      <w:r>
        <w:t xml:space="preserve"> </w:t>
      </w:r>
      <w:r w:rsidR="00CD542C">
        <w:t xml:space="preserve">Optimal control of </w:t>
      </w:r>
      <w:r w:rsidR="007818AD">
        <w:t>switching frequency</w:t>
      </w:r>
      <w:r w:rsidR="00CD542C">
        <w:t xml:space="preserve"> is </w:t>
      </w:r>
      <w:r w:rsidR="00841F19">
        <w:t>essential</w:t>
      </w:r>
      <w:r w:rsidR="00CD542C">
        <w:t xml:space="preserve"> to minimize inductor ripple current; thereby reduce conduction loss and core loss.  Another frequency dependent loss that also needs to be addressed in high frequency converters is mosfet’s body diode conduction loss, which occurs after the resonant transition is completed</w:t>
      </w:r>
      <w:r w:rsidR="00A123AB">
        <w:t>,</w:t>
      </w:r>
      <w:r w:rsidR="00CD542C">
        <w:t xml:space="preserve"> and before mosfets turn on (state </w:t>
      </w:r>
      <w:proofErr w:type="gramStart"/>
      <w:r w:rsidR="00CD542C">
        <w:t>3</w:t>
      </w:r>
      <w:proofErr w:type="gramEnd"/>
      <w:r w:rsidR="00CD542C">
        <w:t xml:space="preserve"> and state 7 of the zero voltage resonant transition (ZVRT) in </w:t>
      </w:r>
      <w:r w:rsidR="00CD542C">
        <w:fldChar w:fldCharType="begin"/>
      </w:r>
      <w:r w:rsidR="00CD542C">
        <w:instrText xml:space="preserve"> REF _Ref416811660 \h </w:instrText>
      </w:r>
      <w:r w:rsidR="00CD542C">
        <w:fldChar w:fldCharType="separate"/>
      </w:r>
      <w:r w:rsidR="003E35B2">
        <w:t xml:space="preserve">Fig.  </w:t>
      </w:r>
      <w:r w:rsidR="003E35B2">
        <w:rPr>
          <w:noProof/>
        </w:rPr>
        <w:t>12</w:t>
      </w:r>
      <w:r w:rsidR="00CD542C">
        <w:fldChar w:fldCharType="end"/>
      </w:r>
      <w:r w:rsidR="00CD542C">
        <w:t>)</w:t>
      </w:r>
      <w:r w:rsidR="00841F19">
        <w:t xml:space="preserve">. </w:t>
      </w:r>
      <w:proofErr w:type="gramStart"/>
      <w:r w:rsidR="00841F19">
        <w:t>Since</w:t>
      </w:r>
      <w:proofErr w:type="gramEnd"/>
      <w:r w:rsidR="00CD542C">
        <w:t xml:space="preserve"> this loss takes place twice in a switching cycle, it is frequency dependent loss</w:t>
      </w:r>
      <w:r w:rsidR="00D53F13">
        <w:t xml:space="preserve"> (meaning this loss increases when frequency increases)</w:t>
      </w:r>
      <w:r w:rsidR="00CD542C">
        <w:t>.  Mosfet conduction loss is generally much lower than its body diode conduction loss (</w:t>
      </w:r>
      <w:r w:rsidR="000F53F9">
        <w:fldChar w:fldCharType="begin"/>
      </w:r>
      <w:r w:rsidR="000F53F9">
        <w:instrText xml:space="preserve"> REF _Ref417821506 \h </w:instrText>
      </w:r>
      <w:r w:rsidR="000F53F9">
        <w:fldChar w:fldCharType="separate"/>
      </w:r>
      <w:r w:rsidR="003E35B2">
        <w:t xml:space="preserve">Fig.  </w:t>
      </w:r>
      <w:r w:rsidR="003E35B2">
        <w:rPr>
          <w:noProof/>
        </w:rPr>
        <w:t>10</w:t>
      </w:r>
      <w:r w:rsidR="000F53F9">
        <w:fldChar w:fldCharType="end"/>
      </w:r>
      <w:r w:rsidR="00CD542C">
        <w:t>). Therefore, it is desirable to minimize, ideally eliminate, the two states</w:t>
      </w:r>
      <w:r w:rsidR="004A5B52">
        <w:t xml:space="preserve"> (state 3 and state 7 in </w:t>
      </w:r>
      <w:r w:rsidR="004A5B52">
        <w:fldChar w:fldCharType="begin"/>
      </w:r>
      <w:r w:rsidR="004A5B52">
        <w:instrText xml:space="preserve"> REF _Ref416811660 \h </w:instrText>
      </w:r>
      <w:r w:rsidR="004A5B52">
        <w:fldChar w:fldCharType="separate"/>
      </w:r>
      <w:r w:rsidR="003E35B2">
        <w:t xml:space="preserve">Fig.  </w:t>
      </w:r>
      <w:proofErr w:type="gramStart"/>
      <w:r w:rsidR="003E35B2">
        <w:rPr>
          <w:noProof/>
        </w:rPr>
        <w:t>12</w:t>
      </w:r>
      <w:r w:rsidR="004A5B52">
        <w:fldChar w:fldCharType="end"/>
      </w:r>
      <w:r w:rsidR="004A5B52">
        <w:t>)</w:t>
      </w:r>
      <w:r w:rsidR="00CD542C">
        <w:t>.</w:t>
      </w:r>
      <w:proofErr w:type="gramEnd"/>
    </w:p>
    <w:p w14:paraId="1E4B5140" w14:textId="05CFBD1E" w:rsidR="004C6C82" w:rsidRDefault="00CD542C" w:rsidP="00CD542C">
      <w:pPr>
        <w:pStyle w:val="BodyText"/>
      </w:pPr>
      <w:r w:rsidRPr="00C75B84">
        <w:t>In</w:t>
      </w:r>
      <w:r>
        <w:t xml:space="preserve"> order to prevent </w:t>
      </w:r>
      <w:r w:rsidR="004C7CED">
        <w:t xml:space="preserve">mosfet’s body diode conduction states </w:t>
      </w:r>
      <w:r w:rsidR="009D614D">
        <w:t>(</w:t>
      </w:r>
      <w:r>
        <w:t xml:space="preserve">state </w:t>
      </w:r>
      <w:proofErr w:type="gramStart"/>
      <w:r>
        <w:t>3</w:t>
      </w:r>
      <w:proofErr w:type="gramEnd"/>
      <w:r>
        <w:t xml:space="preserve"> and state 7 </w:t>
      </w:r>
      <w:r w:rsidR="004C7CED">
        <w:t xml:space="preserve">in </w:t>
      </w:r>
      <w:r>
        <w:fldChar w:fldCharType="begin"/>
      </w:r>
      <w:r>
        <w:instrText xml:space="preserve"> REF _Ref416811660 \h </w:instrText>
      </w:r>
      <w:r>
        <w:fldChar w:fldCharType="separate"/>
      </w:r>
      <w:r w:rsidR="003E35B2">
        <w:t xml:space="preserve">Fig.  </w:t>
      </w:r>
      <w:r w:rsidR="003E35B2">
        <w:rPr>
          <w:noProof/>
        </w:rPr>
        <w:t>12</w:t>
      </w:r>
      <w:r>
        <w:fldChar w:fldCharType="end"/>
      </w:r>
      <w:r>
        <w:t>), we need to turn on mosfet early, before its body diode begins to conduct.  However, t</w:t>
      </w:r>
      <w:r w:rsidRPr="009F0224">
        <w:t xml:space="preserve">urning on mosfet too early results in loss of </w:t>
      </w:r>
      <w:r w:rsidR="00970C22">
        <w:t>zero-voltage-switching</w:t>
      </w:r>
      <w:r>
        <w:t xml:space="preserve"> (</w:t>
      </w:r>
      <w:r w:rsidR="00F558A6">
        <w:t xml:space="preserve">i.e. </w:t>
      </w:r>
      <w:proofErr w:type="gramStart"/>
      <w:r>
        <w:t>hard-switching</w:t>
      </w:r>
      <w:proofErr w:type="gramEnd"/>
      <w:r>
        <w:t>)</w:t>
      </w:r>
      <w:r w:rsidRPr="009F0224">
        <w:t>, poor efficiency, and in the worst-case</w:t>
      </w:r>
      <w:r>
        <w:t>,</w:t>
      </w:r>
      <w:r w:rsidRPr="009F0224">
        <w:t xml:space="preserve"> failure of the device due to shoot-through.</w:t>
      </w:r>
      <w:r>
        <w:t xml:space="preserve">  Ideally, mosfets should be turned on immediately when the voltage across its Drain and Source (</w:t>
      </w:r>
      <w:proofErr w:type="spellStart"/>
      <w:proofErr w:type="gramStart"/>
      <w:r>
        <w:t>V</w:t>
      </w:r>
      <w:r w:rsidRPr="00451267">
        <w:rPr>
          <w:vertAlign w:val="subscript"/>
        </w:rPr>
        <w:t>ds</w:t>
      </w:r>
      <w:proofErr w:type="spellEnd"/>
      <w:proofErr w:type="gramEnd"/>
      <w:r>
        <w:t xml:space="preserve">) drop to zero.  </w:t>
      </w:r>
    </w:p>
    <w:p w14:paraId="52A4959F" w14:textId="19271DC7" w:rsidR="004262A6" w:rsidRDefault="00CD542C" w:rsidP="00CD542C">
      <w:pPr>
        <w:pStyle w:val="BodyText"/>
      </w:pPr>
      <w:r>
        <w:lastRenderedPageBreak/>
        <w:t xml:space="preserve">Existing techniques, </w:t>
      </w:r>
      <w:r>
        <w:fldChar w:fldCharType="begin" w:fldLock="1"/>
      </w:r>
      <w:r w:rsidR="00331BC2">
        <w:instrText xml:space="preserve"> ADDIN ZOTERO_ITEM CSL_CITATION {"citationID":"OZO2K7XD","properties":{"formattedCitation":"{\\rtf [43]\\uc0\\u8211{}[56]}","plainCitation":"[43]–[56]"},"citationItems":[{"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rPr>
          <w:rFonts w:cs="Times New Roman"/>
        </w:rPr>
        <w:t>[43]–[56]</w:t>
      </w:r>
      <w:r>
        <w:fldChar w:fldCharType="end"/>
      </w:r>
      <w:r>
        <w:t xml:space="preserve">, rely on high-bandwidth voltage sensor to detect the moment when </w:t>
      </w:r>
      <w:proofErr w:type="spellStart"/>
      <w:r>
        <w:t>V</w:t>
      </w:r>
      <w:r w:rsidRPr="00451267">
        <w:rPr>
          <w:vertAlign w:val="subscript"/>
        </w:rPr>
        <w:t>ds</w:t>
      </w:r>
      <w:proofErr w:type="spellEnd"/>
      <w:r>
        <w:t xml:space="preserve"> drop to zero </w:t>
      </w:r>
      <w:r w:rsidR="00841F19">
        <w:t>and</w:t>
      </w:r>
      <w:r>
        <w:t xml:space="preserve"> turn mosfets on</w:t>
      </w:r>
      <w:r w:rsidR="00841F19">
        <w:t xml:space="preserve"> exactly at that moment</w:t>
      </w:r>
      <w:r>
        <w:t xml:space="preserve">.  Method in </w:t>
      </w:r>
      <w:r>
        <w:fldChar w:fldCharType="begin" w:fldLock="1"/>
      </w:r>
      <w:r w:rsidR="00331BC2">
        <w:instrText xml:space="preserve"> ADDIN ZOTERO_ITEM CSL_CITATION {"citationID":"2fbtu2qaod","properties":{"formattedCitation":"[56]","plainCitation":"[56]"},"citationItems":[{"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schema":"https://github.com/citation-style-language/schema/raw/master/csl-citation.json"} </w:instrText>
      </w:r>
      <w:r>
        <w:fldChar w:fldCharType="separate"/>
      </w:r>
      <w:r w:rsidR="00331BC2" w:rsidRPr="00331BC2">
        <w:t>[56]</w:t>
      </w:r>
      <w:r>
        <w:fldChar w:fldCharType="end"/>
      </w:r>
      <w:r>
        <w:t xml:space="preserve">, a straight implementation of this idea, is not practical in high frequency converter as it requires insanely fast comparators and gate drive circuits.   “Adaptive” gate drive technique </w:t>
      </w:r>
      <w:r>
        <w:fldChar w:fldCharType="begin" w:fldLock="1"/>
      </w:r>
      <w:r w:rsidR="00331BC2">
        <w:instrText xml:space="preserve"> ADDIN ZOTERO_ITEM CSL_CITATION {"citationID":"rtjuqdtr1","properties":{"formattedCitation":"[52]","plainCitation":"[52]"},"citationItems":[{"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schema":"https://github.com/citation-style-language/schema/raw/master/csl-citation.json"} </w:instrText>
      </w:r>
      <w:r>
        <w:fldChar w:fldCharType="separate"/>
      </w:r>
      <w:r w:rsidR="00331BC2" w:rsidRPr="00331BC2">
        <w:t>[52]</w:t>
      </w:r>
      <w:r>
        <w:fldChar w:fldCharType="end"/>
      </w:r>
      <w:r>
        <w:t xml:space="preserve">, turns mosfet on at a threshold-crossing point, instead of zero-crossing point, and adjusts the threshold in each switching cycle to match mosfet actual turn-on point with the </w:t>
      </w:r>
      <w:r w:rsidR="00322292" w:rsidRPr="00C75B84">
        <w:rPr>
          <w:noProof/>
        </w:rPr>
        <mc:AlternateContent>
          <mc:Choice Requires="wps">
            <w:drawing>
              <wp:anchor distT="0" distB="0" distL="114300" distR="114300" simplePos="0" relativeHeight="251656192" behindDoc="0" locked="0" layoutInCell="1" allowOverlap="1" wp14:anchorId="67DA3955" wp14:editId="2E3077CB">
                <wp:simplePos x="0" y="0"/>
                <wp:positionH relativeFrom="margin">
                  <wp:align>center</wp:align>
                </wp:positionH>
                <wp:positionV relativeFrom="margin">
                  <wp:align>top</wp:align>
                </wp:positionV>
                <wp:extent cx="5486400" cy="3609340"/>
                <wp:effectExtent l="0" t="0" r="0" b="10160"/>
                <wp:wrapSquare wrapText="bothSides"/>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09833"/>
                        </a:xfrm>
                        <a:prstGeom prst="rect">
                          <a:avLst/>
                        </a:prstGeom>
                        <a:noFill/>
                        <a:ln>
                          <a:noFill/>
                        </a:ln>
                        <a:extLst/>
                      </wps:spPr>
                      <wps:txbx>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53" w:name="_Ref417821506"/>
                            <w:bookmarkStart w:id="54" w:name="_Ref417821471"/>
                            <w:proofErr w:type="gramStart"/>
                            <w:r>
                              <w:t>Fig.</w:t>
                            </w:r>
                            <w:proofErr w:type="gramEnd"/>
                            <w:r>
                              <w:t xml:space="preserve">  </w:t>
                            </w:r>
                            <w:fldSimple w:instr=" SEQ Fig._ \* ARABIC ">
                              <w:r>
                                <w:rPr>
                                  <w:noProof/>
                                </w:rPr>
                                <w:t>10</w:t>
                              </w:r>
                            </w:fldSimple>
                            <w:bookmarkEnd w:id="53"/>
                            <w:r>
                              <w:t>.  Typical mosfet and its body diode conduction loss</w:t>
                            </w:r>
                            <w:bookmarkEnd w:id="54"/>
                          </w:p>
                          <w:p w14:paraId="3819DCCC" w14:textId="77777777" w:rsidR="008B5C24" w:rsidRDefault="008B5C24" w:rsidP="0015723E">
                            <w:pPr>
                              <w:pStyle w:val="Caption"/>
                            </w:pPr>
                            <w:r>
                              <w:t>.</w:t>
                            </w:r>
                          </w:p>
                          <w:p w14:paraId="53384B49" w14:textId="77777777" w:rsidR="008B5C24" w:rsidRDefault="008B5C24" w:rsidP="00CD542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7DA3955" id="_x0000_s1036" type="#_x0000_t202" style="position:absolute;left:0;text-align:left;margin-left:0;margin-top:0;width:6in;height:284.2pt;z-index:251656192;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" filled="f" stroked="f">
                <v:textbox inset="0,0,0,0">
                  <w:txbxContent>
                    <w:p w14:paraId="71CCA925" w14:textId="77777777" w:rsidR="008B5C24" w:rsidRDefault="008B5C24" w:rsidP="00CD542C">
                      <w:pPr>
                        <w:pStyle w:val="FootnoteText"/>
                        <w:keepNext/>
                        <w:jc w:val="center"/>
                      </w:pPr>
                      <w:r>
                        <w:rPr>
                          <w:noProof/>
                        </w:rPr>
                        <w:drawing>
                          <wp:inline distT="0" distB="0" distL="0" distR="0" wp14:anchorId="56D11A25" wp14:editId="5DDB6B77">
                            <wp:extent cx="4845132" cy="3209900"/>
                            <wp:effectExtent l="0" t="0" r="12700" b="10160"/>
                            <wp:docPr id="409" name="Chart 4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381DD76" w14:textId="77777777" w:rsidR="008B5C24" w:rsidRDefault="008B5C24" w:rsidP="0015723E">
                      <w:pPr>
                        <w:pStyle w:val="Caption"/>
                      </w:pPr>
                      <w:bookmarkStart w:id="55" w:name="_Ref417821506"/>
                      <w:bookmarkStart w:id="56" w:name="_Ref417821471"/>
                      <w:proofErr w:type="gramStart"/>
                      <w:r>
                        <w:t>Fig.</w:t>
                      </w:r>
                      <w:proofErr w:type="gramEnd"/>
                      <w:r>
                        <w:t xml:space="preserve">  </w:t>
                      </w:r>
                      <w:fldSimple w:instr=" SEQ Fig._ \* ARABIC ">
                        <w:r>
                          <w:rPr>
                            <w:noProof/>
                          </w:rPr>
                          <w:t>10</w:t>
                        </w:r>
                      </w:fldSimple>
                      <w:bookmarkEnd w:id="55"/>
                      <w:r>
                        <w:t>.  Typical mosfet and its body diode conduction loss</w:t>
                      </w:r>
                      <w:bookmarkEnd w:id="56"/>
                    </w:p>
                    <w:p w14:paraId="3819DCCC" w14:textId="77777777" w:rsidR="008B5C24" w:rsidRDefault="008B5C24" w:rsidP="0015723E">
                      <w:pPr>
                        <w:pStyle w:val="Caption"/>
                      </w:pPr>
                      <w:r>
                        <w:t>.</w:t>
                      </w:r>
                    </w:p>
                    <w:p w14:paraId="53384B49" w14:textId="77777777" w:rsidR="008B5C24" w:rsidRDefault="008B5C24" w:rsidP="00CD542C"/>
                  </w:txbxContent>
                </v:textbox>
                <w10:wrap type="square" anchorx="margin" anchory="margin"/>
              </v:shape>
            </w:pict>
          </mc:Fallback>
        </mc:AlternateContent>
      </w:r>
      <w:r>
        <w:t>zero</w:t>
      </w:r>
      <w:r w:rsidR="00970C22">
        <w:t>-</w:t>
      </w:r>
      <w:r>
        <w:t xml:space="preserve">crossing point.  This method, in practice, results in poor performance because of high-sensitivity to circuit parameters and temperature.  Predictive gate drive </w:t>
      </w:r>
      <w:r>
        <w:fldChar w:fldCharType="begin" w:fldLock="1"/>
      </w:r>
      <w:r w:rsidR="00331BC2">
        <w:instrText xml:space="preserve"> ADDIN ZOTERO_ITEM CSL_CITATION {"citationID":"bcUgWlNx","properties":{"formattedCitation":"[51]","plainCitation":"[51]"},"citationItems":[{"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schema":"https://github.com/citation-style-language/schema/raw/master/csl-citation.json"} </w:instrText>
      </w:r>
      <w:r>
        <w:fldChar w:fldCharType="separate"/>
      </w:r>
      <w:r w:rsidR="00331BC2" w:rsidRPr="00331BC2">
        <w:t>[51]</w:t>
      </w:r>
      <w:r>
        <w:fldChar w:fldCharType="end"/>
      </w:r>
      <w:r>
        <w:t xml:space="preserve">, or delay-locked loops techniques reduce the dependence on fast comparators but still rely on sensing the switch node voltage, which can be extremely noisy in some cases.  </w:t>
      </w:r>
    </w:p>
    <w:p w14:paraId="77C3A9C7" w14:textId="7BE80CB1" w:rsidR="00CD542C" w:rsidRDefault="00CD542C" w:rsidP="00CD542C">
      <w:pPr>
        <w:pStyle w:val="BodyText"/>
      </w:pPr>
      <w:r>
        <w:t>Better results has been reported with “</w:t>
      </w:r>
      <w:proofErr w:type="spellStart"/>
      <w:r>
        <w:t>Sensorless</w:t>
      </w:r>
      <w:proofErr w:type="spellEnd"/>
      <w:r>
        <w:t xml:space="preserve">” technique </w:t>
      </w:r>
      <w:r>
        <w:fldChar w:fldCharType="begin" w:fldLock="1"/>
      </w:r>
      <w:r w:rsidR="00331BC2">
        <w:instrText xml:space="preserve"> ADDIN ZOTERO_ITEM CSL_CITATION {"citationID":"24nq84m4o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hich searches for an optimal delay (or </w:t>
      </w:r>
      <w:proofErr w:type="spellStart"/>
      <w:r>
        <w:t>deadband</w:t>
      </w:r>
      <w:proofErr w:type="spellEnd"/>
      <w:r>
        <w:t xml:space="preserve">) base on an observation that optimal </w:t>
      </w:r>
      <w:r w:rsidR="00841F19">
        <w:t xml:space="preserve">dead-band </w:t>
      </w:r>
      <w:r>
        <w:t>delay is achieved when  efficiency is maximized and duty cycle is minimized.  However, the searching process, as described in the paper, is slow and</w:t>
      </w:r>
      <w:r w:rsidR="004262A6">
        <w:t xml:space="preserve"> only</w:t>
      </w:r>
      <w:r>
        <w:t xml:space="preserve"> suitable for DC-DC converter where output voltage is usually fixed.  With a fast moving </w:t>
      </w:r>
      <w:r w:rsidR="004262A6">
        <w:t>output voltage</w:t>
      </w:r>
      <w:r>
        <w:t xml:space="preserve"> in DC-AC inverter</w:t>
      </w:r>
      <w:r w:rsidR="00841F19">
        <w:t xml:space="preserve"> (i.e. 60Hz sinusoidal)</w:t>
      </w:r>
      <w:r>
        <w:t xml:space="preserve">, method in </w:t>
      </w:r>
      <w:r>
        <w:fldChar w:fldCharType="begin" w:fldLock="1"/>
      </w:r>
      <w:r w:rsidR="00331BC2">
        <w:instrText xml:space="preserve"> ADDIN ZOTERO_ITEM CSL_CITATION {"citationID":"TTv151SQ","properties":{"formattedCitation":"[53]","plainCitation":"[53]"},"citationItems":[{"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schema":"https://github.com/citation-style-language/schema/raw/master/csl-citation.json"} </w:instrText>
      </w:r>
      <w:r>
        <w:fldChar w:fldCharType="separate"/>
      </w:r>
      <w:r w:rsidR="00331BC2" w:rsidRPr="00331BC2">
        <w:t>[53]</w:t>
      </w:r>
      <w:r>
        <w:fldChar w:fldCharType="end"/>
      </w:r>
      <w:r>
        <w:t xml:space="preserve"> will not have enough time to settle down to an optimal delay.  </w:t>
      </w:r>
    </w:p>
    <w:p w14:paraId="45A9D6E9" w14:textId="1B97781A" w:rsidR="00953311" w:rsidRDefault="00953311" w:rsidP="00C951FD">
      <w:pPr>
        <w:pStyle w:val="Heading3"/>
      </w:pPr>
      <w:bookmarkStart w:id="57" w:name="_Ref417894805"/>
      <w:bookmarkStart w:id="58" w:name="_Toc418725787"/>
      <w:r>
        <w:lastRenderedPageBreak/>
        <w:t>Combined optimization results in lowest loss</w:t>
      </w:r>
      <w:bookmarkEnd w:id="57"/>
      <w:bookmarkEnd w:id="58"/>
    </w:p>
    <w:p w14:paraId="4C5E30B8" w14:textId="2F4F50EB" w:rsidR="00A322EC" w:rsidRDefault="00153DB6" w:rsidP="00076A77">
      <w:pPr>
        <w:pStyle w:val="BodyText"/>
      </w:pPr>
      <w:r>
        <w:t>E</w:t>
      </w:r>
      <w:r w:rsidR="00727E10">
        <w:t xml:space="preserve">xisting techniques focus on minimizing either inductor ripple current </w:t>
      </w:r>
      <w:r w:rsidR="00727E10">
        <w:fldChar w:fldCharType="begin" w:fldLock="1"/>
      </w:r>
      <w:r w:rsidR="00331BC2">
        <w:instrText xml:space="preserve"> ADDIN ZOTERO_ITEM CSL_CITATION {"citationID":"3yznOsm5","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727E10">
        <w:fldChar w:fldCharType="separate"/>
      </w:r>
      <w:r w:rsidR="00331BC2" w:rsidRPr="00331BC2">
        <w:t>[42]</w:t>
      </w:r>
      <w:r w:rsidR="00727E10">
        <w:fldChar w:fldCharType="end"/>
      </w:r>
      <w:r w:rsidR="00EC14C4">
        <w:t>,</w:t>
      </w:r>
      <w:r w:rsidR="00727E10">
        <w:t xml:space="preserve"> or mosfet’s body diode conduction </w:t>
      </w:r>
      <w:r w:rsidR="00727E10">
        <w:fldChar w:fldCharType="begin"/>
      </w:r>
      <w:r w:rsidR="00331BC2">
        <w:instrText xml:space="preserve"> ADDIN ZOTERO_ITEM CSL_CITATION {"citationID":"RL64jN55","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727E10">
        <w:fldChar w:fldCharType="separate"/>
      </w:r>
      <w:r w:rsidR="00331BC2" w:rsidRPr="00331BC2">
        <w:rPr>
          <w:rFonts w:cs="Times New Roman"/>
        </w:rPr>
        <w:t>[43]–[56]</w:t>
      </w:r>
      <w:r w:rsidR="00727E10">
        <w:fldChar w:fldCharType="end"/>
      </w:r>
      <w:r w:rsidR="00727E10">
        <w:t>.  However, experiments suggested that lowest loss obtains by a combined optimization in both directions.  The optimal operating point, where loss is lowest, can be found by manually adjust</w:t>
      </w:r>
      <w:r w:rsidR="00124A73">
        <w:t>ing</w:t>
      </w:r>
      <w:r w:rsidR="00727E10">
        <w:t xml:space="preserve"> the switching frequency and dead-band of the ZVRT converter.</w:t>
      </w:r>
      <w:r>
        <w:t xml:space="preserve">  It is desirable to have a programmatic tuning method so that converter can tune it-self, in both directions, to the true optimal operating point.</w:t>
      </w:r>
    </w:p>
    <w:p w14:paraId="63A636A0" w14:textId="5C9C900E" w:rsidR="00076A77" w:rsidRPr="00076A77" w:rsidRDefault="00425472" w:rsidP="00076A77">
      <w:pPr>
        <w:pStyle w:val="BodyText"/>
      </w:pPr>
      <w:r>
        <w:t>In the next section (</w:t>
      </w:r>
      <w:r>
        <w:fldChar w:fldCharType="begin"/>
      </w:r>
      <w:r>
        <w:instrText xml:space="preserve"> REF _Ref418262328 \r \h </w:instrText>
      </w:r>
      <w:r>
        <w:fldChar w:fldCharType="separate"/>
      </w:r>
      <w:r w:rsidR="003E35B2">
        <w:t>5.2</w:t>
      </w:r>
      <w:r>
        <w:fldChar w:fldCharType="end"/>
      </w:r>
      <w:r>
        <w:t>)</w:t>
      </w:r>
      <w:r w:rsidR="005F574C">
        <w:t>, zero voltage resonant transition of a half-bridge is review with amendment</w:t>
      </w:r>
      <w:r w:rsidR="006311FD">
        <w:t>s</w:t>
      </w:r>
      <w:r w:rsidR="005F574C">
        <w:t xml:space="preserve"> to </w:t>
      </w:r>
      <w:r w:rsidR="006311FD">
        <w:t xml:space="preserve">make </w:t>
      </w:r>
      <w:r w:rsidR="00A322EC">
        <w:t xml:space="preserve">the </w:t>
      </w:r>
      <w:r w:rsidR="006311FD">
        <w:t>analysis correct in high frequency converters where the resonant transition occupies a large par</w:t>
      </w:r>
      <w:r w:rsidR="00421BEC">
        <w:t>t in a switching cycle.  Then</w:t>
      </w:r>
      <w:r w:rsidRPr="00425472">
        <w:t xml:space="preserve"> </w:t>
      </w:r>
      <w:r>
        <w:t xml:space="preserve">section </w:t>
      </w:r>
      <w:r>
        <w:fldChar w:fldCharType="begin"/>
      </w:r>
      <w:r>
        <w:instrText xml:space="preserve"> REF _Ref418262253 \r \h </w:instrText>
      </w:r>
      <w:r>
        <w:fldChar w:fldCharType="separate"/>
      </w:r>
      <w:r w:rsidR="003E35B2">
        <w:t>5.3</w:t>
      </w:r>
      <w:r>
        <w:fldChar w:fldCharType="end"/>
      </w:r>
      <w:r>
        <w:t xml:space="preserve"> describes a programmatic tuning approach for ZVRT converter to achieve lowest loss under all operating conditions.</w:t>
      </w:r>
      <w:r w:rsidR="006311FD">
        <w:t xml:space="preserve"> </w:t>
      </w:r>
      <w:r w:rsidR="00FC5B62">
        <w:t xml:space="preserve"> While this initial brute-force approach cannot find the true optimal operating point (still a sub-optimal), its result is better than single direction approaches found in the literature, and it shows that there is space for efficiency/power density improvement in converters that have a half-bridge as basic building block.</w:t>
      </w:r>
    </w:p>
    <w:p w14:paraId="29F7D174" w14:textId="77777777" w:rsidR="00F82DB3" w:rsidRPr="00A740E3" w:rsidRDefault="00F82DB3" w:rsidP="00C951FD">
      <w:pPr>
        <w:pStyle w:val="Heading2"/>
      </w:pPr>
      <w:bookmarkStart w:id="59" w:name="_Ref418262328"/>
      <w:bookmarkStart w:id="60" w:name="_Toc418725788"/>
      <w:r w:rsidRPr="00A740E3">
        <w:t>Zero Voltage Resonant Transition (ZVRT) of a Half-bridge</w:t>
      </w:r>
      <w:bookmarkEnd w:id="59"/>
      <w:bookmarkEnd w:id="60"/>
      <w:r w:rsidRPr="00A740E3">
        <w:t xml:space="preserve"> </w:t>
      </w:r>
    </w:p>
    <w:p w14:paraId="232B283C" w14:textId="775A83C6" w:rsidR="00F82DB3" w:rsidRDefault="00F82DB3" w:rsidP="00F82DB3">
      <w:pPr>
        <w:pStyle w:val="BodyText"/>
      </w:pPr>
      <w:r>
        <w:t>Half-bridge is the</w:t>
      </w:r>
      <w:r w:rsidR="0014149E">
        <w:t xml:space="preserve"> popular </w:t>
      </w:r>
      <w:r>
        <w:t>building block in power converters.  It has a switch node, whose voltage (</w:t>
      </w:r>
      <w:r w:rsidRPr="00A051F1">
        <w:rPr>
          <w:position w:val="-12"/>
        </w:rPr>
        <w:object w:dxaOrig="380" w:dyaOrig="360" w14:anchorId="49445D18">
          <v:shape id="_x0000_i1040" type="#_x0000_t75" style="width:19pt;height:17.85pt" o:ole="">
            <v:imagedata r:id="rId55" o:title=""/>
          </v:shape>
          <o:OLEObject Type="Embed" ProgID="Equation.DSMT4" ShapeID="_x0000_i1040" DrawAspect="Content" ObjectID="_1492592663" r:id="rId56"/>
        </w:object>
      </w:r>
      <w:r>
        <w:t xml:space="preserve">) can be switched between two different levels.  An inductor is usually connected to the switch node, functioning as a low pass filter allowing only DC current to go through.  </w:t>
      </w:r>
      <w:r>
        <w:fldChar w:fldCharType="begin"/>
      </w:r>
      <w:r>
        <w:instrText xml:space="preserve"> REF _Ref416814107 \h </w:instrText>
      </w:r>
      <w:r>
        <w:fldChar w:fldCharType="separate"/>
      </w:r>
      <w:proofErr w:type="gramStart"/>
      <w:r w:rsidR="003E35B2">
        <w:t>Fig.</w:t>
      </w:r>
      <w:proofErr w:type="gramEnd"/>
      <w:r w:rsidR="003E35B2">
        <w:t xml:space="preserve">  </w:t>
      </w:r>
      <w:r w:rsidR="003E35B2">
        <w:rPr>
          <w:noProof/>
        </w:rPr>
        <w:t>11</w:t>
      </w:r>
      <w:r>
        <w:fldChar w:fldCharType="end"/>
      </w:r>
      <w:r>
        <w:t xml:space="preserve"> </w:t>
      </w:r>
      <w:proofErr w:type="gramStart"/>
      <w:r>
        <w:t>shows</w:t>
      </w:r>
      <w:proofErr w:type="gramEnd"/>
      <w:r>
        <w:t xml:space="preserve"> a synchronous buck converter having one half-bridge and one inductor.  This section discusses the resonant transition ZVS of a half-bridge in the buck converter with current/voltage sign convention as shown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49B33826" w14:textId="562949AB" w:rsidR="00F82DB3" w:rsidRPr="00435F84" w:rsidRDefault="00F82DB3" w:rsidP="00F82DB3">
      <w:pPr>
        <w:pStyle w:val="BodyText"/>
      </w:pPr>
      <w:r>
        <w:t xml:space="preserve">Zero Voltage Resonant Transition (ZVRT) of a half-bridge was described in  </w:t>
      </w:r>
      <w:r>
        <w:fldChar w:fldCharType="begin" w:fldLock="1"/>
      </w:r>
      <w:r w:rsidR="00331BC2">
        <w:instrText xml:space="preserve"> ADDIN ZOTERO_ITEM CSL_CITATION {"citationID":"1kauspd60d","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ince 1988). However, the description assumes a special case where the inductor current is large and dominantly drives the transition.  The result in the paper </w:t>
      </w:r>
      <w:bookmarkStart w:id="61" w:name="_Hlk416947723"/>
      <w:r>
        <w:fldChar w:fldCharType="begin" w:fldLock="1"/>
      </w:r>
      <w:r w:rsidR="00331BC2">
        <w:instrText xml:space="preserve"> ADDIN ZOTERO_ITEM CSL_CITATION {"citationID":"129mbgd11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bookmarkEnd w:id="61"/>
      <w:r>
        <w:t xml:space="preserve"> has been repeated in the literature without concerning about the error that may be large in situations such as high switching </w:t>
      </w:r>
      <w:r>
        <w:lastRenderedPageBreak/>
        <w:t>frequency, low inductor ripple current, high output voltage.</w:t>
      </w:r>
      <w:r w:rsidR="0014149E">
        <w:t xml:space="preserve">  Perhaps, </w:t>
      </w:r>
      <w:r w:rsidR="00CE5945">
        <w:t xml:space="preserve">extreme </w:t>
      </w:r>
      <w:r w:rsidR="0014149E">
        <w:t>high frequency</w:t>
      </w:r>
      <w:r w:rsidR="00CE5945">
        <w:t xml:space="preserve"> / high efficiency</w:t>
      </w:r>
      <w:r w:rsidR="0014149E">
        <w:t xml:space="preserve"> </w:t>
      </w:r>
      <w:r w:rsidR="00CE5945">
        <w:t>converter</w:t>
      </w:r>
      <w:r w:rsidR="0014149E">
        <w:t xml:space="preserve"> </w:t>
      </w:r>
      <w:r w:rsidR="00CE5945">
        <w:t>has</w:t>
      </w:r>
      <w:r w:rsidR="0014149E">
        <w:t xml:space="preserve"> not</w:t>
      </w:r>
      <w:r w:rsidR="00CE5945">
        <w:t xml:space="preserve"> been</w:t>
      </w:r>
      <w:r w:rsidR="0014149E">
        <w:t xml:space="preserve"> a concern until recently</w:t>
      </w:r>
      <w:r w:rsidR="00CE5945">
        <w:t>.</w:t>
      </w:r>
    </w:p>
    <w:p w14:paraId="7B7DE60A" w14:textId="1756C93B" w:rsidR="00F82DB3" w:rsidRDefault="00F82DB3" w:rsidP="00F82DB3">
      <w:pPr>
        <w:pStyle w:val="BodyText"/>
      </w:pPr>
      <w:r>
        <w:t xml:space="preserve">As described in </w:t>
      </w:r>
      <w:r>
        <w:fldChar w:fldCharType="begin" w:fldLock="1"/>
      </w:r>
      <w:r w:rsidR="00331BC2">
        <w:instrText xml:space="preserve"> ADDIN ZOTERO_ITEM CSL_CITATION {"citationID":"VUPANjNq","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the resonant transition happens during the dead-time.</w:t>
      </w:r>
      <w:r w:rsidRPr="00FB64DE">
        <w:t xml:space="preserve"> </w:t>
      </w:r>
      <w:r>
        <w:t xml:space="preserve"> When both mosfets are off, t</w:t>
      </w:r>
      <w:r w:rsidRPr="00FB64DE">
        <w:t xml:space="preserve">he inductor current resonates with parasitic capacitors of the two mosfets to </w:t>
      </w:r>
      <w:r>
        <w:t>complete</w:t>
      </w:r>
      <w:r w:rsidRPr="00FB64DE">
        <w:t xml:space="preserve"> the desired transition, which can be rising or fallin</w:t>
      </w:r>
      <w:r>
        <w:t>g of the switch node voltage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w:t>
      </w:r>
      <w:proofErr w:type="gramStart"/>
      <w:r>
        <w:t>With</w:t>
      </w:r>
      <w:proofErr w:type="gramEnd"/>
      <w:r>
        <w:t xml:space="preserve"> large inductor current (as the paper assumed), the rising and falling transition of the switch node voltage happen so quick that they can be approximated as straight line</w:t>
      </w:r>
      <w:r w:rsidR="00F405DB">
        <w:t>s</w:t>
      </w:r>
      <w:r>
        <w:t xml:space="preserve">. </w:t>
      </w:r>
    </w:p>
    <w:p w14:paraId="27EEFE7A" w14:textId="40CB6824" w:rsidR="00F82DB3" w:rsidRDefault="00F82DB3" w:rsidP="00F82DB3">
      <w:pPr>
        <w:pStyle w:val="BodyText"/>
      </w:pPr>
      <w:r>
        <w:t xml:space="preserve">According to </w:t>
      </w:r>
      <w:r>
        <w:fldChar w:fldCharType="begin" w:fldLock="1"/>
      </w:r>
      <w:r w:rsidR="00331BC2">
        <w:instrText xml:space="preserve"> ADDIN ZOTERO_ITEM CSL_CITATION {"citationID":"i3XyGruw","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in order for the resonant transition to happen successfully, at the beginning of the transition</w:t>
      </w:r>
      <w:r w:rsidRPr="00F52278">
        <w:t xml:space="preserve"> </w:t>
      </w:r>
      <w:r>
        <w:t>the inductor current must have</w:t>
      </w:r>
    </w:p>
    <w:p w14:paraId="16A55714" w14:textId="77777777" w:rsidR="00F82DB3" w:rsidRDefault="00F82DB3" w:rsidP="00F82DB3">
      <w:pPr>
        <w:pStyle w:val="BodyText"/>
        <w:numPr>
          <w:ilvl w:val="0"/>
          <w:numId w:val="33"/>
        </w:numPr>
      </w:pPr>
      <w:r>
        <w:t xml:space="preserve">correct direction, and </w:t>
      </w:r>
    </w:p>
    <w:p w14:paraId="600A5C0D" w14:textId="77777777" w:rsidR="00F82DB3" w:rsidRDefault="00F82DB3" w:rsidP="00F82DB3">
      <w:pPr>
        <w:pStyle w:val="BodyText"/>
        <w:numPr>
          <w:ilvl w:val="0"/>
          <w:numId w:val="33"/>
        </w:numPr>
      </w:pPr>
      <w:proofErr w:type="gramStart"/>
      <w:r>
        <w:t>enough</w:t>
      </w:r>
      <w:proofErr w:type="gramEnd"/>
      <w:r>
        <w:t xml:space="preserve"> energy to fully charge/discharge the two mosfets’ parasitic capacitors.  In other words, the energy store in the inductor must be larger than the energy required to charge/discharge the two parasitic capacitor:  </w:t>
      </w:r>
    </w:p>
    <w:p w14:paraId="087A4AFF" w14:textId="77777777" w:rsidR="00F82DB3" w:rsidRPr="00502C0A" w:rsidRDefault="00F82DB3" w:rsidP="00F82DB3">
      <w:pPr>
        <w:pStyle w:val="Equations"/>
        <w:rPr>
          <w:bCs/>
          <w:position w:val="18"/>
        </w:rPr>
      </w:pPr>
      <w:r w:rsidRPr="00DC1FB3">
        <w:rPr>
          <w:position w:val="-24"/>
        </w:rPr>
        <w:object w:dxaOrig="1420" w:dyaOrig="620" w14:anchorId="5EB43BB5">
          <v:shape id="_x0000_i1041" type="#_x0000_t75" style="width:71.4pt;height:31.1pt" o:ole="">
            <v:imagedata r:id="rId57" o:title=""/>
          </v:shape>
          <o:OLEObject Type="Embed" ProgID="Equation.DSMT4" ShapeID="_x0000_i1041" DrawAspect="Content" ObjectID="_1492592664" r:id="rId58"/>
        </w:object>
      </w:r>
      <w:r w:rsidRPr="00502C0A">
        <w:t xml:space="preserve"> </w:t>
      </w:r>
      <w:r w:rsidRPr="00502C0A">
        <w:rPr>
          <w:bCs/>
          <w:position w:val="18"/>
        </w:rPr>
        <w:tab/>
      </w:r>
      <w:r>
        <w:rPr>
          <w:bCs/>
          <w:position w:val="18"/>
        </w:rPr>
        <w:fldChar w:fldCharType="begin"/>
      </w:r>
      <w:r>
        <w:rPr>
          <w:bCs/>
          <w:position w:val="18"/>
        </w:rPr>
        <w:instrText xml:space="preserve"> MACROBUTTON MTPlaceRef \* MERGEFORMAT </w:instrText>
      </w:r>
      <w:r>
        <w:rPr>
          <w:bCs/>
          <w:position w:val="18"/>
        </w:rPr>
        <w:fldChar w:fldCharType="begin"/>
      </w:r>
      <w:r>
        <w:rPr>
          <w:bCs/>
          <w:position w:val="18"/>
        </w:rPr>
        <w:instrText xml:space="preserve"> SEQ MTEqn \h \* MERGEFORMAT </w:instrText>
      </w:r>
      <w:r>
        <w:rPr>
          <w:bCs/>
          <w:position w:val="18"/>
        </w:rPr>
        <w:fldChar w:fldCharType="end"/>
      </w:r>
      <w:bookmarkStart w:id="62" w:name="ZEqnNum641742"/>
      <w:r>
        <w:rPr>
          <w:bCs/>
          <w:position w:val="18"/>
        </w:rPr>
        <w:instrText>(</w:instrText>
      </w:r>
      <w:r>
        <w:rPr>
          <w:bCs/>
          <w:position w:val="18"/>
        </w:rPr>
        <w:fldChar w:fldCharType="begin"/>
      </w:r>
      <w:r>
        <w:rPr>
          <w:bCs/>
          <w:position w:val="18"/>
        </w:rPr>
        <w:instrText xml:space="preserve"> SEQ MTEqn \c \* Arabic \* MERGEFORMAT </w:instrText>
      </w:r>
      <w:r>
        <w:rPr>
          <w:bCs/>
          <w:position w:val="18"/>
        </w:rPr>
        <w:fldChar w:fldCharType="separate"/>
      </w:r>
      <w:r w:rsidR="003E35B2">
        <w:rPr>
          <w:bCs/>
          <w:noProof/>
          <w:position w:val="18"/>
        </w:rPr>
        <w:instrText>3</w:instrText>
      </w:r>
      <w:r>
        <w:rPr>
          <w:bCs/>
          <w:position w:val="18"/>
        </w:rPr>
        <w:fldChar w:fldCharType="end"/>
      </w:r>
      <w:r>
        <w:rPr>
          <w:bCs/>
          <w:position w:val="18"/>
        </w:rPr>
        <w:instrText>)</w:instrText>
      </w:r>
      <w:bookmarkEnd w:id="62"/>
      <w:r>
        <w:rPr>
          <w:bCs/>
          <w:position w:val="18"/>
        </w:rPr>
        <w:fldChar w:fldCharType="end"/>
      </w:r>
    </w:p>
    <w:p w14:paraId="569BDE2B" w14:textId="77777777" w:rsidR="00F82DB3" w:rsidRDefault="00F82DB3" w:rsidP="00F82DB3">
      <w:pPr>
        <w:pStyle w:val="BodyText"/>
        <w:ind w:left="1080" w:firstLine="0"/>
      </w:pPr>
      <w:r>
        <w:t xml:space="preserve">Where </w:t>
      </w:r>
      <w:r w:rsidRPr="00A051F1">
        <w:rPr>
          <w:position w:val="-12"/>
        </w:rPr>
        <w:object w:dxaOrig="340" w:dyaOrig="360" w14:anchorId="43636E5D">
          <v:shape id="_x0000_i1042" type="#_x0000_t75" style="width:16.15pt;height:17.85pt" o:ole="">
            <v:imagedata r:id="rId59" o:title=""/>
          </v:shape>
          <o:OLEObject Type="Embed" ProgID="Equation.DSMT4" ShapeID="_x0000_i1042" DrawAspect="Content" ObjectID="_1492592665" r:id="rId60"/>
        </w:object>
      </w:r>
      <w:r>
        <w:t>is the inductor current at the beginning of the transition</w:t>
      </w:r>
      <w:proofErr w:type="gramStart"/>
      <w:r>
        <w:t>;</w:t>
      </w:r>
      <w:proofErr w:type="gramEnd"/>
      <w:r w:rsidRPr="00A051F1">
        <w:rPr>
          <w:position w:val="-12"/>
        </w:rPr>
        <w:object w:dxaOrig="320" w:dyaOrig="360" w14:anchorId="588DB6EE">
          <v:shape id="_x0000_i1043" type="#_x0000_t75" style="width:15.55pt;height:17.85pt" o:ole="">
            <v:imagedata r:id="rId61" o:title=""/>
          </v:shape>
          <o:OLEObject Type="Embed" ProgID="Equation.DSMT4" ShapeID="_x0000_i1043" DrawAspect="Content" ObjectID="_1492592666" r:id="rId62"/>
        </w:object>
      </w:r>
      <w:r>
        <w:t xml:space="preserve">is the output parasitic capacitance of  mosfet (mosfets appear in parallel to inductor so the total capacitance is </w:t>
      </w:r>
      <w:r w:rsidRPr="00A051F1">
        <w:rPr>
          <w:position w:val="-12"/>
        </w:rPr>
        <w:object w:dxaOrig="440" w:dyaOrig="360" w14:anchorId="4FAFBDCC">
          <v:shape id="_x0000_i1044" type="#_x0000_t75" style="width:21.3pt;height:17.85pt" o:ole="">
            <v:imagedata r:id="rId63" o:title=""/>
          </v:shape>
          <o:OLEObject Type="Embed" ProgID="Equation.DSMT4" ShapeID="_x0000_i1044" DrawAspect="Content" ObjectID="_1492592667" r:id="rId64"/>
        </w:object>
      </w:r>
      <w:r>
        <w:t>); V</w:t>
      </w:r>
      <w:r>
        <w:rPr>
          <w:vertAlign w:val="subscript"/>
        </w:rPr>
        <w:t>IN</w:t>
      </w:r>
      <w:r>
        <w:t xml:space="preserve"> is the input voltage, and L is the main inductance. </w:t>
      </w:r>
    </w:p>
    <w:p w14:paraId="42140A92" w14:textId="12DF615B" w:rsidR="008371DB" w:rsidRDefault="008371DB" w:rsidP="008371DB">
      <w:pPr>
        <w:pStyle w:val="BodyText"/>
      </w:pPr>
      <w:r>
        <w:t xml:space="preserve">(Note that this ZVS condition is not correct in </w:t>
      </w:r>
      <w:r w:rsidR="002179E3">
        <w:t>general</w:t>
      </w:r>
      <w:r>
        <w:t xml:space="preserve">.  Amendment is provided in </w:t>
      </w:r>
      <w:r>
        <w:fldChar w:fldCharType="begin"/>
      </w:r>
      <w:r>
        <w:instrText xml:space="preserve"> REF _Ref417984461 \r \h </w:instrText>
      </w:r>
      <w:r>
        <w:fldChar w:fldCharType="separate"/>
      </w:r>
      <w:r w:rsidR="003E35B2">
        <w:t>5.2.5</w:t>
      </w:r>
      <w:r>
        <w:fldChar w:fldCharType="end"/>
      </w:r>
      <w:r>
        <w:t>)</w:t>
      </w:r>
    </w:p>
    <w:p w14:paraId="34A7070A" w14:textId="4F284FAF" w:rsidR="00F82DB3" w:rsidRDefault="00F82DB3" w:rsidP="00F82DB3">
      <w:pPr>
        <w:pStyle w:val="BodyText"/>
      </w:pPr>
      <w:r>
        <w:fldChar w:fldCharType="begin"/>
      </w:r>
      <w:r>
        <w:instrText xml:space="preserve"> REF _Ref416811660 \h </w:instrText>
      </w:r>
      <w:r>
        <w:fldChar w:fldCharType="separate"/>
      </w:r>
      <w:proofErr w:type="gramStart"/>
      <w:r w:rsidR="003E35B2">
        <w:t>Fig.</w:t>
      </w:r>
      <w:proofErr w:type="gramEnd"/>
      <w:r w:rsidR="003E35B2">
        <w:t xml:space="preserve">  </w:t>
      </w:r>
      <w:r w:rsidR="003E35B2">
        <w:rPr>
          <w:noProof/>
        </w:rPr>
        <w:t>12</w:t>
      </w:r>
      <w:r>
        <w:fldChar w:fldCharType="end"/>
      </w:r>
      <w:r>
        <w:t xml:space="preserve"> shows waveforms of the buck converter with focusing on the rising and falling zero voltage resonant transition (ZVRT).  </w:t>
      </w:r>
      <w:r w:rsidR="008371DB">
        <w:t>When operating under ZVS, t</w:t>
      </w:r>
      <w:r>
        <w:t>he half-bridge has eight possible states:</w:t>
      </w:r>
    </w:p>
    <w:p w14:paraId="06C5E84C" w14:textId="27897C10" w:rsidR="00F82DB3" w:rsidRDefault="00F82DB3" w:rsidP="00F82DB3">
      <w:pPr>
        <w:pStyle w:val="BodyText"/>
        <w:numPr>
          <w:ilvl w:val="0"/>
          <w:numId w:val="35"/>
        </w:numPr>
        <w:tabs>
          <w:tab w:val="clear" w:pos="360"/>
        </w:tabs>
        <w:ind w:hanging="900"/>
      </w:pPr>
      <w:r>
        <w:t>(Before the rising transition) In this state, the lower mosfet is fully on; switch node voltage equals zero (</w:t>
      </w:r>
      <w:r w:rsidRPr="00A051F1">
        <w:rPr>
          <w:position w:val="-12"/>
        </w:rPr>
        <w:object w:dxaOrig="760" w:dyaOrig="360" w14:anchorId="2411262F">
          <v:shape id="_x0000_i1045" type="#_x0000_t75" style="width:38pt;height:17.85pt" o:ole="">
            <v:imagedata r:id="rId65" o:title=""/>
          </v:shape>
          <o:OLEObject Type="Embed" ProgID="Equation.DSMT4" ShapeID="_x0000_i1045" DrawAspect="Content" ObjectID="_1492592668" r:id="rId66"/>
        </w:object>
      </w:r>
      <w:r>
        <w:t>); parasitic capacitor of the lower mosfet is fully discharged, while parasitic capacitor of the high mosfet is fully charge to the input voltage (</w:t>
      </w:r>
      <w:r w:rsidRPr="00293A35">
        <w:rPr>
          <w:position w:val="-24"/>
        </w:rPr>
        <w:object w:dxaOrig="1180" w:dyaOrig="620" w14:anchorId="40F2A234">
          <v:shape id="_x0000_i1046" type="#_x0000_t75" style="width:58.2pt;height:31.1pt" o:ole="">
            <v:imagedata r:id="rId67" o:title=""/>
          </v:shape>
          <o:OLEObject Type="Embed" ProgID="Equation.DSMT4" ShapeID="_x0000_i1046" DrawAspect="Content" ObjectID="_1492592669" r:id="rId68"/>
        </w:object>
      </w:r>
      <w:r>
        <w:t xml:space="preserve">).  The ZVS condition </w:t>
      </w:r>
      <w:r>
        <w:fldChar w:fldCharType="begin" w:fldLock="1"/>
      </w:r>
      <w:r w:rsidR="00331BC2">
        <w:instrText xml:space="preserve"> ADDIN ZOTERO_ITEM CSL_CITATION {"citationID":"tHuofzQR","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says that before the rising resonant </w:t>
      </w:r>
      <w:r>
        <w:lastRenderedPageBreak/>
        <w:t xml:space="preserve">transition, the inductor current must have negative direction with large magnitude (i.e. equa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w:t>
      </w:r>
      <w:proofErr w:type="gramStart"/>
      <w:r>
        <w:t>It’s</w:t>
      </w:r>
      <w:proofErr w:type="gramEnd"/>
      <w:r>
        <w:t xml:space="preserve"> up to the designer to set the operating condition such that the inductor current has negative direction with large magnitude, or ZVS won’t happen (</w:t>
      </w:r>
      <w:r>
        <w:fldChar w:fldCharType="begin"/>
      </w:r>
      <w:r>
        <w:instrText xml:space="preserve"> REF _Ref416878698 \h </w:instrText>
      </w:r>
      <w:r>
        <w:fldChar w:fldCharType="separate"/>
      </w:r>
      <w:r w:rsidR="003E35B2">
        <w:t xml:space="preserve">Fig.  </w:t>
      </w:r>
      <w:r w:rsidR="003E35B2">
        <w:rPr>
          <w:noProof/>
        </w:rPr>
        <w:t>15</w:t>
      </w:r>
      <w:r>
        <w:fldChar w:fldCharType="end"/>
      </w:r>
      <w:r>
        <w:t>))</w:t>
      </w:r>
    </w:p>
    <w:p w14:paraId="716D6108" w14:textId="77777777" w:rsidR="00F82DB3" w:rsidRDefault="00F82DB3" w:rsidP="00F82DB3">
      <w:pPr>
        <w:pStyle w:val="BodyText"/>
        <w:tabs>
          <w:tab w:val="clear" w:pos="360"/>
        </w:tabs>
        <w:ind w:left="1080" w:firstLine="0"/>
      </w:pPr>
      <w:r>
        <w:t>This state ends when the lower mosfet is turned off.</w:t>
      </w:r>
    </w:p>
    <w:p w14:paraId="0C305D4E" w14:textId="77777777" w:rsidR="00F82DB3" w:rsidRDefault="00F82DB3" w:rsidP="00F82DB3">
      <w:pPr>
        <w:pStyle w:val="BodyText"/>
        <w:tabs>
          <w:tab w:val="clear" w:pos="360"/>
        </w:tabs>
        <w:ind w:firstLine="0"/>
      </w:pPr>
      <w:r>
        <w:rPr>
          <w:noProof/>
        </w:rPr>
        <mc:AlternateContent>
          <mc:Choice Requires="wps">
            <w:drawing>
              <wp:inline distT="0" distB="0" distL="0" distR="0" wp14:anchorId="57EFFDFD" wp14:editId="2CEFC03B">
                <wp:extent cx="5486400" cy="2735580"/>
                <wp:effectExtent l="0" t="0" r="0" b="7620"/>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35580"/>
                        </a:xfrm>
                        <a:prstGeom prst="rect">
                          <a:avLst/>
                        </a:prstGeom>
                        <a:noFill/>
                        <a:ln>
                          <a:noFill/>
                        </a:ln>
                        <a:extLst/>
                      </wps:spPr>
                      <wps:txbx>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63" w:name="_Ref416814107"/>
                            <w:proofErr w:type="gramStart"/>
                            <w:r>
                              <w:t>Fig.</w:t>
                            </w:r>
                            <w:proofErr w:type="gramEnd"/>
                            <w:r>
                              <w:t xml:space="preserve">  </w:t>
                            </w:r>
                            <w:fldSimple w:instr=" SEQ Fig._ \* ARABIC ">
                              <w:r>
                                <w:rPr>
                                  <w:noProof/>
                                </w:rPr>
                                <w:t>11</w:t>
                              </w:r>
                            </w:fldSimple>
                            <w:bookmarkEnd w:id="63"/>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wps:txbx>
                      <wps:bodyPr rot="0" vert="horz" wrap="square" lIns="0" tIns="0" rIns="0" bIns="0" anchor="t" anchorCtr="0" upright="1">
                        <a:noAutofit/>
                      </wps:bodyPr>
                    </wps:wsp>
                  </a:graphicData>
                </a:graphic>
              </wp:inline>
            </w:drawing>
          </mc:Choice>
          <mc:Fallback>
            <w:pict>
              <v:shape w14:anchorId="57EFFDFD" id="_x0000_s1037" type="#_x0000_t202" style="width:6in;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" filled="f" stroked="f">
                <v:textbox inset="0,0,0,0">
                  <w:txbxContent>
                    <w:p w14:paraId="753D3AD6" w14:textId="77777777" w:rsidR="008B5C24" w:rsidRDefault="008B5C24" w:rsidP="00F82DB3">
                      <w:pPr>
                        <w:pStyle w:val="FootnoteText"/>
                        <w:keepNext/>
                        <w:jc w:val="center"/>
                      </w:pPr>
                      <w:r>
                        <w:rPr>
                          <w:noProof/>
                        </w:rPr>
                        <w:drawing>
                          <wp:inline distT="0" distB="0" distL="0" distR="0" wp14:anchorId="32FD8106" wp14:editId="424B89EA">
                            <wp:extent cx="5486400" cy="24072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407285"/>
                                    </a:xfrm>
                                    <a:prstGeom prst="rect">
                                      <a:avLst/>
                                    </a:prstGeom>
                                  </pic:spPr>
                                </pic:pic>
                              </a:graphicData>
                            </a:graphic>
                          </wp:inline>
                        </w:drawing>
                      </w:r>
                    </w:p>
                    <w:p w14:paraId="49072AB0" w14:textId="77777777" w:rsidR="008B5C24" w:rsidRDefault="008B5C24" w:rsidP="0015723E">
                      <w:pPr>
                        <w:pStyle w:val="Caption"/>
                      </w:pPr>
                      <w:bookmarkStart w:id="64" w:name="_Ref416814107"/>
                      <w:proofErr w:type="gramStart"/>
                      <w:r>
                        <w:t>Fig.</w:t>
                      </w:r>
                      <w:proofErr w:type="gramEnd"/>
                      <w:r>
                        <w:t xml:space="preserve">  </w:t>
                      </w:r>
                      <w:fldSimple w:instr=" SEQ Fig._ \* ARABIC ">
                        <w:r>
                          <w:rPr>
                            <w:noProof/>
                          </w:rPr>
                          <w:t>11</w:t>
                        </w:r>
                      </w:fldSimple>
                      <w:bookmarkEnd w:id="64"/>
                      <w:r>
                        <w:t xml:space="preserve">.  A </w:t>
                      </w:r>
                      <w:r w:rsidRPr="00967FD4">
                        <w:t>buck</w:t>
                      </w:r>
                      <w:r>
                        <w:t xml:space="preserve"> </w:t>
                      </w:r>
                      <w:r w:rsidRPr="00967FD4">
                        <w:t>converter showing sign convention</w:t>
                      </w:r>
                      <w:r>
                        <w:t xml:space="preserve"> of current and </w:t>
                      </w:r>
                      <w:r w:rsidRPr="00967FD4">
                        <w:t>voltage for</w:t>
                      </w:r>
                      <w:r>
                        <w:t xml:space="preserve"> the discussion</w:t>
                      </w:r>
                    </w:p>
                  </w:txbxContent>
                </v:textbox>
                <w10:anchorlock/>
              </v:shape>
            </w:pict>
          </mc:Fallback>
        </mc:AlternateContent>
      </w:r>
    </w:p>
    <w:p w14:paraId="3678344E" w14:textId="77777777" w:rsidR="00F82DB3" w:rsidRDefault="00F82DB3" w:rsidP="00F82DB3">
      <w:pPr>
        <w:pStyle w:val="BodyText"/>
        <w:tabs>
          <w:tab w:val="clear" w:pos="360"/>
        </w:tabs>
        <w:ind w:firstLine="0"/>
      </w:pPr>
      <w:r>
        <w:rPr>
          <w:noProof/>
        </w:rPr>
        <w:lastRenderedPageBreak/>
        <mc:AlternateContent>
          <mc:Choice Requires="wps">
            <w:drawing>
              <wp:inline distT="0" distB="0" distL="0" distR="0" wp14:anchorId="04AE71CD" wp14:editId="33507B33">
                <wp:extent cx="5486400" cy="4353560"/>
                <wp:effectExtent l="0" t="0" r="0" b="8890"/>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53560"/>
                        </a:xfrm>
                        <a:prstGeom prst="rect">
                          <a:avLst/>
                        </a:prstGeom>
                        <a:noFill/>
                        <a:ln>
                          <a:noFill/>
                        </a:ln>
                        <a:extLst/>
                      </wps:spPr>
                      <wps:txbx>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5" w:name="_Ref416811660"/>
                            <w:proofErr w:type="gramStart"/>
                            <w:r>
                              <w:t>Fig.</w:t>
                            </w:r>
                            <w:proofErr w:type="gramEnd"/>
                            <w:r>
                              <w:t xml:space="preserve">  </w:t>
                            </w:r>
                            <w:fldSimple w:instr=" SEQ Fig._ \* ARABIC ">
                              <w:r>
                                <w:rPr>
                                  <w:noProof/>
                                </w:rPr>
                                <w:t>12</w:t>
                              </w:r>
                            </w:fldSimple>
                            <w:bookmarkEnd w:id="65"/>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592758" r:id="rId72"/>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592759" r:id="rId74"/>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592760" r:id="rId75"/>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wps:txbx>
                      <wps:bodyPr rot="0" vert="horz" wrap="square" lIns="0" tIns="0" rIns="0" bIns="0" anchor="t" anchorCtr="0" upright="1">
                        <a:noAutofit/>
                      </wps:bodyPr>
                    </wps:wsp>
                  </a:graphicData>
                </a:graphic>
              </wp:inline>
            </w:drawing>
          </mc:Choice>
          <mc:Fallback>
            <w:pict>
              <v:shape w14:anchorId="04AE71CD" id="_x0000_s1038" type="#_x0000_t202" style="width:6in;height:3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" filled="f" stroked="f">
                <v:textbox inset="0,0,0,0">
                  <w:txbxContent>
                    <w:p w14:paraId="2D25FBB0" w14:textId="77777777" w:rsidR="008B5C24" w:rsidRDefault="008B5C24" w:rsidP="00F82DB3">
                      <w:pPr>
                        <w:pStyle w:val="FootnoteText"/>
                        <w:keepNext/>
                        <w:jc w:val="center"/>
                      </w:pPr>
                      <w:r w:rsidRPr="00462BEE">
                        <w:rPr>
                          <w:noProof/>
                        </w:rPr>
                        <w:t xml:space="preserve"> </w:t>
                      </w:r>
                      <w:r>
                        <w:rPr>
                          <w:noProof/>
                        </w:rPr>
                        <w:drawing>
                          <wp:inline distT="0" distB="0" distL="0" distR="0" wp14:anchorId="0AB7065A" wp14:editId="2A7B5A6D">
                            <wp:extent cx="5486400" cy="3283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86400" cy="3283585"/>
                                    </a:xfrm>
                                    <a:prstGeom prst="rect">
                                      <a:avLst/>
                                    </a:prstGeom>
                                  </pic:spPr>
                                </pic:pic>
                              </a:graphicData>
                            </a:graphic>
                          </wp:inline>
                        </w:drawing>
                      </w:r>
                    </w:p>
                    <w:p w14:paraId="2535597E" w14:textId="77777777" w:rsidR="008B5C24" w:rsidRDefault="008B5C24" w:rsidP="0015723E">
                      <w:pPr>
                        <w:pStyle w:val="Caption"/>
                      </w:pPr>
                      <w:bookmarkStart w:id="66" w:name="_Ref416811660"/>
                      <w:proofErr w:type="gramStart"/>
                      <w:r>
                        <w:t>Fig.</w:t>
                      </w:r>
                      <w:proofErr w:type="gramEnd"/>
                      <w:r>
                        <w:t xml:space="preserve">  </w:t>
                      </w:r>
                      <w:fldSimple w:instr=" SEQ Fig._ \* ARABIC ">
                        <w:r>
                          <w:rPr>
                            <w:noProof/>
                          </w:rPr>
                          <w:t>12</w:t>
                        </w:r>
                      </w:fldSimple>
                      <w:bookmarkEnd w:id="66"/>
                      <w:r>
                        <w:t xml:space="preserve">.  </w:t>
                      </w:r>
                      <w:r w:rsidRPr="00461121">
                        <w:t xml:space="preserve">Resonant transition zero voltage switching of a half-bridge.  The </w:t>
                      </w:r>
                      <w:r w:rsidRPr="00461121">
                        <w:rPr>
                          <w:b/>
                        </w:rPr>
                        <w:t>rising resonant transition</w:t>
                      </w:r>
                      <w:r w:rsidRPr="00461121">
                        <w:t xml:space="preserve"> of </w:t>
                      </w:r>
                      <w:r w:rsidRPr="00461121">
                        <w:rPr>
                          <w:position w:val="-12"/>
                        </w:rPr>
                        <w:object w:dxaOrig="320" w:dyaOrig="360" w14:anchorId="66F69B77">
                          <v:shape id="_x0000_i1135" type="#_x0000_t75" style="width:15.55pt;height:17.85pt" o:ole="">
                            <v:imagedata r:id="rId71" o:title=""/>
                          </v:shape>
                          <o:OLEObject Type="Embed" ProgID="Equation.DSMT4" ShapeID="_x0000_i1135" DrawAspect="Content" ObjectID="_1492592758" r:id="rId76"/>
                        </w:object>
                      </w:r>
                      <w:r w:rsidRPr="00461121">
                        <w:t xml:space="preserve"> is driven by a large, </w:t>
                      </w:r>
                      <w:r w:rsidRPr="00461121">
                        <w:rPr>
                          <w:b/>
                        </w:rPr>
                        <w:t>negative</w:t>
                      </w:r>
                      <w:r w:rsidRPr="00461121">
                        <w:t xml:space="preserve"> inductor current</w:t>
                      </w:r>
                      <w:r w:rsidRPr="00461121">
                        <w:rPr>
                          <w:position w:val="-12"/>
                        </w:rPr>
                        <w:object w:dxaOrig="220" w:dyaOrig="360" w14:anchorId="1DB70CAF">
                          <v:shape id="_x0000_i1136" type="#_x0000_t75" style="width:11.5pt;height:17.85pt" o:ole="">
                            <v:imagedata r:id="rId73" o:title=""/>
                          </v:shape>
                          <o:OLEObject Type="Embed" ProgID="Equation.DSMT4" ShapeID="_x0000_i1136" DrawAspect="Content" ObjectID="_1492592759" r:id="rId77"/>
                        </w:object>
                      </w:r>
                      <w:proofErr w:type="gramStart"/>
                      <w:r w:rsidRPr="00461121">
                        <w:t>;  and</w:t>
                      </w:r>
                      <w:proofErr w:type="gramEnd"/>
                      <w:r w:rsidRPr="00461121">
                        <w:t xml:space="preserve"> the </w:t>
                      </w:r>
                      <w:r w:rsidRPr="00461121">
                        <w:rPr>
                          <w:b/>
                        </w:rPr>
                        <w:t>falling resonant transition</w:t>
                      </w:r>
                      <w:r w:rsidRPr="00461121">
                        <w:t xml:space="preserve"> of </w:t>
                      </w:r>
                      <w:r w:rsidRPr="00461121">
                        <w:rPr>
                          <w:position w:val="-12"/>
                        </w:rPr>
                        <w:object w:dxaOrig="320" w:dyaOrig="360" w14:anchorId="126E50FF">
                          <v:shape id="_x0000_i1137" type="#_x0000_t75" style="width:15.55pt;height:17.85pt" o:ole="">
                            <v:imagedata r:id="rId71" o:title=""/>
                          </v:shape>
                          <o:OLEObject Type="Embed" ProgID="Equation.DSMT4" ShapeID="_x0000_i1137" DrawAspect="Content" ObjectID="_1492592760" r:id="rId78"/>
                        </w:object>
                      </w:r>
                      <w:r w:rsidRPr="00461121">
                        <w:t xml:space="preserve"> is driven by a large, </w:t>
                      </w:r>
                      <w:r w:rsidRPr="00461121">
                        <w:rPr>
                          <w:b/>
                        </w:rPr>
                        <w:t>positive</w:t>
                      </w:r>
                      <w:r>
                        <w:t xml:space="preserve"> inductor current</w:t>
                      </w:r>
                      <w:r w:rsidRPr="00461121">
                        <w:t xml:space="preserve">.  In both situations, Mosfet is turned on with </w:t>
                      </w:r>
                      <w:r>
                        <w:t xml:space="preserve">(almost) </w:t>
                      </w:r>
                      <w:r w:rsidRPr="00461121">
                        <w:t>zero voltage across its Drain and Source terminals.</w:t>
                      </w:r>
                      <w:r>
                        <w:t xml:space="preserve"> </w:t>
                      </w:r>
                    </w:p>
                  </w:txbxContent>
                </v:textbox>
                <w10:anchorlock/>
              </v:shape>
            </w:pict>
          </mc:Fallback>
        </mc:AlternateContent>
      </w:r>
    </w:p>
    <w:p w14:paraId="3C7B6C4D" w14:textId="7640BD52" w:rsidR="00F82DB3" w:rsidRDefault="00F82DB3" w:rsidP="00F82DB3">
      <w:pPr>
        <w:pStyle w:val="BodyText"/>
        <w:numPr>
          <w:ilvl w:val="0"/>
          <w:numId w:val="35"/>
        </w:numPr>
        <w:tabs>
          <w:tab w:val="clear" w:pos="360"/>
        </w:tabs>
        <w:ind w:hanging="900"/>
      </w:pPr>
      <w:r>
        <w:t>(During the rising transition) When the lower mosfet turns off, the current</w:t>
      </w:r>
      <w:r w:rsidR="008371DB">
        <w:t xml:space="preserve"> (which has negative direction </w:t>
      </w:r>
      <w:proofErr w:type="gramStart"/>
      <w:r w:rsidR="008371DB">
        <w:t>at the moment</w:t>
      </w:r>
      <w:proofErr w:type="gramEnd"/>
      <w:r w:rsidR="008371DB">
        <w:t>)</w:t>
      </w:r>
      <w:r>
        <w:t xml:space="preserve"> is forced to flow through its parasitic capacitor, charging this capacitor and discharge the parasitic capacitor of the other mosfet.  As a result, the switch node voltage is rising as depicts i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t>
      </w:r>
    </w:p>
    <w:p w14:paraId="65F6A940" w14:textId="15F59EB7" w:rsidR="00F82DB3" w:rsidRDefault="00F82DB3" w:rsidP="00F82DB3">
      <w:pPr>
        <w:pStyle w:val="BodyText"/>
        <w:tabs>
          <w:tab w:val="clear" w:pos="360"/>
        </w:tabs>
        <w:ind w:left="1080" w:firstLine="0"/>
      </w:pPr>
      <w:r>
        <w:t xml:space="preserve">This state ends when the switch node voltage reaches </w:t>
      </w:r>
      <w:proofErr w:type="gramStart"/>
      <w:r>
        <w:t>V</w:t>
      </w:r>
      <w:r w:rsidRPr="004F2756">
        <w:rPr>
          <w:vertAlign w:val="subscript"/>
        </w:rPr>
        <w:t>in</w:t>
      </w:r>
      <w:proofErr w:type="gramEnd"/>
      <w:r>
        <w:t xml:space="preserve">.  </w:t>
      </w:r>
      <w:proofErr w:type="gramStart"/>
      <w:r>
        <w:t>At this point in time</w:t>
      </w:r>
      <w:proofErr w:type="gramEnd"/>
      <w:r>
        <w:t>, parasitic capacitor of the low mosfet is completely charged and that of the high mosfet is completely discharged.  (Note that the voltage transition happens quick</w:t>
      </w:r>
      <w:r w:rsidR="008371DB">
        <w:t>ly, so</w:t>
      </w:r>
      <w:r>
        <w:t xml:space="preserve"> it can be approximated as a straight line (</w:t>
      </w:r>
      <w:r>
        <w:fldChar w:fldCharType="begin"/>
      </w:r>
      <w:r>
        <w:instrText xml:space="preserve"> REF _Ref416811660 \h </w:instrText>
      </w:r>
      <w:r>
        <w:fldChar w:fldCharType="separate"/>
      </w:r>
      <w:r w:rsidR="003E35B2">
        <w:t xml:space="preserve">Fig.  </w:t>
      </w:r>
      <w:r w:rsidR="003E35B2">
        <w:rPr>
          <w:noProof/>
        </w:rPr>
        <w:t>12</w:t>
      </w:r>
      <w:r>
        <w:fldChar w:fldCharType="end"/>
      </w:r>
      <w:r>
        <w:t>). Later sections will discuss the general case when the voltage transition happens slower and the transition looks like an S curve because the non-linearity of mosfets output parasitic capacitance)</w:t>
      </w:r>
    </w:p>
    <w:p w14:paraId="42C7EFF0" w14:textId="46803580" w:rsidR="00F82DB3" w:rsidRDefault="00F82DB3" w:rsidP="00F82DB3">
      <w:pPr>
        <w:pStyle w:val="BodyText"/>
        <w:numPr>
          <w:ilvl w:val="0"/>
          <w:numId w:val="35"/>
        </w:numPr>
        <w:tabs>
          <w:tab w:val="clear" w:pos="360"/>
        </w:tabs>
        <w:ind w:hanging="900"/>
      </w:pPr>
      <w:r>
        <w:t xml:space="preserve">  (Diode conduction) When the switch node voltage reaches </w:t>
      </w:r>
      <w:proofErr w:type="gramStart"/>
      <w:r>
        <w:t>Vin</w:t>
      </w:r>
      <w:proofErr w:type="gramEnd"/>
      <w:r>
        <w:t xml:space="preserve">, body diode of the high mosfet begins to conduct (forward bias).  During this state, voltage across the </w:t>
      </w:r>
      <w:r>
        <w:lastRenderedPageBreak/>
        <w:t>high mosfet is its body diode’s forward voltage drop, which is usually from 1.2</w:t>
      </w:r>
      <w:r w:rsidR="008371DB">
        <w:t xml:space="preserve"> volts</w:t>
      </w:r>
      <w:r>
        <w:t xml:space="preserve"> up to more than 3 volts!  (Body diode conduction loss is high compare to mosfet conduction loss (</w:t>
      </w:r>
      <w:r>
        <w:fldChar w:fldCharType="begin"/>
      </w:r>
      <w:r>
        <w:instrText xml:space="preserve"> REF _Ref417821506 \h </w:instrText>
      </w:r>
      <w:r>
        <w:fldChar w:fldCharType="separate"/>
      </w:r>
      <w:r w:rsidR="003E35B2">
        <w:t xml:space="preserve">Fig.  </w:t>
      </w:r>
      <w:r w:rsidR="003E35B2">
        <w:rPr>
          <w:noProof/>
        </w:rPr>
        <w:t>10</w:t>
      </w:r>
      <w:r>
        <w:fldChar w:fldCharType="end"/>
      </w:r>
      <w:r>
        <w:t>); so a high efficiency/high frequency converter avoids this state).</w:t>
      </w:r>
    </w:p>
    <w:p w14:paraId="0B4CB56A" w14:textId="77777777" w:rsidR="00F82DB3" w:rsidRDefault="00F82DB3" w:rsidP="00F82DB3">
      <w:pPr>
        <w:pStyle w:val="BodyText"/>
        <w:tabs>
          <w:tab w:val="clear" w:pos="360"/>
        </w:tabs>
        <w:ind w:left="1080" w:firstLine="0"/>
      </w:pPr>
      <w:r>
        <w:t xml:space="preserve">This state ends when the high mosfet is turned on. </w:t>
      </w:r>
    </w:p>
    <w:p w14:paraId="18D85437" w14:textId="77777777" w:rsidR="00F82DB3" w:rsidRDefault="00F82DB3" w:rsidP="00F82DB3">
      <w:pPr>
        <w:pStyle w:val="BodyText"/>
        <w:numPr>
          <w:ilvl w:val="0"/>
          <w:numId w:val="35"/>
        </w:numPr>
        <w:tabs>
          <w:tab w:val="clear" w:pos="360"/>
        </w:tabs>
        <w:ind w:hanging="900"/>
      </w:pPr>
      <w:r>
        <w:t xml:space="preserve"> (Mosfet conduction) In this state, the high mosfet is fully on.  If it stays on for long enough, the input voltage will force the inductor current to change direction.</w:t>
      </w:r>
    </w:p>
    <w:p w14:paraId="3E237801" w14:textId="77777777" w:rsidR="00F82DB3" w:rsidRDefault="00F82DB3" w:rsidP="00F82DB3">
      <w:pPr>
        <w:pStyle w:val="BodyText"/>
        <w:tabs>
          <w:tab w:val="clear" w:pos="360"/>
        </w:tabs>
        <w:ind w:left="1080" w:firstLine="0"/>
      </w:pPr>
      <w:r>
        <w:t xml:space="preserve">This state ends when the inductor current changes from negative to positive direction. </w:t>
      </w:r>
    </w:p>
    <w:p w14:paraId="71BF96C7" w14:textId="77777777" w:rsidR="00F82DB3" w:rsidRDefault="00F82DB3" w:rsidP="00F82DB3">
      <w:pPr>
        <w:pStyle w:val="BodyText"/>
        <w:numPr>
          <w:ilvl w:val="0"/>
          <w:numId w:val="35"/>
        </w:numPr>
        <w:tabs>
          <w:tab w:val="clear" w:pos="360"/>
        </w:tabs>
        <w:ind w:hanging="900"/>
      </w:pPr>
      <w:r>
        <w:t xml:space="preserve">(Before the falling transition) In this state, the inductor current has positive direction and keeps increasing until its magnitude is large enough for the falling resonant transition condition (i.e. </w:t>
      </w:r>
      <w:proofErr w:type="gramStart"/>
      <w:r>
        <w:t xml:space="preserve">equa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471D4C04" w14:textId="77777777" w:rsidR="008371DB" w:rsidRDefault="00F82DB3" w:rsidP="00F82DB3">
      <w:pPr>
        <w:pStyle w:val="BodyText"/>
        <w:tabs>
          <w:tab w:val="clear" w:pos="360"/>
        </w:tabs>
        <w:ind w:left="1080" w:firstLine="0"/>
      </w:pPr>
      <w:r>
        <w:t>This state ends when the high mosfet is turned off to start the falling resonant transition.</w:t>
      </w:r>
      <w:r w:rsidR="008371DB">
        <w:t xml:space="preserve"> </w:t>
      </w:r>
      <w:r>
        <w:t xml:space="preserve"> </w:t>
      </w:r>
    </w:p>
    <w:p w14:paraId="5E083705" w14:textId="7994ABFD" w:rsidR="00F82DB3" w:rsidRDefault="00F82DB3" w:rsidP="00F82DB3">
      <w:pPr>
        <w:pStyle w:val="BodyText"/>
        <w:tabs>
          <w:tab w:val="clear" w:pos="360"/>
        </w:tabs>
        <w:ind w:left="1080" w:firstLine="0"/>
      </w:pPr>
      <w:r>
        <w:t xml:space="preserve">The falling resonant transition happens similarly to the rising resonant transition.  </w:t>
      </w:r>
      <w:r w:rsidR="008371DB">
        <w:t>Comparable</w:t>
      </w:r>
      <w:r>
        <w:t xml:space="preserve"> analysis can be applied to State 6, 7, 8 to explain t</w:t>
      </w:r>
      <w:r w:rsidR="008371DB">
        <w:t>he falling resonant transition.</w:t>
      </w:r>
    </w:p>
    <w:p w14:paraId="7C3395DA" w14:textId="77777777" w:rsidR="00F82DB3" w:rsidRDefault="00F82DB3" w:rsidP="00C951FD">
      <w:pPr>
        <w:pStyle w:val="Heading3"/>
      </w:pPr>
      <w:bookmarkStart w:id="67" w:name="_Ref417066173"/>
      <w:bookmarkStart w:id="68" w:name="_Toc418725789"/>
      <w:r>
        <w:t>Inductor’s voltage and current</w:t>
      </w:r>
      <w:bookmarkEnd w:id="67"/>
      <w:r>
        <w:t xml:space="preserve"> waveforms (</w:t>
      </w:r>
      <w:r w:rsidRPr="00461121">
        <w:rPr>
          <w:position w:val="-12"/>
        </w:rPr>
        <w:object w:dxaOrig="260" w:dyaOrig="360" w14:anchorId="37458985">
          <v:shape id="_x0000_i1047" type="#_x0000_t75" style="width:13.8pt;height:17.85pt" o:ole="">
            <v:imagedata r:id="rId12" o:title=""/>
          </v:shape>
          <o:OLEObject Type="Embed" ProgID="Equation.DSMT4" ShapeID="_x0000_i1047" DrawAspect="Content" ObjectID="_1492592670" r:id="rId79"/>
        </w:object>
      </w:r>
      <w:r>
        <w:t>,</w:t>
      </w:r>
      <w:r w:rsidRPr="00461121">
        <w:rPr>
          <w:position w:val="-12"/>
        </w:rPr>
        <w:object w:dxaOrig="220" w:dyaOrig="360" w14:anchorId="01B98AFD">
          <v:shape id="_x0000_i1048" type="#_x0000_t75" style="width:10.35pt;height:17.85pt" o:ole="">
            <v:imagedata r:id="rId14" o:title=""/>
          </v:shape>
          <o:OLEObject Type="Embed" ProgID="Equation.DSMT4" ShapeID="_x0000_i1048" DrawAspect="Content" ObjectID="_1492592671" r:id="rId80"/>
        </w:object>
      </w:r>
      <w:r>
        <w:t>)</w:t>
      </w:r>
      <w:bookmarkEnd w:id="68"/>
    </w:p>
    <w:p w14:paraId="6208C0A2" w14:textId="6CA543AF" w:rsidR="00F82DB3" w:rsidRDefault="00F82DB3" w:rsidP="00F82DB3">
      <w:pPr>
        <w:pStyle w:val="BodyText"/>
      </w:pPr>
      <w:r>
        <w:t>In power converter, the switch node voltage (</w:t>
      </w:r>
      <w:r w:rsidRPr="00D04388">
        <w:rPr>
          <w:position w:val="-12"/>
        </w:rPr>
        <w:object w:dxaOrig="380" w:dyaOrig="360" w14:anchorId="4615ACF4">
          <v:shape id="_x0000_i1049" type="#_x0000_t75" style="width:19pt;height:17.85pt" o:ole="">
            <v:imagedata r:id="rId81" o:title=""/>
          </v:shape>
          <o:OLEObject Type="Embed" ProgID="Equation.DSMT4" ShapeID="_x0000_i1049" DrawAspect="Content" ObjectID="_1492592672" r:id="rId82"/>
        </w:object>
      </w:r>
      <w:r>
        <w:t xml:space="preserve">) changes periodically between ground (GND) and </w:t>
      </w:r>
      <w:proofErr w:type="gramStart"/>
      <w:r>
        <w:t>V</w:t>
      </w:r>
      <w:r w:rsidRPr="0018322B">
        <w:rPr>
          <w:vertAlign w:val="subscript"/>
        </w:rPr>
        <w:t>in</w:t>
      </w:r>
      <w:proofErr w:type="gramEnd"/>
      <w:r>
        <w:t>.  Inductor’s voltage and current waveforms can be derived from the switch node voltage</w:t>
      </w:r>
      <w:r w:rsidR="00F73643">
        <w:t xml:space="preserve"> by</w:t>
      </w:r>
      <w:r>
        <w:t xml:space="preserve"> applying Kirchhoff’s voltage law to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w:t>
      </w:r>
    </w:p>
    <w:p w14:paraId="04D2EB2F" w14:textId="77777777" w:rsidR="00F82DB3" w:rsidRDefault="00F82DB3" w:rsidP="00F82DB3">
      <w:pPr>
        <w:pStyle w:val="Equations"/>
      </w:pPr>
      <w:r w:rsidRPr="00461121">
        <w:rPr>
          <w:position w:val="-12"/>
        </w:rPr>
        <w:object w:dxaOrig="1380" w:dyaOrig="360" w14:anchorId="4898EA74">
          <v:shape id="_x0000_i1050" type="#_x0000_t75" style="width:69.1pt;height:17.85pt" o:ole="">
            <v:imagedata r:id="rId83" o:title=""/>
          </v:shape>
          <o:OLEObject Type="Embed" ProgID="Equation.DSMT4" ShapeID="_x0000_i1050" DrawAspect="Content" ObjectID="_149259267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44753"/>
      <w:r>
        <w:instrText>(</w:instrText>
      </w:r>
      <w:fldSimple w:instr=" SEQ MTEqn \c \* Arabic \* MERGEFORMAT ">
        <w:r w:rsidR="003E35B2">
          <w:rPr>
            <w:noProof/>
          </w:rPr>
          <w:instrText>4</w:instrText>
        </w:r>
      </w:fldSimple>
      <w:r>
        <w:instrText>)</w:instrText>
      </w:r>
      <w:bookmarkEnd w:id="69"/>
      <w:r>
        <w:fldChar w:fldCharType="end"/>
      </w:r>
    </w:p>
    <w:p w14:paraId="2A9525DE" w14:textId="77777777" w:rsidR="00F82DB3" w:rsidRDefault="00F82DB3" w:rsidP="00F82DB3">
      <w:pPr>
        <w:pStyle w:val="BodyText"/>
      </w:pPr>
      <w:r>
        <w:t>Inductor current changes according to its voltage:</w:t>
      </w:r>
    </w:p>
    <w:p w14:paraId="36DA8D8A" w14:textId="77777777" w:rsidR="00F82DB3" w:rsidRDefault="00F82DB3" w:rsidP="00F82DB3">
      <w:pPr>
        <w:pStyle w:val="Equations"/>
      </w:pPr>
      <w:r w:rsidRPr="00C552BC">
        <w:rPr>
          <w:position w:val="-24"/>
        </w:rPr>
        <w:object w:dxaOrig="1040" w:dyaOrig="620" w14:anchorId="2D673E81">
          <v:shape id="_x0000_i1051" type="#_x0000_t75" style="width:50.7pt;height:30.55pt" o:ole="">
            <v:imagedata r:id="rId85" o:title=""/>
          </v:shape>
          <o:OLEObject Type="Embed" ProgID="Equation.DSMT4" ShapeID="_x0000_i1051" DrawAspect="Content" ObjectID="_149259267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84298"/>
      <w:r>
        <w:instrText>(</w:instrText>
      </w:r>
      <w:fldSimple w:instr=" SEQ MTEqn \c \* Arabic \* MERGEFORMAT ">
        <w:r w:rsidR="003E35B2">
          <w:rPr>
            <w:noProof/>
          </w:rPr>
          <w:instrText>5</w:instrText>
        </w:r>
      </w:fldSimple>
      <w:r>
        <w:instrText>)</w:instrText>
      </w:r>
      <w:bookmarkEnd w:id="70"/>
      <w:r>
        <w:fldChar w:fldCharType="end"/>
      </w:r>
    </w:p>
    <w:p w14:paraId="7974C371" w14:textId="77777777" w:rsidR="00F82DB3" w:rsidRDefault="00F82DB3" w:rsidP="00F82DB3">
      <w:pPr>
        <w:pStyle w:val="BodyText"/>
      </w:pPr>
      <w:r>
        <w:rPr>
          <w:noProof/>
        </w:rPr>
        <w:lastRenderedPageBreak/>
        <mc:AlternateContent>
          <mc:Choice Requires="wps">
            <w:drawing>
              <wp:anchor distT="0" distB="0" distL="114300" distR="114300" simplePos="0" relativeHeight="251658240" behindDoc="0" locked="0" layoutInCell="1" allowOverlap="1" wp14:anchorId="31931012" wp14:editId="71DC5362">
                <wp:simplePos x="0" y="0"/>
                <wp:positionH relativeFrom="margin">
                  <wp:posOffset>3175</wp:posOffset>
                </wp:positionH>
                <wp:positionV relativeFrom="margin">
                  <wp:posOffset>3803650</wp:posOffset>
                </wp:positionV>
                <wp:extent cx="5486400" cy="3950335"/>
                <wp:effectExtent l="0" t="0" r="0" b="12065"/>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50335"/>
                        </a:xfrm>
                        <a:prstGeom prst="rect">
                          <a:avLst/>
                        </a:prstGeom>
                        <a:noFill/>
                        <a:ln>
                          <a:noFill/>
                        </a:ln>
                        <a:extLst/>
                      </wps:spPr>
                      <wps:txbx>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71" w:name="_Ref416869217"/>
                            <w:proofErr w:type="gramStart"/>
                            <w:r>
                              <w:t>Fig.</w:t>
                            </w:r>
                            <w:proofErr w:type="gramEnd"/>
                            <w:r>
                              <w:t xml:space="preserve">  </w:t>
                            </w:r>
                            <w:fldSimple w:instr=" SEQ Fig._ \* ARABIC ">
                              <w:r>
                                <w:rPr>
                                  <w:noProof/>
                                </w:rPr>
                                <w:t>13</w:t>
                              </w:r>
                            </w:fldSimple>
                            <w:bookmarkEnd w:id="71"/>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35pt;height:17.85pt" o:ole="">
                                  <v:imagedata r:id="rId88" o:title=""/>
                                </v:shape>
                                <o:OLEObject Type="Embed" ProgID="Equation.DSMT4" ShapeID="_x0000_i1138" DrawAspect="Content" ObjectID="_1492592761" r:id="rId89"/>
                              </w:object>
                            </w:r>
                            <w:r>
                              <w:t>) is peak when its voltage (</w:t>
                            </w:r>
                            <w:r w:rsidRPr="00461121">
                              <w:rPr>
                                <w:position w:val="-12"/>
                              </w:rPr>
                              <w:object w:dxaOrig="260" w:dyaOrig="360" w14:anchorId="5A4B4AE3">
                                <v:shape id="_x0000_i1139" type="#_x0000_t75" style="width:13.8pt;height:17.85pt" o:ole="">
                                  <v:imagedata r:id="rId12" o:title=""/>
                                </v:shape>
                                <o:OLEObject Type="Embed" ProgID="Equation.DSMT4" ShapeID="_x0000_i1139" DrawAspect="Content" ObjectID="_1492592762" r:id="rId90"/>
                              </w:object>
                            </w:r>
                            <w:r>
                              <w:t>) crosses zero during resonant transition states (2 and 6)</w:t>
                            </w:r>
                          </w:p>
                          <w:p w14:paraId="54A9626B"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1931012" id="_x0000_s1039" type="#_x0000_t202" style="position:absolute;left:0;text-align:left;margin-left:.25pt;margin-top:299.5pt;width:6in;height:311.05pt;z-index:251658240;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" filled="f" stroked="f">
                <v:textbox inset="0,0,0,0">
                  <w:txbxContent>
                    <w:p w14:paraId="1584C853" w14:textId="77777777" w:rsidR="008B5C24" w:rsidRDefault="008B5C24" w:rsidP="00F82DB3">
                      <w:pPr>
                        <w:pStyle w:val="FootnoteText"/>
                        <w:keepNext/>
                        <w:jc w:val="center"/>
                      </w:pPr>
                      <w:r w:rsidRPr="00462BEE">
                        <w:rPr>
                          <w:noProof/>
                        </w:rPr>
                        <w:t xml:space="preserve"> </w:t>
                      </w:r>
                      <w:r>
                        <w:rPr>
                          <w:noProof/>
                        </w:rPr>
                        <w:drawing>
                          <wp:inline distT="0" distB="0" distL="0" distR="0" wp14:anchorId="013172D3" wp14:editId="610EB4DC">
                            <wp:extent cx="5486400" cy="32118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86400" cy="3211830"/>
                                    </a:xfrm>
                                    <a:prstGeom prst="rect">
                                      <a:avLst/>
                                    </a:prstGeom>
                                  </pic:spPr>
                                </pic:pic>
                              </a:graphicData>
                            </a:graphic>
                          </wp:inline>
                        </w:drawing>
                      </w:r>
                    </w:p>
                    <w:p w14:paraId="2205D42C" w14:textId="77777777" w:rsidR="008B5C24" w:rsidRDefault="008B5C24" w:rsidP="0015723E">
                      <w:pPr>
                        <w:pStyle w:val="Caption"/>
                      </w:pPr>
                      <w:bookmarkStart w:id="72" w:name="_Ref416869217"/>
                      <w:proofErr w:type="gramStart"/>
                      <w:r>
                        <w:t>Fig.</w:t>
                      </w:r>
                      <w:proofErr w:type="gramEnd"/>
                      <w:r>
                        <w:t xml:space="preserve">  </w:t>
                      </w:r>
                      <w:fldSimple w:instr=" SEQ Fig._ \* ARABIC ">
                        <w:r>
                          <w:rPr>
                            <w:noProof/>
                          </w:rPr>
                          <w:t>13</w:t>
                        </w:r>
                      </w:fldSimple>
                      <w:bookmarkEnd w:id="72"/>
                      <w:r>
                        <w:rPr>
                          <w:noProof/>
                        </w:rPr>
                        <w:t>.</w:t>
                      </w:r>
                      <w:r>
                        <w:t xml:space="preserve">  </w:t>
                      </w:r>
                      <w:proofErr w:type="gramStart"/>
                      <w:r>
                        <w:t>Voltage and current waveforms of a buck converter operating under ZVS.</w:t>
                      </w:r>
                      <w:proofErr w:type="gramEnd"/>
                      <w:r>
                        <w:t xml:space="preserve">  Inductor current (</w:t>
                      </w:r>
                      <w:r w:rsidRPr="00461121">
                        <w:rPr>
                          <w:position w:val="-12"/>
                        </w:rPr>
                        <w:object w:dxaOrig="220" w:dyaOrig="360" w14:anchorId="5948D61F">
                          <v:shape id="_x0000_i1138" type="#_x0000_t75" style="width:10.35pt;height:17.85pt" o:ole="">
                            <v:imagedata r:id="rId88" o:title=""/>
                          </v:shape>
                          <o:OLEObject Type="Embed" ProgID="Equation.DSMT4" ShapeID="_x0000_i1138" DrawAspect="Content" ObjectID="_1492592761" r:id="rId91"/>
                        </w:object>
                      </w:r>
                      <w:r>
                        <w:t>) is peak when its voltage (</w:t>
                      </w:r>
                      <w:r w:rsidRPr="00461121">
                        <w:rPr>
                          <w:position w:val="-12"/>
                        </w:rPr>
                        <w:object w:dxaOrig="260" w:dyaOrig="360" w14:anchorId="5A4B4AE3">
                          <v:shape id="_x0000_i1139" type="#_x0000_t75" style="width:13.8pt;height:17.85pt" o:ole="">
                            <v:imagedata r:id="rId12" o:title=""/>
                          </v:shape>
                          <o:OLEObject Type="Embed" ProgID="Equation.DSMT4" ShapeID="_x0000_i1139" DrawAspect="Content" ObjectID="_1492592762" r:id="rId92"/>
                        </w:object>
                      </w:r>
                      <w:r>
                        <w:t>) crosses zero during resonant transition states (2 and 6)</w:t>
                      </w:r>
                    </w:p>
                    <w:p w14:paraId="54A9626B" w14:textId="77777777" w:rsidR="008B5C24" w:rsidRDefault="008B5C24" w:rsidP="00F82DB3">
                      <w:pPr>
                        <w:pStyle w:val="FootnoteText"/>
                        <w:keepNext/>
                        <w:jc w:val="center"/>
                      </w:pPr>
                    </w:p>
                  </w:txbxContent>
                </v:textbox>
                <w10:wrap type="square" anchorx="margin" anchory="margin"/>
              </v:shape>
            </w:pict>
          </mc:Fallback>
        </mc:AlternateContent>
      </w:r>
      <w:r>
        <w:t xml:space="preserve">With (4) and (5) we can draw the inductor’s voltage and current waveform from the switch node </w:t>
      </w:r>
      <w:proofErr w:type="gramStart"/>
      <w:r>
        <w:t xml:space="preserve">voltage </w:t>
      </w:r>
      <w:proofErr w:type="gramEnd"/>
      <w:r w:rsidRPr="00D04388">
        <w:rPr>
          <w:position w:val="-12"/>
        </w:rPr>
        <w:object w:dxaOrig="380" w:dyaOrig="360" w14:anchorId="6CD5B6F3">
          <v:shape id="_x0000_i1052" type="#_x0000_t75" style="width:19pt;height:17.85pt" o:ole="">
            <v:imagedata r:id="rId81" o:title=""/>
          </v:shape>
          <o:OLEObject Type="Embed" ProgID="Equation.DSMT4" ShapeID="_x0000_i1052" DrawAspect="Content" ObjectID="_1492592675" r:id="rId93"/>
        </w:object>
      </w:r>
      <w:r>
        <w:t>, which change periodically between ground (GND) and V</w:t>
      </w:r>
      <w:r w:rsidRPr="0018322B">
        <w:rPr>
          <w:vertAlign w:val="subscript"/>
        </w:rPr>
        <w:t>in</w:t>
      </w:r>
      <w:r>
        <w:t xml:space="preserve"> (</w:t>
      </w:r>
      <w:r>
        <w:fldChar w:fldCharType="begin"/>
      </w:r>
      <w:r>
        <w:instrText xml:space="preserve"> REF _Ref416869217 \h </w:instrText>
      </w:r>
      <w:r>
        <w:fldChar w:fldCharType="separate"/>
      </w:r>
      <w:r w:rsidR="003E35B2">
        <w:t xml:space="preserve">Fig.  </w:t>
      </w:r>
      <w:proofErr w:type="gramStart"/>
      <w:r w:rsidR="003E35B2">
        <w:rPr>
          <w:noProof/>
        </w:rPr>
        <w:t>13</w:t>
      </w:r>
      <w:r>
        <w:fldChar w:fldCharType="end"/>
      </w:r>
      <w:r>
        <w:t>).</w:t>
      </w:r>
      <w:proofErr w:type="gramEnd"/>
      <w:r>
        <w:t xml:space="preserve"> </w:t>
      </w:r>
    </w:p>
    <w:p w14:paraId="0F7ABDDD" w14:textId="77777777" w:rsidR="00F82DB3" w:rsidRDefault="00F82DB3" w:rsidP="00F82DB3">
      <w:pPr>
        <w:pStyle w:val="BodyText"/>
      </w:pPr>
      <w:r>
        <w:t xml:space="preserve">Intuitively,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states that when </w:t>
      </w:r>
      <w:r w:rsidRPr="00461121">
        <w:rPr>
          <w:position w:val="-12"/>
        </w:rPr>
        <w:object w:dxaOrig="380" w:dyaOrig="360" w14:anchorId="5DD86B2E">
          <v:shape id="_x0000_i1053" type="#_x0000_t75" style="width:19pt;height:17.85pt" o:ole="">
            <v:imagedata r:id="rId94" o:title=""/>
          </v:shape>
          <o:OLEObject Type="Embed" ProgID="Equation.DSMT4" ShapeID="_x0000_i1053" DrawAspect="Content" ObjectID="_1492592676" r:id="rId95"/>
        </w:object>
      </w:r>
      <w:r>
        <w:t xml:space="preserve"> changes from zero to </w:t>
      </w:r>
      <w:proofErr w:type="gramStart"/>
      <w:r>
        <w:t>Vin</w:t>
      </w:r>
      <w:proofErr w:type="gramEnd"/>
      <w:r>
        <w:t xml:space="preserve">, </w:t>
      </w:r>
      <w:r w:rsidRPr="00461121">
        <w:rPr>
          <w:position w:val="-12"/>
        </w:rPr>
        <w:object w:dxaOrig="260" w:dyaOrig="360" w14:anchorId="5294BAEC">
          <v:shape id="_x0000_i1054" type="#_x0000_t75" style="width:13.8pt;height:17.85pt" o:ole="">
            <v:imagedata r:id="rId12" o:title=""/>
          </v:shape>
          <o:OLEObject Type="Embed" ProgID="Equation.DSMT4" ShapeID="_x0000_i1054" DrawAspect="Content" ObjectID="_1492592677" r:id="rId96"/>
        </w:object>
      </w:r>
      <w:r>
        <w:t>changes from (–</w:t>
      </w:r>
      <w:proofErr w:type="spellStart"/>
      <w:r>
        <w:t>V</w:t>
      </w:r>
      <w:r w:rsidRPr="00D83F36">
        <w:rPr>
          <w:vertAlign w:val="subscript"/>
        </w:rPr>
        <w:t>out</w:t>
      </w:r>
      <w:proofErr w:type="spellEnd"/>
      <w:r>
        <w:t>) to (V</w:t>
      </w:r>
      <w:r w:rsidRPr="00D83F36">
        <w:rPr>
          <w:vertAlign w:val="subscript"/>
        </w:rPr>
        <w:t>in</w:t>
      </w:r>
      <w:r>
        <w:t>-</w:t>
      </w:r>
      <w:proofErr w:type="spellStart"/>
      <w:r>
        <w:t>V</w:t>
      </w:r>
      <w:r w:rsidRPr="00D83F36">
        <w:rPr>
          <w:vertAlign w:val="subscript"/>
        </w:rPr>
        <w:t>out</w:t>
      </w:r>
      <w:proofErr w:type="spellEnd"/>
      <w:r>
        <w:t xml:space="preserve">).  </w:t>
      </w:r>
      <w:proofErr w:type="gramStart"/>
      <w:r>
        <w:t>And</w:t>
      </w:r>
      <w:proofErr w:type="gramEnd"/>
      <w:r>
        <w:t xml:space="preserve">   </w:t>
      </w:r>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states that the inductor voltage</w:t>
      </w:r>
      <w:r w:rsidRPr="00461121">
        <w:rPr>
          <w:position w:val="-12"/>
        </w:rPr>
        <w:object w:dxaOrig="260" w:dyaOrig="360" w14:anchorId="2ED3C933">
          <v:shape id="_x0000_i1055" type="#_x0000_t75" style="width:13.8pt;height:17.85pt" o:ole="">
            <v:imagedata r:id="rId97" o:title=""/>
          </v:shape>
          <o:OLEObject Type="Embed" ProgID="Equation.DSMT4" ShapeID="_x0000_i1055" DrawAspect="Content" ObjectID="_1492592678" r:id="rId98"/>
        </w:object>
      </w:r>
      <w:r>
        <w:t>controls how fast its current changes.  For example, with a constant positive voltage applied to the inductor (</w:t>
      </w:r>
      <w:r w:rsidRPr="00461121">
        <w:rPr>
          <w:position w:val="-12"/>
        </w:rPr>
        <w:object w:dxaOrig="639" w:dyaOrig="360" w14:anchorId="0DDA7EB9">
          <v:shape id="_x0000_i1056" type="#_x0000_t75" style="width:31.1pt;height:17.85pt" o:ole="">
            <v:imagedata r:id="rId99" o:title=""/>
          </v:shape>
          <o:OLEObject Type="Embed" ProgID="Equation.DSMT4" ShapeID="_x0000_i1056" DrawAspect="Content" ObjectID="_1492592679" r:id="rId100"/>
        </w:object>
      </w:r>
      <w:r>
        <w:t xml:space="preserve">), the inductor current increases linearly (a straight line); and with negative constant </w:t>
      </w:r>
      <w:proofErr w:type="gramStart"/>
      <w:r>
        <w:t>voltage(</w:t>
      </w:r>
      <w:proofErr w:type="gramEnd"/>
      <w:r w:rsidRPr="00461121">
        <w:rPr>
          <w:position w:val="-12"/>
        </w:rPr>
        <w:object w:dxaOrig="639" w:dyaOrig="360" w14:anchorId="123C46D7">
          <v:shape id="_x0000_i1057" type="#_x0000_t75" style="width:31.1pt;height:17.85pt" o:ole="">
            <v:imagedata r:id="rId101" o:title=""/>
          </v:shape>
          <o:OLEObject Type="Embed" ProgID="Equation.DSMT4" ShapeID="_x0000_i1057" DrawAspect="Content" ObjectID="_1492592680" r:id="rId102"/>
        </w:object>
      </w:r>
      <w:r>
        <w:t xml:space="preserve">) current decreases </w:t>
      </w:r>
      <w:r w:rsidRPr="00D2256D">
        <w:t xml:space="preserve">linearly.  During the transition time, where </w:t>
      </w:r>
      <w:r w:rsidRPr="00D2256D">
        <w:rPr>
          <w:position w:val="-12"/>
        </w:rPr>
        <w:object w:dxaOrig="260" w:dyaOrig="360" w14:anchorId="2D767275">
          <v:shape id="_x0000_i1058" type="#_x0000_t75" style="width:13.8pt;height:17.85pt" o:ole="">
            <v:imagedata r:id="rId103" o:title=""/>
          </v:shape>
          <o:OLEObject Type="Embed" ProgID="Equation.DSMT4" ShapeID="_x0000_i1058" DrawAspect="Content" ObjectID="_1492592681" r:id="rId104"/>
        </w:object>
      </w:r>
      <w:r w:rsidRPr="00D2256D">
        <w:t xml:space="preserve">is not constant, the inductor current is </w:t>
      </w:r>
      <w:r>
        <w:t xml:space="preserve">hard to reckon; therefore it is </w:t>
      </w:r>
      <w:r w:rsidRPr="00D2256D">
        <w:t>approximated (</w:t>
      </w:r>
      <w:r w:rsidRPr="00D2256D">
        <w:fldChar w:fldCharType="begin"/>
      </w:r>
      <w:r w:rsidRPr="00D2256D">
        <w:instrText xml:space="preserve"> REF _Ref416878698 \h </w:instrText>
      </w:r>
      <w:r>
        <w:instrText xml:space="preserve"> \* MERGEFORMAT </w:instrText>
      </w:r>
      <w:r w:rsidRPr="00D2256D">
        <w:fldChar w:fldCharType="separate"/>
      </w:r>
      <w:r w:rsidR="003E35B2">
        <w:t xml:space="preserve">Fig.  </w:t>
      </w:r>
      <w:proofErr w:type="gramStart"/>
      <w:r w:rsidR="003E35B2">
        <w:rPr>
          <w:noProof/>
        </w:rPr>
        <w:t>15</w:t>
      </w:r>
      <w:r w:rsidRPr="00D2256D">
        <w:fldChar w:fldCharType="end"/>
      </w:r>
      <w:r w:rsidRPr="00D2256D">
        <w:t>).</w:t>
      </w:r>
      <w:proofErr w:type="gramEnd"/>
    </w:p>
    <w:p w14:paraId="72D28BD7" w14:textId="4B2FE2D3" w:rsidR="00F82DB3" w:rsidRDefault="00F82DB3" w:rsidP="00C951FD">
      <w:pPr>
        <w:pStyle w:val="Heading3"/>
      </w:pPr>
      <w:bookmarkStart w:id="73" w:name="_Ref417985710"/>
      <w:bookmarkStart w:id="74" w:name="_Toc418725790"/>
      <w:r>
        <w:t>Peak-to-peak value of the inductor current in a special case</w:t>
      </w:r>
      <w:bookmarkEnd w:id="73"/>
      <w:bookmarkEnd w:id="74"/>
    </w:p>
    <w:p w14:paraId="124BBF07" w14:textId="5C9F0B13" w:rsidR="00F82DB3" w:rsidRDefault="00F82DB3" w:rsidP="00F82DB3">
      <w:pPr>
        <w:pStyle w:val="BodyText"/>
      </w:pPr>
      <w:r>
        <w:t xml:space="preserve">Consider the buck converter in </w:t>
      </w:r>
      <w:r>
        <w:fldChar w:fldCharType="begin"/>
      </w:r>
      <w:r>
        <w:instrText xml:space="preserve"> REF _Ref416814107 \h </w:instrText>
      </w:r>
      <w:r>
        <w:fldChar w:fldCharType="separate"/>
      </w:r>
      <w:r w:rsidR="003E35B2">
        <w:t xml:space="preserve">Fig.  </w:t>
      </w:r>
      <w:r w:rsidR="003E35B2">
        <w:rPr>
          <w:noProof/>
        </w:rPr>
        <w:t>11</w:t>
      </w:r>
      <w:r>
        <w:fldChar w:fldCharType="end"/>
      </w:r>
      <w:r>
        <w:t>, assuming a special case when the transition time is small enough to be neglected (</w:t>
      </w:r>
      <w:r>
        <w:fldChar w:fldCharType="begin"/>
      </w:r>
      <w:r>
        <w:instrText xml:space="preserve"> REF _Ref416881387 \h </w:instrText>
      </w:r>
      <w:r>
        <w:fldChar w:fldCharType="separate"/>
      </w:r>
      <w:r w:rsidR="003E35B2">
        <w:t xml:space="preserve">Fig.  </w:t>
      </w:r>
      <w:r w:rsidR="003E35B2">
        <w:rPr>
          <w:noProof/>
        </w:rPr>
        <w:t>14</w:t>
      </w:r>
      <w:r>
        <w:fldChar w:fldCharType="end"/>
      </w:r>
      <w:r>
        <w:t>)</w:t>
      </w:r>
      <w:r w:rsidR="00595AC8">
        <w:t xml:space="preserve"> (this is the case that </w:t>
      </w:r>
      <w:r w:rsidR="00595AC8">
        <w:fldChar w:fldCharType="begin"/>
      </w:r>
      <w:r w:rsidR="00331BC2">
        <w:instrText xml:space="preserve"> ADDIN ZOTERO_ITEM CSL_CITATION {"citationID":"dfozOqSC","properties":{"formattedCitation":"[58]","plainCitation":"[58]"},"citationItems":[{"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schema":"https://github.com/citation-style-language/schema/raw/master/csl-citation.json"} </w:instrText>
      </w:r>
      <w:r w:rsidR="00595AC8">
        <w:fldChar w:fldCharType="separate"/>
      </w:r>
      <w:r w:rsidR="00331BC2" w:rsidRPr="00331BC2">
        <w:t>[58]</w:t>
      </w:r>
      <w:r w:rsidR="00595AC8">
        <w:fldChar w:fldCharType="end"/>
      </w:r>
      <w:r w:rsidR="00595AC8">
        <w:t xml:space="preserve"> and many other papers assume)</w:t>
      </w:r>
      <w:r>
        <w:t xml:space="preserve">. The peak-to-peak value of the inductor current is calculated based on </w:t>
      </w:r>
      <w:r>
        <w:fldChar w:fldCharType="begin"/>
      </w:r>
      <w:r>
        <w:instrText xml:space="preserve"> GOTOBUTTON ZEqnNum644753  \* MERGEFORMAT </w:instrText>
      </w:r>
      <w:fldSimple w:instr=" REF ZEqnNum644753 \* Charformat \! \* MERGEFORMAT ">
        <w:r w:rsidR="003E35B2">
          <w:instrText>(4)</w:instrText>
        </w:r>
      </w:fldSimple>
      <w:r>
        <w:fldChar w:fldCharType="end"/>
      </w:r>
      <w:r>
        <w:t xml:space="preserve"> </w:t>
      </w:r>
      <w:proofErr w:type="gramStart"/>
      <w:r>
        <w:t xml:space="preserve">and </w:t>
      </w:r>
      <w:proofErr w:type="gramEnd"/>
      <w:r>
        <w:fldChar w:fldCharType="begin"/>
      </w:r>
      <w:r>
        <w:instrText xml:space="preserve"> GOTOBUTTON ZEqnNum184298  \* MERGEFORMAT </w:instrText>
      </w:r>
      <w:fldSimple w:instr=" REF ZEqnNum184298 \* Charformat \! \* MERGEFORMAT ">
        <w:r w:rsidR="003E35B2">
          <w:instrText>(5)</w:instrText>
        </w:r>
      </w:fldSimple>
      <w:r>
        <w:fldChar w:fldCharType="end"/>
      </w:r>
      <w:r>
        <w:t xml:space="preserve">:  </w:t>
      </w:r>
    </w:p>
    <w:p w14:paraId="7EEC3632" w14:textId="77777777" w:rsidR="00F82DB3" w:rsidRDefault="00F82DB3" w:rsidP="00F82DB3">
      <w:pPr>
        <w:pStyle w:val="Equations"/>
      </w:pPr>
      <w:r w:rsidRPr="00BB4FE8">
        <w:rPr>
          <w:position w:val="-46"/>
        </w:rPr>
        <w:object w:dxaOrig="1520" w:dyaOrig="1040" w14:anchorId="3411CFDE">
          <v:shape id="_x0000_i1059" type="#_x0000_t75" style="width:76.6pt;height:50.7pt" o:ole="">
            <v:imagedata r:id="rId105" o:title=""/>
          </v:shape>
          <o:OLEObject Type="Embed" ProgID="Equation.DSMT4" ShapeID="_x0000_i1059" DrawAspect="Content" ObjectID="_1492592682" r:id="rId106"/>
        </w:object>
      </w:r>
    </w:p>
    <w:p w14:paraId="46E82761" w14:textId="77777777" w:rsidR="00F82DB3" w:rsidRDefault="00F82DB3" w:rsidP="00F82DB3">
      <w:pPr>
        <w:pStyle w:val="BodyText"/>
      </w:pPr>
      <w:proofErr w:type="gramStart"/>
      <w:r>
        <w:t xml:space="preserve">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during the </w:t>
      </w:r>
      <w:proofErr w:type="gramStart"/>
      <w:r>
        <w:t>on-time</w:t>
      </w:r>
      <w:proofErr w:type="gramEnd"/>
      <w:r>
        <w:t>, we have</w:t>
      </w:r>
      <w:r w:rsidRPr="00461121">
        <w:rPr>
          <w:position w:val="-12"/>
        </w:rPr>
        <w:object w:dxaOrig="880" w:dyaOrig="360" w14:anchorId="2A603790">
          <v:shape id="_x0000_i1060" type="#_x0000_t75" style="width:44.35pt;height:17.85pt" o:ole="">
            <v:imagedata r:id="rId107" o:title=""/>
          </v:shape>
          <o:OLEObject Type="Embed" ProgID="Equation.DSMT4" ShapeID="_x0000_i1060" DrawAspect="Content" ObjectID="_1492592683" r:id="rId108"/>
        </w:object>
      </w:r>
      <w:r>
        <w:t xml:space="preserve">, therefore: </w:t>
      </w:r>
    </w:p>
    <w:p w14:paraId="533BA0F5" w14:textId="071D889B" w:rsidR="00F82DB3" w:rsidRDefault="00464BAD" w:rsidP="00F82DB3">
      <w:pPr>
        <w:pStyle w:val="Equations"/>
      </w:pPr>
      <w:r>
        <w:rPr>
          <w:noProof/>
        </w:rPr>
        <mc:AlternateContent>
          <mc:Choice Requires="wps">
            <w:drawing>
              <wp:anchor distT="0" distB="0" distL="114300" distR="114300" simplePos="0" relativeHeight="251657216" behindDoc="0" locked="0" layoutInCell="1" allowOverlap="1" wp14:anchorId="2C77D66E" wp14:editId="0FF81770">
                <wp:simplePos x="0" y="0"/>
                <wp:positionH relativeFrom="margin">
                  <wp:align>right</wp:align>
                </wp:positionH>
                <wp:positionV relativeFrom="margin">
                  <wp:align>center</wp:align>
                </wp:positionV>
                <wp:extent cx="3221355" cy="2828925"/>
                <wp:effectExtent l="0" t="0" r="0" b="9525"/>
                <wp:wrapSquare wrapText="bothSides"/>
                <wp:docPr id="5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282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5" w:name="_Ref416881387"/>
                            <w:proofErr w:type="gramStart"/>
                            <w:r>
                              <w:t>Fig.</w:t>
                            </w:r>
                            <w:proofErr w:type="gramEnd"/>
                            <w:r>
                              <w:t xml:space="preserve">  </w:t>
                            </w:r>
                            <w:fldSimple w:instr=" SEQ Fig._ \* ARABIC ">
                              <w:r>
                                <w:rPr>
                                  <w:noProof/>
                                </w:rPr>
                                <w:t>14</w:t>
                              </w:r>
                            </w:fldSimple>
                            <w:bookmarkEnd w:id="75"/>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C77D66E" id="_x0000_s1040" type="#_x0000_t202" style="position:absolute;left:0;text-align:left;margin-left:202.45pt;margin-top:0;width:253.65pt;height:222.75pt;z-index:251657216;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" stroked="f">
                <v:textbox inset="0,0,0,0">
                  <w:txbxContent>
                    <w:p w14:paraId="0C3D3C36" w14:textId="77777777" w:rsidR="008B5C24" w:rsidRDefault="008B5C24" w:rsidP="00F82DB3">
                      <w:pPr>
                        <w:pStyle w:val="FootnoteText"/>
                        <w:keepNext/>
                        <w:ind w:firstLine="90"/>
                      </w:pPr>
                      <w:r>
                        <w:rPr>
                          <w:noProof/>
                        </w:rPr>
                        <w:drawing>
                          <wp:inline distT="0" distB="0" distL="0" distR="0" wp14:anchorId="7B871FF0" wp14:editId="09E14243">
                            <wp:extent cx="3221355" cy="20834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1355" cy="2083441"/>
                                    </a:xfrm>
                                    <a:prstGeom prst="rect">
                                      <a:avLst/>
                                    </a:prstGeom>
                                  </pic:spPr>
                                </pic:pic>
                              </a:graphicData>
                            </a:graphic>
                          </wp:inline>
                        </w:drawing>
                      </w:r>
                    </w:p>
                    <w:p w14:paraId="243B8BDB" w14:textId="77777777" w:rsidR="008B5C24" w:rsidRDefault="008B5C24" w:rsidP="0015723E">
                      <w:pPr>
                        <w:pStyle w:val="Caption"/>
                      </w:pPr>
                      <w:bookmarkStart w:id="76" w:name="_Ref416881387"/>
                      <w:proofErr w:type="gramStart"/>
                      <w:r>
                        <w:t>Fig.</w:t>
                      </w:r>
                      <w:proofErr w:type="gramEnd"/>
                      <w:r>
                        <w:t xml:space="preserve">  </w:t>
                      </w:r>
                      <w:fldSimple w:instr=" SEQ Fig._ \* ARABIC ">
                        <w:r>
                          <w:rPr>
                            <w:noProof/>
                          </w:rPr>
                          <w:t>14</w:t>
                        </w:r>
                      </w:fldSimple>
                      <w:bookmarkEnd w:id="76"/>
                      <w:r>
                        <w:t xml:space="preserve">.  </w:t>
                      </w:r>
                      <w:proofErr w:type="gramStart"/>
                      <w:r w:rsidRPr="00FF43D9">
                        <w:t>Inductor peak</w:t>
                      </w:r>
                      <w:r>
                        <w:t>-</w:t>
                      </w:r>
                      <w:r w:rsidRPr="00FF43D9">
                        <w:t>to</w:t>
                      </w:r>
                      <w:r>
                        <w:t>-</w:t>
                      </w:r>
                      <w:r w:rsidRPr="00FF43D9">
                        <w:t>peak current in buck converter operating under ZVS</w:t>
                      </w:r>
                      <w:r>
                        <w:t>.</w:t>
                      </w:r>
                      <w:proofErr w:type="gramEnd"/>
                      <w:r>
                        <w:t xml:space="preserve">  In a special case, the peak-to-peak value </w:t>
                      </w:r>
                      <w:proofErr w:type="gramStart"/>
                      <w:r>
                        <w:t>doesn’t</w:t>
                      </w:r>
                      <w:proofErr w:type="gramEnd"/>
                      <w:r>
                        <w:t xml:space="preserve"> depend on load current.</w:t>
                      </w:r>
                    </w:p>
                    <w:p w14:paraId="1B7118CB" w14:textId="77777777" w:rsidR="008B5C24" w:rsidRDefault="008B5C24" w:rsidP="00F82DB3">
                      <w:pPr>
                        <w:pStyle w:val="FootnoteText"/>
                        <w:keepNext/>
                        <w:ind w:firstLine="90"/>
                      </w:pPr>
                    </w:p>
                    <w:p w14:paraId="5CD0DB1E" w14:textId="77777777" w:rsidR="008B5C24" w:rsidRDefault="008B5C24" w:rsidP="00F82DB3">
                      <w:pPr>
                        <w:pStyle w:val="FootnoteText"/>
                        <w:ind w:firstLine="90"/>
                      </w:pPr>
                    </w:p>
                    <w:p w14:paraId="5372F0A7" w14:textId="77777777" w:rsidR="008B5C24" w:rsidRDefault="008B5C24" w:rsidP="00F82DB3">
                      <w:pPr>
                        <w:pStyle w:val="figurecaption"/>
                        <w:numPr>
                          <w:ilvl w:val="0"/>
                          <w:numId w:val="0"/>
                        </w:numPr>
                        <w:jc w:val="both"/>
                      </w:pPr>
                    </w:p>
                  </w:txbxContent>
                </v:textbox>
                <w10:wrap type="square" anchorx="margin" anchory="margin"/>
              </v:shape>
            </w:pict>
          </mc:Fallback>
        </mc:AlternateContent>
      </w:r>
      <w:r w:rsidR="00F82DB3" w:rsidRPr="00BB4FE8">
        <w:rPr>
          <w:position w:val="-46"/>
        </w:rPr>
        <w:object w:dxaOrig="1420" w:dyaOrig="1040" w14:anchorId="484066D4">
          <v:shape id="_x0000_i1061" type="#_x0000_t75" style="width:71.4pt;height:50.7pt" o:ole="">
            <v:imagedata r:id="rId110" o:title=""/>
          </v:shape>
          <o:OLEObject Type="Embed" ProgID="Equation.DSMT4" ShapeID="_x0000_i1061" DrawAspect="Content" ObjectID="_1492592684" r:id="rId111"/>
        </w:object>
      </w:r>
    </w:p>
    <w:p w14:paraId="319AC659" w14:textId="77777777" w:rsidR="00F82DB3" w:rsidRDefault="00F82DB3" w:rsidP="00F82DB3">
      <w:pPr>
        <w:pStyle w:val="Equations"/>
      </w:pPr>
      <w:r w:rsidRPr="00B71E62">
        <w:rPr>
          <w:position w:val="-24"/>
        </w:rPr>
        <w:object w:dxaOrig="1900" w:dyaOrig="620" w14:anchorId="69B5B2D9">
          <v:shape id="_x0000_i1062" type="#_x0000_t75" style="width:95.05pt;height:30.55pt" o:ole="">
            <v:imagedata r:id="rId112" o:title=""/>
          </v:shape>
          <o:OLEObject Type="Embed" ProgID="Equation.DSMT4" ShapeID="_x0000_i1062" DrawAspect="Content" ObjectID="_1492592685" r:id="rId113"/>
        </w:object>
      </w:r>
    </w:p>
    <w:p w14:paraId="19B81B07" w14:textId="77777777" w:rsidR="00F82DB3" w:rsidRDefault="00F82DB3" w:rsidP="00F82DB3">
      <w:pPr>
        <w:pStyle w:val="Equations"/>
      </w:pPr>
      <w:r w:rsidRPr="005D0887">
        <w:rPr>
          <w:position w:val="-24"/>
        </w:rPr>
        <w:object w:dxaOrig="1980" w:dyaOrig="620" w14:anchorId="7A9B14E2">
          <v:shape id="_x0000_i1063" type="#_x0000_t75" style="width:98.5pt;height:30.55pt" o:ole="">
            <v:imagedata r:id="rId114" o:title=""/>
          </v:shape>
          <o:OLEObject Type="Embed" ProgID="Equation.DSMT4" ShapeID="_x0000_i1063" DrawAspect="Content" ObjectID="_1492592686" r:id="rId115"/>
        </w:object>
      </w:r>
    </w:p>
    <w:p w14:paraId="46F19516" w14:textId="77777777" w:rsidR="00F82DB3" w:rsidRDefault="00F82DB3" w:rsidP="00F82DB3">
      <w:pPr>
        <w:pStyle w:val="Equations"/>
      </w:pPr>
      <w:r w:rsidRPr="0012124D">
        <w:rPr>
          <w:position w:val="-32"/>
        </w:rPr>
        <w:object w:dxaOrig="1980" w:dyaOrig="740" w14:anchorId="2A7D0B14">
          <v:shape id="_x0000_i1064" type="#_x0000_t75" style="width:100.2pt;height:36.85pt" o:ole="">
            <v:imagedata r:id="rId116" o:title=""/>
          </v:shape>
          <o:OLEObject Type="Embed" ProgID="Equation.DSMT4" ShapeID="_x0000_i1064" DrawAspect="Content" ObjectID="_1492592687" r:id="rId117"/>
        </w:object>
      </w:r>
    </w:p>
    <w:p w14:paraId="3CF15A03" w14:textId="358D22C9" w:rsidR="00F82DB3" w:rsidRDefault="00F720D4" w:rsidP="00F82DB3">
      <w:pPr>
        <w:pStyle w:val="Equations"/>
      </w:pPr>
      <w:r w:rsidRPr="0048154E">
        <w:rPr>
          <w:position w:val="-24"/>
        </w:rPr>
        <w:object w:dxaOrig="2200" w:dyaOrig="620" w14:anchorId="1A1EC42D">
          <v:shape id="_x0000_i1065" type="#_x0000_t75" style="width:110pt;height:30.55pt" o:ole="">
            <v:imagedata r:id="rId118" o:title=""/>
          </v:shape>
          <o:OLEObject Type="Embed" ProgID="Equation.DSMT4" ShapeID="_x0000_i1065" DrawAspect="Content" ObjectID="_1492592688" r:id="rId119"/>
        </w:object>
      </w:r>
      <w:r w:rsidR="00F82DB3">
        <w:t xml:space="preserve"> </w:t>
      </w:r>
      <w:r w:rsidR="00F82DB3">
        <w:tab/>
      </w:r>
      <w:r w:rsidR="00F82DB3" w:rsidRPr="00AD57D7">
        <w:rPr>
          <w:bCs/>
          <w:position w:val="18"/>
        </w:rPr>
        <w:fldChar w:fldCharType="begin"/>
      </w:r>
      <w:r w:rsidR="00F82DB3" w:rsidRPr="00AD57D7">
        <w:rPr>
          <w:bCs/>
          <w:position w:val="18"/>
        </w:rPr>
        <w:instrText xml:space="preserve"> MACROBUTTON MTPlaceRef \* MERGEFORMAT </w:instrText>
      </w:r>
      <w:r w:rsidR="00F82DB3" w:rsidRPr="00AD57D7">
        <w:rPr>
          <w:bCs/>
          <w:position w:val="18"/>
        </w:rPr>
        <w:fldChar w:fldCharType="begin"/>
      </w:r>
      <w:r w:rsidR="00F82DB3" w:rsidRPr="00AD57D7">
        <w:rPr>
          <w:bCs/>
          <w:position w:val="18"/>
        </w:rPr>
        <w:instrText xml:space="preserve"> SEQ MTEqn \h \* MERGEFORMAT </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begin"/>
      </w:r>
      <w:r w:rsidR="00F82DB3" w:rsidRPr="00AD57D7">
        <w:rPr>
          <w:bCs/>
          <w:position w:val="18"/>
        </w:rPr>
        <w:instrText xml:space="preserve"> SEQ MTEqn \c \* Arabic \* MERGEFORMAT </w:instrText>
      </w:r>
      <w:r w:rsidR="00F82DB3" w:rsidRPr="00AD57D7">
        <w:rPr>
          <w:bCs/>
          <w:position w:val="18"/>
        </w:rPr>
        <w:fldChar w:fldCharType="separate"/>
      </w:r>
      <w:r w:rsidR="003E35B2">
        <w:rPr>
          <w:bCs/>
          <w:noProof/>
          <w:position w:val="18"/>
        </w:rPr>
        <w:instrText>6</w:instrText>
      </w:r>
      <w:r w:rsidR="00F82DB3" w:rsidRPr="00AD57D7">
        <w:rPr>
          <w:bCs/>
          <w:position w:val="18"/>
        </w:rPr>
        <w:fldChar w:fldCharType="end"/>
      </w:r>
      <w:r w:rsidR="00F82DB3" w:rsidRPr="00AD57D7">
        <w:rPr>
          <w:bCs/>
          <w:position w:val="18"/>
        </w:rPr>
        <w:instrText>)</w:instrText>
      </w:r>
      <w:r w:rsidR="00F82DB3" w:rsidRPr="00AD57D7">
        <w:rPr>
          <w:bCs/>
          <w:position w:val="18"/>
        </w:rPr>
        <w:fldChar w:fldCharType="end"/>
      </w:r>
      <w:r w:rsidR="00F82DB3">
        <w:br/>
      </w:r>
      <w:proofErr w:type="gramStart"/>
      <w:r w:rsidR="00F82DB3" w:rsidRPr="00A16D6D">
        <w:rPr>
          <w:b w:val="0"/>
        </w:rPr>
        <w:t>w</w:t>
      </w:r>
      <w:r w:rsidR="00F82DB3">
        <w:rPr>
          <w:b w:val="0"/>
        </w:rPr>
        <w:t>ith</w:t>
      </w:r>
      <w:proofErr w:type="gramEnd"/>
      <w:r w:rsidR="00F82DB3" w:rsidRPr="00A16D6D">
        <w:rPr>
          <w:b w:val="0"/>
        </w:rPr>
        <w:t xml:space="preserve"> </w:t>
      </w:r>
      <w:r w:rsidRPr="00F720D4">
        <w:rPr>
          <w:b w:val="0"/>
          <w:position w:val="-12"/>
        </w:rPr>
        <w:object w:dxaOrig="340" w:dyaOrig="360" w14:anchorId="0C97C298">
          <v:shape id="_x0000_i1066" type="#_x0000_t75" style="width:16.15pt;height:18.45pt" o:ole="">
            <v:imagedata r:id="rId120" o:title=""/>
          </v:shape>
          <o:OLEObject Type="Embed" ProgID="Equation.DSMT4" ShapeID="_x0000_i1066" DrawAspect="Content" ObjectID="_1492592689" r:id="rId121"/>
        </w:object>
      </w:r>
      <w:r w:rsidR="00F82DB3">
        <w:rPr>
          <w:b w:val="0"/>
        </w:rPr>
        <w:t xml:space="preserve"> </w:t>
      </w:r>
      <w:r w:rsidR="00F82DB3" w:rsidRPr="00A16D6D">
        <w:rPr>
          <w:b w:val="0"/>
        </w:rPr>
        <w:t>is the</w:t>
      </w:r>
      <w:r w:rsidR="009D46C8">
        <w:rPr>
          <w:b w:val="0"/>
        </w:rPr>
        <w:t xml:space="preserve"> initial</w:t>
      </w:r>
      <w:r w:rsidR="00F82DB3" w:rsidRPr="00A16D6D">
        <w:rPr>
          <w:b w:val="0"/>
        </w:rPr>
        <w:t xml:space="preserve"> value of </w:t>
      </w:r>
      <w:r w:rsidR="00F82DB3" w:rsidRPr="00A16D6D">
        <w:rPr>
          <w:b w:val="0"/>
          <w:position w:val="-12"/>
        </w:rPr>
        <w:object w:dxaOrig="220" w:dyaOrig="360" w14:anchorId="2958B7E2">
          <v:shape id="_x0000_i1067" type="#_x0000_t75" style="width:11.5pt;height:17.85pt" o:ole="">
            <v:imagedata r:id="rId122" o:title=""/>
          </v:shape>
          <o:OLEObject Type="Embed" ProgID="Equation.DSMT4" ShapeID="_x0000_i1067" DrawAspect="Content" ObjectID="_1492592690" r:id="rId123"/>
        </w:object>
      </w:r>
      <w:r w:rsidR="009D46C8">
        <w:rPr>
          <w:b w:val="0"/>
        </w:rPr>
        <w:t xml:space="preserve">(at t=0, </w:t>
      </w:r>
      <w:r w:rsidR="00595AC8">
        <w:rPr>
          <w:b w:val="0"/>
        </w:rPr>
        <w:t xml:space="preserve">i.e. </w:t>
      </w:r>
      <w:r w:rsidR="00F82DB3">
        <w:rPr>
          <w:b w:val="0"/>
        </w:rPr>
        <w:t xml:space="preserve">the beginning of a switching cycle); and </w:t>
      </w:r>
      <w:r w:rsidR="00EC58EA" w:rsidRPr="0012124D">
        <w:rPr>
          <w:b w:val="0"/>
          <w:position w:val="-14"/>
        </w:rPr>
        <w:object w:dxaOrig="1080" w:dyaOrig="380" w14:anchorId="4B932228">
          <v:shape id="_x0000_i1068" type="#_x0000_t75" style="width:53.55pt;height:19pt" o:ole="">
            <v:imagedata r:id="rId124" o:title=""/>
          </v:shape>
          <o:OLEObject Type="Embed" ProgID="Equation.DSMT4" ShapeID="_x0000_i1068" DrawAspect="Content" ObjectID="_1492592691" r:id="rId125"/>
        </w:object>
      </w:r>
      <w:r w:rsidR="00595AC8">
        <w:rPr>
          <w:b w:val="0"/>
        </w:rPr>
        <w:t xml:space="preserve"> (</w:t>
      </w:r>
      <w:r w:rsidR="00EC58EA">
        <w:rPr>
          <w:b w:val="0"/>
        </w:rPr>
        <w:t>W</w:t>
      </w:r>
      <w:r w:rsidR="00595AC8">
        <w:rPr>
          <w:b w:val="0"/>
        </w:rPr>
        <w:t xml:space="preserve">e’re focusing on the on-time only. </w:t>
      </w:r>
      <w:r w:rsidR="00EC58EA">
        <w:rPr>
          <w:b w:val="0"/>
        </w:rPr>
        <w:t xml:space="preserve"> </w:t>
      </w:r>
      <w:r w:rsidR="00595AC8">
        <w:rPr>
          <w:b w:val="0"/>
        </w:rPr>
        <w:t xml:space="preserve">Similar analysis for the </w:t>
      </w:r>
      <w:proofErr w:type="gramStart"/>
      <w:r w:rsidR="00595AC8">
        <w:rPr>
          <w:b w:val="0"/>
        </w:rPr>
        <w:t>off-time</w:t>
      </w:r>
      <w:proofErr w:type="gramEnd"/>
      <w:r w:rsidR="00595AC8">
        <w:rPr>
          <w:b w:val="0"/>
        </w:rPr>
        <w:t xml:space="preserve"> will give same result)</w:t>
      </w:r>
      <w:r w:rsidR="00F82DB3">
        <w:rPr>
          <w:b w:val="0"/>
        </w:rPr>
        <w:tab/>
      </w:r>
    </w:p>
    <w:p w14:paraId="121709F2" w14:textId="77777777" w:rsidR="00F82DB3" w:rsidRPr="00F422BB" w:rsidRDefault="00F82DB3" w:rsidP="00F82DB3">
      <w:pPr>
        <w:pStyle w:val="BodyText"/>
      </w:pPr>
      <w:proofErr w:type="gramStart"/>
      <w:r>
        <w:t>The peak-to-peak value of the inductor current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t xml:space="preserve">) </w:t>
      </w:r>
      <w:proofErr w:type="gramStart"/>
      <w:r>
        <w:t>can</w:t>
      </w:r>
      <w:proofErr w:type="gramEnd"/>
      <w:r>
        <w:t xml:space="preserve"> be calculated as:</w:t>
      </w:r>
    </w:p>
    <w:p w14:paraId="18E54F20" w14:textId="77777777" w:rsidR="00F82DB3" w:rsidRDefault="00F720D4" w:rsidP="00F82DB3">
      <w:pPr>
        <w:pStyle w:val="Equations"/>
      </w:pPr>
      <w:r w:rsidRPr="00256394">
        <w:rPr>
          <w:position w:val="-28"/>
        </w:rPr>
        <w:object w:dxaOrig="7240" w:dyaOrig="680" w14:anchorId="66923631">
          <v:shape id="_x0000_i1069" type="#_x0000_t75" style="width:364.05pt;height:35.15pt" o:ole="">
            <v:imagedata r:id="rId126" o:title=""/>
          </v:shape>
          <o:OLEObject Type="Embed" ProgID="Equation.DSMT4" ShapeID="_x0000_i1069" DrawAspect="Content" ObjectID="_1492592692" r:id="rId127"/>
        </w:object>
      </w:r>
    </w:p>
    <w:p w14:paraId="301939AB" w14:textId="77777777" w:rsidR="00F82DB3" w:rsidRDefault="00F82DB3" w:rsidP="00F82DB3">
      <w:pPr>
        <w:pStyle w:val="Equations"/>
      </w:pPr>
      <w:r w:rsidRPr="00115B71">
        <w:rPr>
          <w:position w:val="-28"/>
        </w:rPr>
        <w:object w:dxaOrig="3760" w:dyaOrig="660" w14:anchorId="1235D197">
          <v:shape id="_x0000_i1070" type="#_x0000_t75" style="width:188.95pt;height:34.55pt" o:ole="">
            <v:imagedata r:id="rId128" o:title=""/>
          </v:shape>
          <o:OLEObject Type="Embed" ProgID="Equation.DSMT4" ShapeID="_x0000_i1070" DrawAspect="Content" ObjectID="_1492592693"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04945"/>
      <w:r>
        <w:instrText>(</w:instrText>
      </w:r>
      <w:fldSimple w:instr=" SEQ MTEqn \c \* Arabic \* MERGEFORMAT ">
        <w:r w:rsidR="003E35B2">
          <w:rPr>
            <w:noProof/>
          </w:rPr>
          <w:instrText>7</w:instrText>
        </w:r>
      </w:fldSimple>
      <w:r>
        <w:instrText>)</w:instrText>
      </w:r>
      <w:bookmarkEnd w:id="77"/>
      <w:r>
        <w:fldChar w:fldCharType="end"/>
      </w:r>
    </w:p>
    <w:p w14:paraId="52C6340E" w14:textId="45630689" w:rsidR="00F82DB3" w:rsidRDefault="00F82DB3" w:rsidP="00F82DB3">
      <w:pPr>
        <w:pStyle w:val="BodyText"/>
      </w:pPr>
      <w:r>
        <w:t xml:space="preserve">Note that peak-to-peak value of the inductor current </w:t>
      </w:r>
      <w:r>
        <w:fldChar w:fldCharType="begin"/>
      </w:r>
      <w:r>
        <w:instrText xml:space="preserve"> GOTOBUTTON ZEqnNum704945  \* MERGEFORMAT </w:instrText>
      </w:r>
      <w:fldSimple w:instr=" REF ZEqnNum704945 \* Charformat \! \* MERGEFORMAT ">
        <w:r w:rsidR="003E35B2">
          <w:instrText>(7)</w:instrText>
        </w:r>
      </w:fldSimple>
      <w:r>
        <w:fldChar w:fldCharType="end"/>
      </w:r>
      <w:r w:rsidR="00C86854">
        <w:t xml:space="preserve"> does not depend</w:t>
      </w:r>
      <w:r>
        <w:t xml:space="preserve"> on load.</w:t>
      </w:r>
      <w:r w:rsidR="00EC3FC6">
        <w:t xml:space="preserve">  </w:t>
      </w:r>
      <w:r w:rsidR="00183F82">
        <w:t xml:space="preserve">Although the </w:t>
      </w:r>
      <w:r w:rsidR="00EC3FC6">
        <w:t>conclusion is based on a special case, where the transition time is negligible</w:t>
      </w:r>
      <w:r w:rsidR="00183F82">
        <w:t xml:space="preserve">, it holds true for case that is more general. </w:t>
      </w:r>
      <w:r w:rsidR="006B1EAC">
        <w:t xml:space="preserve"> </w:t>
      </w:r>
      <w:r w:rsidR="00EC3FC6">
        <w:t>In a more general case, the ripple current (</w:t>
      </w:r>
      <w:r w:rsidR="00EC3FC6" w:rsidRPr="00EC3FC6">
        <w:rPr>
          <w:position w:val="-14"/>
        </w:rPr>
        <w:object w:dxaOrig="660" w:dyaOrig="380" w14:anchorId="45E04C95">
          <v:shape id="_x0000_i1071" type="#_x0000_t75" style="width:31.7pt;height:19pt" o:ole="">
            <v:imagedata r:id="rId130" o:title=""/>
          </v:shape>
          <o:OLEObject Type="Embed" ProgID="Equation.DSMT4" ShapeID="_x0000_i1071" DrawAspect="Content" ObjectID="_1492592694" r:id="rId131"/>
        </w:object>
      </w:r>
      <w:r w:rsidR="00EC3FC6">
        <w:t xml:space="preserve">) </w:t>
      </w:r>
      <w:r w:rsidR="00EC3FC6">
        <w:lastRenderedPageBreak/>
        <w:t>depends slightly on load.</w:t>
      </w:r>
      <w:r w:rsidR="00A43C03">
        <w:t xml:space="preserve">  </w:t>
      </w:r>
      <w:r w:rsidR="006B1EAC">
        <w:t>Therefore</w:t>
      </w:r>
      <w:r w:rsidR="00A43C03">
        <w:t xml:space="preserve">, we can consider </w:t>
      </w:r>
      <w:r w:rsidR="006B1EAC">
        <w:t>it</w:t>
      </w:r>
      <w:r w:rsidR="00A43C03">
        <w:t xml:space="preserve"> is controlled by inductance, input/output voltage, swit</w:t>
      </w:r>
      <w:r w:rsidR="006B1EAC">
        <w:t>ching frequency and duty cycle.</w:t>
      </w:r>
    </w:p>
    <w:p w14:paraId="18C7DC3F" w14:textId="77777777" w:rsidR="00F82DB3" w:rsidRPr="009B5901" w:rsidRDefault="00F82DB3" w:rsidP="00C951FD">
      <w:pPr>
        <w:pStyle w:val="Heading3"/>
      </w:pPr>
      <w:bookmarkStart w:id="78" w:name="_Toc418725791"/>
      <w:r>
        <w:t>Output current or load current (</w:t>
      </w:r>
      <w:r w:rsidRPr="00FE0694">
        <w:rPr>
          <w:position w:val="-12"/>
        </w:rPr>
        <w:object w:dxaOrig="480" w:dyaOrig="360" w14:anchorId="35B654E3">
          <v:shape id="_x0000_i1072" type="#_x0000_t75" style="width:23.6pt;height:17.85pt" o:ole="">
            <v:imagedata r:id="rId16" o:title=""/>
          </v:shape>
          <o:OLEObject Type="Embed" ProgID="Equation.DSMT4" ShapeID="_x0000_i1072" DrawAspect="Content" ObjectID="_1492592695" r:id="rId132"/>
        </w:object>
      </w:r>
      <w:r>
        <w:t>)</w:t>
      </w:r>
      <w:bookmarkEnd w:id="78"/>
    </w:p>
    <w:p w14:paraId="46592A96" w14:textId="77777777" w:rsidR="00F82DB3" w:rsidRDefault="00F82DB3" w:rsidP="00F82DB3">
      <w:pPr>
        <w:pStyle w:val="BodyText"/>
      </w:pPr>
      <w:proofErr w:type="gramStart"/>
      <w:r>
        <w:t>In steady state operation, output voltage (</w:t>
      </w:r>
      <w:r w:rsidRPr="00FE0694">
        <w:rPr>
          <w:position w:val="-12"/>
        </w:rPr>
        <w:object w:dxaOrig="380" w:dyaOrig="360" w14:anchorId="2EE369CC">
          <v:shape id="_x0000_i1073" type="#_x0000_t75" style="width:19pt;height:17.85pt" o:ole="">
            <v:imagedata r:id="rId133" o:title=""/>
          </v:shape>
          <o:OLEObject Type="Embed" ProgID="Equation.DSMT4" ShapeID="_x0000_i1073" DrawAspect="Content" ObjectID="_1492592696" r:id="rId134"/>
        </w:object>
      </w:r>
      <w:r>
        <w:t>) and current (</w:t>
      </w:r>
      <w:r w:rsidRPr="00FE0694">
        <w:rPr>
          <w:position w:val="-12"/>
        </w:rPr>
        <w:object w:dxaOrig="480" w:dyaOrig="360" w14:anchorId="655E8F13">
          <v:shape id="_x0000_i1074" type="#_x0000_t75" style="width:23.6pt;height:17.85pt" o:ole="">
            <v:imagedata r:id="rId16" o:title=""/>
          </v:shape>
          <o:OLEObject Type="Embed" ProgID="Equation.DSMT4" ShapeID="_x0000_i1074" DrawAspect="Content" ObjectID="_1492592697" r:id="rId135"/>
        </w:object>
      </w:r>
      <w:r>
        <w:t>) of a buck converter (</w:t>
      </w:r>
      <w:r>
        <w:fldChar w:fldCharType="begin"/>
      </w:r>
      <w:r>
        <w:instrText xml:space="preserve"> REF _Ref416814107 \h </w:instrText>
      </w:r>
      <w:r>
        <w:fldChar w:fldCharType="separate"/>
      </w:r>
      <w:r w:rsidR="003E35B2">
        <w:t>Fig.</w:t>
      </w:r>
      <w:proofErr w:type="gramEnd"/>
      <w:r w:rsidR="003E35B2">
        <w:t xml:space="preserve">  </w:t>
      </w:r>
      <w:r w:rsidR="003E35B2">
        <w:rPr>
          <w:noProof/>
        </w:rPr>
        <w:t>11</w:t>
      </w:r>
      <w:r>
        <w:fldChar w:fldCharType="end"/>
      </w:r>
      <w:r>
        <w:t xml:space="preserve">) </w:t>
      </w:r>
      <w:proofErr w:type="gramStart"/>
      <w:r>
        <w:t>is</w:t>
      </w:r>
      <w:proofErr w:type="gramEnd"/>
      <w:r>
        <w:t xml:space="preserve"> constant during a switching period.  With ideal LPF, the output current (</w:t>
      </w:r>
      <w:r w:rsidRPr="00FE0694">
        <w:rPr>
          <w:position w:val="-12"/>
        </w:rPr>
        <w:object w:dxaOrig="480" w:dyaOrig="360" w14:anchorId="77A3AF2E">
          <v:shape id="_x0000_i1075" type="#_x0000_t75" style="width:23.6pt;height:17.85pt" o:ole="">
            <v:imagedata r:id="rId16" o:title=""/>
          </v:shape>
          <o:OLEObject Type="Embed" ProgID="Equation.DSMT4" ShapeID="_x0000_i1075" DrawAspect="Content" ObjectID="_1492592698" r:id="rId136"/>
        </w:object>
      </w:r>
      <w:r>
        <w:t xml:space="preserve">) is the DC component of the inductor current waveform </w:t>
      </w:r>
      <w:r>
        <w:fldChar w:fldCharType="begin"/>
      </w:r>
      <w:r>
        <w:instrText xml:space="preserve"> REF _Ref416869217 \h </w:instrText>
      </w:r>
      <w:r>
        <w:fldChar w:fldCharType="separate"/>
      </w:r>
      <w:r w:rsidR="003E35B2">
        <w:t xml:space="preserve">Fig.  </w:t>
      </w:r>
      <w:r w:rsidR="003E35B2">
        <w:rPr>
          <w:noProof/>
        </w:rPr>
        <w:t>13</w:t>
      </w:r>
      <w:r>
        <w:fldChar w:fldCharType="end"/>
      </w:r>
      <w:r>
        <w:t xml:space="preserve">.  </w:t>
      </w:r>
      <w:r w:rsidRPr="00632C9E">
        <w:t>From Fourier analysis, DC component of a periodic waveform is its average value</w:t>
      </w:r>
      <w:r>
        <w:t>:</w:t>
      </w:r>
      <w:r w:rsidRPr="00632C9E">
        <w:t xml:space="preserve"> </w:t>
      </w:r>
    </w:p>
    <w:p w14:paraId="65C3A431" w14:textId="7196A80B" w:rsidR="00F82DB3" w:rsidRDefault="00F82DB3" w:rsidP="00F82DB3">
      <w:pPr>
        <w:pStyle w:val="Equations"/>
      </w:pPr>
      <w:r w:rsidRPr="00C552BC">
        <w:rPr>
          <w:position w:val="-24"/>
        </w:rPr>
        <w:object w:dxaOrig="1820" w:dyaOrig="620" w14:anchorId="5D846B66">
          <v:shape id="_x0000_i1076" type="#_x0000_t75" style="width:91pt;height:30.55pt" o:ole="">
            <v:imagedata r:id="rId137" o:title=""/>
          </v:shape>
          <o:OLEObject Type="Embed" ProgID="Equation.DSMT4" ShapeID="_x0000_i1076" DrawAspect="Content" ObjectID="_1492592699"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948512"/>
      <w:r>
        <w:instrText>(</w:instrText>
      </w:r>
      <w:fldSimple w:instr=" SEQ MTEqn \c \* Arabic \* MERGEFORMAT ">
        <w:r w:rsidR="003E35B2">
          <w:rPr>
            <w:noProof/>
          </w:rPr>
          <w:instrText>8</w:instrText>
        </w:r>
      </w:fldSimple>
      <w:r>
        <w:instrText>)</w:instrText>
      </w:r>
      <w:bookmarkEnd w:id="79"/>
      <w:r>
        <w:fldChar w:fldCharType="end"/>
      </w:r>
    </w:p>
    <w:p w14:paraId="1DD9E05C" w14:textId="77777777" w:rsidR="00F82DB3" w:rsidRDefault="00F82DB3" w:rsidP="00F82DB3">
      <w:pPr>
        <w:pStyle w:val="BodyText"/>
      </w:pPr>
      <w:r>
        <w:rPr>
          <w:noProof/>
        </w:rPr>
        <mc:AlternateContent>
          <mc:Choice Requires="wps">
            <w:drawing>
              <wp:anchor distT="0" distB="0" distL="114300" distR="114300" simplePos="0" relativeHeight="251659264" behindDoc="0" locked="0" layoutInCell="1" allowOverlap="1" wp14:anchorId="5BD9F8E7" wp14:editId="244171DB">
                <wp:simplePos x="0" y="0"/>
                <wp:positionH relativeFrom="margin">
                  <wp:align>right</wp:align>
                </wp:positionH>
                <wp:positionV relativeFrom="margin">
                  <wp:align>center</wp:align>
                </wp:positionV>
                <wp:extent cx="3221355" cy="3004185"/>
                <wp:effectExtent l="0" t="0" r="0" b="5715"/>
                <wp:wrapSquare wrapText="bothSides"/>
                <wp:docPr id="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004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80" w:name="_Ref416878698"/>
                            <w:proofErr w:type="gramStart"/>
                            <w:r>
                              <w:t>Fig.</w:t>
                            </w:r>
                            <w:proofErr w:type="gramEnd"/>
                            <w:r>
                              <w:t xml:space="preserve">  </w:t>
                            </w:r>
                            <w:fldSimple w:instr=" SEQ Fig._ \* ARABIC ">
                              <w:r>
                                <w:rPr>
                                  <w:noProof/>
                                </w:rPr>
                                <w:t>15</w:t>
                              </w:r>
                            </w:fldSimple>
                            <w:bookmarkEnd w:id="80"/>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592763" r:id="rId140"/>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592764" r:id="rId141"/>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BD9F8E7" id="_x0000_s1041" type="#_x0000_t202" style="position:absolute;left:0;text-align:left;margin-left:202.45pt;margin-top:0;width:253.65pt;height:236.55pt;z-index:251659264;visibility:visible;mso-wrap-style:square;mso-height-percent:0;mso-wrap-distance-left:9pt;mso-wrap-distance-top:0;mso-wrap-distance-right:9pt;mso-wrap-distance-bottom:0;mso-position-horizontal:right;mso-position-horizontal-relative:margin;mso-position-vertical:center;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" stroked="f">
                <v:textbox inset="0,0,0,0">
                  <w:txbxContent>
                    <w:p w14:paraId="27EA64D8" w14:textId="77777777" w:rsidR="008B5C24" w:rsidRDefault="008B5C24" w:rsidP="00F82DB3">
                      <w:pPr>
                        <w:pStyle w:val="FootnoteText"/>
                        <w:keepNext/>
                        <w:ind w:firstLine="90"/>
                      </w:pPr>
                      <w:r>
                        <w:rPr>
                          <w:noProof/>
                        </w:rPr>
                        <w:drawing>
                          <wp:inline distT="0" distB="0" distL="0" distR="0" wp14:anchorId="29DCC089" wp14:editId="14D31E17">
                            <wp:extent cx="3164205" cy="221488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4205" cy="2214880"/>
                                    </a:xfrm>
                                    <a:prstGeom prst="rect">
                                      <a:avLst/>
                                    </a:prstGeom>
                                  </pic:spPr>
                                </pic:pic>
                              </a:graphicData>
                            </a:graphic>
                          </wp:inline>
                        </w:drawing>
                      </w:r>
                    </w:p>
                    <w:p w14:paraId="662B8C15" w14:textId="77777777" w:rsidR="008B5C24" w:rsidRDefault="008B5C24" w:rsidP="0015723E">
                      <w:pPr>
                        <w:pStyle w:val="Caption"/>
                      </w:pPr>
                      <w:bookmarkStart w:id="81" w:name="_Ref416878698"/>
                      <w:proofErr w:type="gramStart"/>
                      <w:r>
                        <w:t>Fig.</w:t>
                      </w:r>
                      <w:proofErr w:type="gramEnd"/>
                      <w:r>
                        <w:t xml:space="preserve">  </w:t>
                      </w:r>
                      <w:fldSimple w:instr=" SEQ Fig._ \* ARABIC ">
                        <w:r>
                          <w:rPr>
                            <w:noProof/>
                          </w:rPr>
                          <w:t>15</w:t>
                        </w:r>
                      </w:fldSimple>
                      <w:bookmarkEnd w:id="81"/>
                      <w:r>
                        <w:t xml:space="preserve">  An increases in </w:t>
                      </w:r>
                      <w:proofErr w:type="spellStart"/>
                      <w:r>
                        <w:t>I</w:t>
                      </w:r>
                      <w:r>
                        <w:rPr>
                          <w:vertAlign w:val="subscript"/>
                        </w:rPr>
                        <w:t>Load</w:t>
                      </w:r>
                      <w:proofErr w:type="spellEnd"/>
                      <w:r>
                        <w:t xml:space="preserve"> shifts the</w:t>
                      </w:r>
                      <w:r w:rsidRPr="00461121">
                        <w:rPr>
                          <w:position w:val="-12"/>
                        </w:rPr>
                        <w:object w:dxaOrig="220" w:dyaOrig="360" w14:anchorId="21B7B26C">
                          <v:shape id="_x0000_i1140" type="#_x0000_t75" style="width:11.5pt;height:17.85pt" o:ole="">
                            <v:imagedata r:id="rId122" o:title=""/>
                          </v:shape>
                          <o:OLEObject Type="Embed" ProgID="Equation.DSMT4" ShapeID="_x0000_i1140" DrawAspect="Content" ObjectID="_1492592763" r:id="rId142"/>
                        </w:object>
                      </w:r>
                      <w:r>
                        <w:t>waveform up</w:t>
                      </w:r>
                      <w:proofErr w:type="gramStart"/>
                      <w:r>
                        <w:t xml:space="preserve">. </w:t>
                      </w:r>
                      <w:proofErr w:type="gramEnd"/>
                      <w:r>
                        <w:t>When load current is too high, ZVS is lost because</w:t>
                      </w:r>
                      <w:r w:rsidRPr="00461121">
                        <w:rPr>
                          <w:position w:val="-12"/>
                        </w:rPr>
                        <w:object w:dxaOrig="220" w:dyaOrig="360" w14:anchorId="1F44A7E9">
                          <v:shape id="_x0000_i1141" type="#_x0000_t75" style="width:11.5pt;height:17.85pt" o:ole="">
                            <v:imagedata r:id="rId122" o:title=""/>
                          </v:shape>
                          <o:OLEObject Type="Embed" ProgID="Equation.DSMT4" ShapeID="_x0000_i1141" DrawAspect="Content" ObjectID="_1492592764" r:id="rId143"/>
                        </w:object>
                      </w:r>
                      <w:proofErr w:type="gramStart"/>
                      <w:r>
                        <w:t>doesn’t</w:t>
                      </w:r>
                      <w:proofErr w:type="gramEnd"/>
                      <w:r>
                        <w:t xml:space="preserve"> have negative value for rising resonant transition.</w:t>
                      </w:r>
                    </w:p>
                    <w:p w14:paraId="2FA9E4C3" w14:textId="77777777" w:rsidR="008B5C24" w:rsidRDefault="008B5C24" w:rsidP="00F82DB3">
                      <w:pPr>
                        <w:pStyle w:val="FootnoteText"/>
                        <w:ind w:firstLine="90"/>
                      </w:pPr>
                    </w:p>
                    <w:p w14:paraId="23B9CC3B" w14:textId="77777777" w:rsidR="008B5C24" w:rsidRDefault="008B5C24" w:rsidP="00F82DB3">
                      <w:pPr>
                        <w:pStyle w:val="figurecaption"/>
                        <w:numPr>
                          <w:ilvl w:val="0"/>
                          <w:numId w:val="0"/>
                        </w:numPr>
                        <w:jc w:val="both"/>
                      </w:pPr>
                    </w:p>
                  </w:txbxContent>
                </v:textbox>
                <w10:wrap type="square" anchorx="margin" anchory="margin"/>
              </v:shape>
            </w:pict>
          </mc:Fallback>
        </mc:AlternateContent>
      </w:r>
      <w:proofErr w:type="gramStart"/>
      <w:r>
        <w:t xml:space="preserve">In </w:t>
      </w:r>
      <w:r>
        <w:fldChar w:fldCharType="begin"/>
      </w:r>
      <w:r>
        <w:instrText xml:space="preserve"> REF _Ref416869217 \h </w:instrText>
      </w:r>
      <w:r>
        <w:fldChar w:fldCharType="separate"/>
      </w:r>
      <w:r w:rsidR="003E35B2">
        <w:t>Fig.</w:t>
      </w:r>
      <w:proofErr w:type="gramEnd"/>
      <w:r w:rsidR="003E35B2">
        <w:t xml:space="preserve">  </w:t>
      </w:r>
      <w:r w:rsidR="003E35B2">
        <w:rPr>
          <w:noProof/>
        </w:rPr>
        <w:t>13</w:t>
      </w:r>
      <w:r>
        <w:fldChar w:fldCharType="end"/>
      </w:r>
      <w:proofErr w:type="gramStart"/>
      <w:r>
        <w:t xml:space="preserve">,  </w:t>
      </w:r>
      <w:proofErr w:type="spellStart"/>
      <w:r>
        <w:t>I</w:t>
      </w:r>
      <w:r>
        <w:rPr>
          <w:vertAlign w:val="subscript"/>
        </w:rPr>
        <w:t>Load</w:t>
      </w:r>
      <w:proofErr w:type="spellEnd"/>
      <w:proofErr w:type="gramEnd"/>
      <w:r>
        <w:t xml:space="preserve"> is the average line in the center of the </w:t>
      </w:r>
      <w:r w:rsidRPr="00461121">
        <w:rPr>
          <w:position w:val="-12"/>
        </w:rPr>
        <w:object w:dxaOrig="220" w:dyaOrig="360" w14:anchorId="290561DD">
          <v:shape id="_x0000_i1077" type="#_x0000_t75" style="width:11.5pt;height:17.85pt" o:ole="">
            <v:imagedata r:id="rId122" o:title=""/>
          </v:shape>
          <o:OLEObject Type="Embed" ProgID="Equation.DSMT4" ShapeID="_x0000_i1077" DrawAspect="Content" ObjectID="_1492592700" r:id="rId144"/>
        </w:object>
      </w:r>
      <w:r>
        <w:t xml:space="preserve">waveform.  </w:t>
      </w:r>
      <w:proofErr w:type="gramStart"/>
      <w:r>
        <w:t xml:space="preserve">When </w:t>
      </w:r>
      <w:proofErr w:type="spellStart"/>
      <w:r>
        <w:t>I</w:t>
      </w:r>
      <w:r>
        <w:rPr>
          <w:vertAlign w:val="subscript"/>
        </w:rPr>
        <w:t>Load</w:t>
      </w:r>
      <w:proofErr w:type="spellEnd"/>
      <w:r>
        <w:t xml:space="preserve"> changes, the waveform of </w:t>
      </w:r>
      <w:r w:rsidRPr="00461121">
        <w:rPr>
          <w:position w:val="-12"/>
        </w:rPr>
        <w:object w:dxaOrig="220" w:dyaOrig="360" w14:anchorId="4E88114F">
          <v:shape id="_x0000_i1078" type="#_x0000_t75" style="width:11.5pt;height:17.85pt" o:ole="">
            <v:imagedata r:id="rId122" o:title=""/>
          </v:shape>
          <o:OLEObject Type="Embed" ProgID="Equation.DSMT4" ShapeID="_x0000_i1078" DrawAspect="Content" ObjectID="_1492592701" r:id="rId145"/>
        </w:object>
      </w:r>
      <w:r>
        <w:t xml:space="preserve">  shifts up or down (</w:t>
      </w:r>
      <w:r>
        <w:fldChar w:fldCharType="begin"/>
      </w:r>
      <w:r>
        <w:instrText xml:space="preserve"> REF _Ref416878698 \h </w:instrText>
      </w:r>
      <w:r>
        <w:fldChar w:fldCharType="separate"/>
      </w:r>
      <w:r w:rsidR="003E35B2">
        <w:t>Fig.</w:t>
      </w:r>
      <w:proofErr w:type="gramEnd"/>
      <w:r w:rsidR="003E35B2">
        <w:t xml:space="preserve">  </w:t>
      </w:r>
      <w:r w:rsidR="003E35B2">
        <w:rPr>
          <w:noProof/>
        </w:rPr>
        <w:t>15</w:t>
      </w:r>
      <w:r>
        <w:fldChar w:fldCharType="end"/>
      </w:r>
      <w:r>
        <w:t xml:space="preserve">) </w:t>
      </w:r>
      <w:proofErr w:type="gramStart"/>
      <w:r>
        <w:t>to</w:t>
      </w:r>
      <w:proofErr w:type="gramEnd"/>
      <w:r>
        <w:t xml:space="preserve"> satisfy </w:t>
      </w:r>
      <w:r>
        <w:fldChar w:fldCharType="begin"/>
      </w:r>
      <w:r>
        <w:instrText xml:space="preserve"> GOTOBUTTON ZEqnNum948512  \* MERGEFORMAT </w:instrText>
      </w:r>
      <w:fldSimple w:instr=" REF ZEqnNum948512 \* Charformat \! \* MERGEFORMAT ">
        <w:r w:rsidR="003E35B2">
          <w:instrText>(8)</w:instrText>
        </w:r>
      </w:fldSimple>
      <w:r>
        <w:fldChar w:fldCharType="end"/>
      </w:r>
      <w:r>
        <w:t xml:space="preserve">.  </w:t>
      </w:r>
    </w:p>
    <w:p w14:paraId="7351717F" w14:textId="49B4FE90" w:rsidR="00C86854" w:rsidRDefault="00C86854" w:rsidP="00C86854">
      <w:pPr>
        <w:pStyle w:val="BodyText"/>
      </w:pPr>
      <w:proofErr w:type="gramStart"/>
      <w:r>
        <w:t xml:space="preserve">With the special case in </w:t>
      </w:r>
      <w:r>
        <w:fldChar w:fldCharType="begin"/>
      </w:r>
      <w:r>
        <w:instrText xml:space="preserve"> REF _Ref416881387 \h </w:instrText>
      </w:r>
      <w:r>
        <w:fldChar w:fldCharType="separate"/>
      </w:r>
      <w:r w:rsidR="003E35B2">
        <w:t>Fig.</w:t>
      </w:r>
      <w:proofErr w:type="gramEnd"/>
      <w:r w:rsidR="003E35B2">
        <w:t xml:space="preserve">  </w:t>
      </w:r>
      <w:r w:rsidR="003E35B2">
        <w:rPr>
          <w:noProof/>
        </w:rPr>
        <w:t>14</w:t>
      </w:r>
      <w:r>
        <w:fldChar w:fldCharType="end"/>
      </w:r>
      <w:r w:rsidR="00D429EE">
        <w:t xml:space="preserve"> (where the transition time is small enough to be neglected)</w:t>
      </w:r>
      <w:r>
        <w:t>, the averaging can be expressed as:</w:t>
      </w:r>
    </w:p>
    <w:p w14:paraId="541A62DE" w14:textId="2D466AA7" w:rsidR="00C86854" w:rsidRDefault="004D408B" w:rsidP="00C86854">
      <w:pPr>
        <w:pStyle w:val="Equations"/>
      </w:pPr>
      <w:r w:rsidRPr="00B12C70">
        <w:rPr>
          <w:position w:val="-14"/>
        </w:rPr>
        <w:object w:dxaOrig="2140" w:dyaOrig="380" w14:anchorId="134FB14C">
          <v:shape id="_x0000_i1079" type="#_x0000_t75" style="width:107.15pt;height:19pt" o:ole="">
            <v:imagedata r:id="rId146" o:title=""/>
          </v:shape>
          <o:OLEObject Type="Embed" ProgID="Equation.DSMT4" ShapeID="_x0000_i1079" DrawAspect="Content" ObjectID="_1492592702" r:id="rId147"/>
        </w:object>
      </w:r>
      <w:r w:rsidR="00C86854">
        <w:tab/>
      </w:r>
      <w:r w:rsidR="00C86854">
        <w:fldChar w:fldCharType="begin"/>
      </w:r>
      <w:r w:rsidR="00C86854">
        <w:instrText xml:space="preserve"> MACROBUTTON MTPlaceRef \* MERGEFORMAT </w:instrText>
      </w:r>
      <w:r w:rsidR="00C86854">
        <w:fldChar w:fldCharType="begin"/>
      </w:r>
      <w:r w:rsidR="00C86854">
        <w:instrText xml:space="preserve"> SEQ MTEqn \h \* MERGEFORMAT </w:instrText>
      </w:r>
      <w:r w:rsidR="00C86854">
        <w:fldChar w:fldCharType="end"/>
      </w:r>
      <w:bookmarkStart w:id="82" w:name="ZEqnNum943472"/>
      <w:r w:rsidR="00C86854">
        <w:instrText>(</w:instrText>
      </w:r>
      <w:fldSimple w:instr=" SEQ MTEqn \c \* Arabic \* MERGEFORMAT ">
        <w:r w:rsidR="003E35B2">
          <w:rPr>
            <w:noProof/>
          </w:rPr>
          <w:instrText>9</w:instrText>
        </w:r>
      </w:fldSimple>
      <w:r w:rsidR="00C86854">
        <w:instrText>)</w:instrText>
      </w:r>
      <w:bookmarkEnd w:id="82"/>
      <w:r w:rsidR="00C86854">
        <w:fldChar w:fldCharType="end"/>
      </w:r>
    </w:p>
    <w:p w14:paraId="7AAD284D" w14:textId="2E0FD56E" w:rsidR="00C700D4" w:rsidRDefault="00EB2916" w:rsidP="00C700D4">
      <w:pPr>
        <w:pStyle w:val="Equations"/>
      </w:pPr>
      <w:r w:rsidRPr="00C700D4">
        <w:rPr>
          <w:position w:val="-24"/>
        </w:rPr>
        <w:object w:dxaOrig="2320" w:dyaOrig="620" w14:anchorId="5FF00F1A">
          <v:shape id="_x0000_i1080" type="#_x0000_t75" style="width:116.35pt;height:30.55pt" o:ole="">
            <v:imagedata r:id="rId148" o:title=""/>
          </v:shape>
          <o:OLEObject Type="Embed" ProgID="Equation.DSMT4" ShapeID="_x0000_i1080" DrawAspect="Content" ObjectID="_1492592703" r:id="rId149"/>
        </w:object>
      </w:r>
      <w:r w:rsidR="00C700D4">
        <w:tab/>
      </w:r>
      <w:r w:rsidR="00C700D4">
        <w:fldChar w:fldCharType="begin"/>
      </w:r>
      <w:r w:rsidR="00C700D4">
        <w:instrText xml:space="preserve"> MACROBUTTON MTPlaceRef \* MERGEFORMAT </w:instrText>
      </w:r>
      <w:r w:rsidR="00C700D4">
        <w:fldChar w:fldCharType="begin"/>
      </w:r>
      <w:r w:rsidR="00C700D4">
        <w:instrText xml:space="preserve"> SEQ MTEqn \h \* MERGEFORMAT </w:instrText>
      </w:r>
      <w:r w:rsidR="00C700D4">
        <w:fldChar w:fldCharType="end"/>
      </w:r>
      <w:bookmarkStart w:id="83" w:name="ZEqnNum569301"/>
      <w:r w:rsidR="00C700D4">
        <w:instrText>(</w:instrText>
      </w:r>
      <w:fldSimple w:instr=" SEQ MTEqn \c \* Arabic \* MERGEFORMAT ">
        <w:r w:rsidR="003E35B2">
          <w:rPr>
            <w:noProof/>
          </w:rPr>
          <w:instrText>10</w:instrText>
        </w:r>
      </w:fldSimple>
      <w:r w:rsidR="00C700D4">
        <w:instrText>)</w:instrText>
      </w:r>
      <w:bookmarkEnd w:id="83"/>
      <w:r w:rsidR="00C700D4">
        <w:fldChar w:fldCharType="end"/>
      </w:r>
    </w:p>
    <w:p w14:paraId="3E520E08" w14:textId="73E0B3E0" w:rsidR="005E113D" w:rsidRPr="005E113D" w:rsidRDefault="005E113D" w:rsidP="00C700D4">
      <w:pPr>
        <w:pStyle w:val="Equations"/>
        <w:rPr>
          <w:b w:val="0"/>
        </w:rPr>
      </w:pPr>
      <w:r w:rsidRPr="005E113D">
        <w:rPr>
          <w:b w:val="0"/>
        </w:rPr>
        <w:t xml:space="preserve">Where </w:t>
      </w:r>
      <w:r w:rsidR="00EB2916" w:rsidRPr="005E113D">
        <w:rPr>
          <w:b w:val="0"/>
          <w:position w:val="-12"/>
        </w:rPr>
        <w:object w:dxaOrig="340" w:dyaOrig="360" w14:anchorId="0B21E7E4">
          <v:shape id="_x0000_i1081" type="#_x0000_t75" style="width:16.15pt;height:18.45pt" o:ole="">
            <v:imagedata r:id="rId150" o:title=""/>
          </v:shape>
          <o:OLEObject Type="Embed" ProgID="Equation.DSMT4" ShapeID="_x0000_i1081" DrawAspect="Content" ObjectID="_1492592704" r:id="rId151"/>
        </w:object>
      </w:r>
      <w:r>
        <w:rPr>
          <w:b w:val="0"/>
        </w:rPr>
        <w:t xml:space="preserve"> is the initial value of </w:t>
      </w:r>
      <w:r w:rsidRPr="00461121">
        <w:rPr>
          <w:position w:val="-12"/>
        </w:rPr>
        <w:object w:dxaOrig="220" w:dyaOrig="360" w14:anchorId="6D820003">
          <v:shape id="_x0000_i1082" type="#_x0000_t75" style="width:11.5pt;height:17.85pt" o:ole="">
            <v:imagedata r:id="rId122" o:title=""/>
          </v:shape>
          <o:OLEObject Type="Embed" ProgID="Equation.DSMT4" ShapeID="_x0000_i1082" DrawAspect="Content" ObjectID="_1492592705" r:id="rId152"/>
        </w:object>
      </w:r>
      <w:r w:rsidRPr="005E113D">
        <w:rPr>
          <w:b w:val="0"/>
        </w:rPr>
        <w:t xml:space="preserve"> </w:t>
      </w:r>
      <w:r w:rsidR="00036723">
        <w:rPr>
          <w:b w:val="0"/>
        </w:rPr>
        <w:t>(</w:t>
      </w:r>
      <w:r w:rsidR="009D46C8">
        <w:rPr>
          <w:b w:val="0"/>
        </w:rPr>
        <w:t>at</w:t>
      </w:r>
      <w:r>
        <w:rPr>
          <w:b w:val="0"/>
        </w:rPr>
        <w:t xml:space="preserve"> t=0</w:t>
      </w:r>
      <w:r w:rsidR="00036723">
        <w:rPr>
          <w:b w:val="0"/>
        </w:rPr>
        <w:t>,</w:t>
      </w:r>
      <w:r>
        <w:rPr>
          <w:b w:val="0"/>
        </w:rPr>
        <w:t xml:space="preserve"> the beginning of a switching cycle);</w:t>
      </w:r>
    </w:p>
    <w:p w14:paraId="4A80E763" w14:textId="77777777" w:rsidR="00F82DB3" w:rsidRDefault="00F82DB3" w:rsidP="00C951FD">
      <w:pPr>
        <w:pStyle w:val="Heading3"/>
      </w:pPr>
      <w:bookmarkStart w:id="84" w:name="_Ref417766016"/>
      <w:bookmarkStart w:id="85" w:name="_Toc418725792"/>
      <w:r>
        <w:t>Operating a half-bridge under ZVS</w:t>
      </w:r>
      <w:bookmarkEnd w:id="84"/>
      <w:bookmarkEnd w:id="85"/>
    </w:p>
    <w:p w14:paraId="4E39A31F" w14:textId="553871EB" w:rsidR="00F82DB3" w:rsidRDefault="001E4E41" w:rsidP="001E4E41">
      <w:pPr>
        <w:pStyle w:val="BodyText"/>
      </w:pPr>
      <w:r>
        <w:t xml:space="preserve">According to the traditional ZVS </w:t>
      </w:r>
      <w:r w:rsidRPr="001E4E41">
        <w:t xml:space="preserve">condition </w:t>
      </w:r>
      <w:r w:rsidRPr="001E4E41">
        <w:fldChar w:fldCharType="begin"/>
      </w:r>
      <w:r w:rsidR="00331BC2">
        <w:instrText xml:space="preserve"> ADDIN ZOTERO_ITEM CSL_CITATION {"citationID":"cjjlo2q7p","properties":{"formattedCitation":"[57], [58]","plainCitation":"[57], [5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label":"page"},{"id":2238,"uris":["http://zotero.org/users/1757600/items/JHNAV2WZ"],"uri":["http://zotero.org/users/1757600/items/JHNAV2WZ"],"itemData":{"id":2238,"type":"article-journal","title":"Digital Adaptive Frequency Modulation for Bidirectional DC&amp;#x2013;DC Converter","container-title":"IEEE Transactions on Industrial Electronics","page":"5167-5176","volume":"60","issue":"11","source":"CrossRef","DOI":"10.1109/TIE.2012.2224075","ISSN":"0278-0046, 1557-9948","author":[{"family":"Baek","given":"Jong-Bok"},{"family":"Choi","given":"Woo-In"},{"family":"Cho","given":"Bo-Hyung"}],"issued":{"date-parts":[["2013",11]]},"accessed":{"date-parts":[["2015",1,30]],"season":"09:41:05"}},"label":"page"}],"schema":"https://github.com/citation-style-language/schema/raw/master/csl-citation.json"} </w:instrText>
      </w:r>
      <w:r w:rsidRPr="001E4E41">
        <w:fldChar w:fldCharType="separate"/>
      </w:r>
      <w:r w:rsidR="00331BC2" w:rsidRPr="00331BC2">
        <w:t>[57], [58]</w:t>
      </w:r>
      <w:r w:rsidRPr="001E4E41">
        <w:fldChar w:fldCharType="end"/>
      </w:r>
      <w:r w:rsidRPr="001E4E41">
        <w:t xml:space="preserve">, </w:t>
      </w:r>
      <w:r w:rsidR="00EB2916" w:rsidRPr="001E4E41">
        <w:rPr>
          <w:position w:val="-12"/>
        </w:rPr>
        <w:object w:dxaOrig="340" w:dyaOrig="360" w14:anchorId="03E4586E">
          <v:shape id="_x0000_i1083" type="#_x0000_t75" style="width:16.15pt;height:18.45pt" o:ole="">
            <v:imagedata r:id="rId153" o:title=""/>
          </v:shape>
          <o:OLEObject Type="Embed" ProgID="Equation.DSMT4" ShapeID="_x0000_i1083" DrawAspect="Content" ObjectID="_1492592706" r:id="rId154"/>
        </w:object>
      </w:r>
      <w:r w:rsidRPr="001E4E41">
        <w:t xml:space="preserve">must have </w:t>
      </w:r>
      <w:r>
        <w:t xml:space="preserve">negative direction at the beginning of the rising ZVRT, and positive direction at the falling ZVRT.  Consider a situation when load is too heavy </w:t>
      </w:r>
      <w:r>
        <w:fldChar w:fldCharType="begin"/>
      </w:r>
      <w:r>
        <w:instrText xml:space="preserve"> REF _Ref416878698 \h </w:instrText>
      </w:r>
      <w:r>
        <w:fldChar w:fldCharType="separate"/>
      </w:r>
      <w:r w:rsidR="003E35B2">
        <w:t xml:space="preserve">Fig.  </w:t>
      </w:r>
      <w:r w:rsidR="003E35B2">
        <w:rPr>
          <w:noProof/>
        </w:rPr>
        <w:t>15</w:t>
      </w:r>
      <w:r>
        <w:fldChar w:fldCharType="end"/>
      </w:r>
      <w:r>
        <w:t xml:space="preserve">, </w:t>
      </w:r>
      <w:r w:rsidR="00EB2916" w:rsidRPr="00EB2916">
        <w:rPr>
          <w:position w:val="-12"/>
        </w:rPr>
        <w:object w:dxaOrig="340" w:dyaOrig="360" w14:anchorId="10680B4B">
          <v:shape id="_x0000_i1084" type="#_x0000_t75" style="width:16.15pt;height:18.45pt" o:ole="">
            <v:imagedata r:id="rId155" o:title=""/>
          </v:shape>
          <o:OLEObject Type="Embed" ProgID="Equation.DSMT4" ShapeID="_x0000_i1084" DrawAspect="Content" ObjectID="_1492592707" r:id="rId156"/>
        </w:object>
      </w:r>
      <w:proofErr w:type="gramStart"/>
      <w:r>
        <w:t>may</w:t>
      </w:r>
      <w:proofErr w:type="gramEnd"/>
      <w:r>
        <w:t xml:space="preserve"> loss negative direction for </w:t>
      </w:r>
      <w:r w:rsidR="00BB3257">
        <w:t xml:space="preserve">rising ZVRT.  In </w:t>
      </w:r>
      <w:r w:rsidR="00BB3257">
        <w:lastRenderedPageBreak/>
        <w:t xml:space="preserve">this case, </w:t>
      </w:r>
      <w:r>
        <w:t xml:space="preserve">the rising edge of switch node voltage is </w:t>
      </w:r>
      <w:proofErr w:type="gramStart"/>
      <w:r>
        <w:t>hard-switching</w:t>
      </w:r>
      <w:proofErr w:type="gramEnd"/>
      <w:r>
        <w:t xml:space="preserve">.  </w:t>
      </w:r>
      <w:r w:rsidR="00EC3FC6">
        <w:t xml:space="preserve">(Same conclusion can be drawn </w:t>
      </w:r>
      <w:proofErr w:type="gramStart"/>
      <w:r>
        <w:t xml:space="preserve">from </w:t>
      </w:r>
      <w:proofErr w:type="gramEnd"/>
      <w:r>
        <w:fldChar w:fldCharType="begin"/>
      </w:r>
      <w:r>
        <w:instrText xml:space="preserve"> GOTOBUTTON ZEqnNum569301  \* MERGEFORMAT </w:instrText>
      </w:r>
      <w:fldSimple w:instr=" REF ZEqnNum569301 \* Charformat \! \* MERGEFORMAT ">
        <w:r w:rsidR="003E35B2">
          <w:instrText>(10)</w:instrText>
        </w:r>
      </w:fldSimple>
      <w:r>
        <w:fldChar w:fldCharType="end"/>
      </w:r>
      <w:r w:rsidR="00EC3FC6">
        <w:t xml:space="preserve">: </w:t>
      </w:r>
      <w:r>
        <w:t xml:space="preserve"> </w:t>
      </w:r>
      <w:r w:rsidR="00EB2916" w:rsidRPr="00EB2916">
        <w:rPr>
          <w:position w:val="-12"/>
        </w:rPr>
        <w:object w:dxaOrig="340" w:dyaOrig="360" w14:anchorId="29D883A4">
          <v:shape id="_x0000_i1085" type="#_x0000_t75" style="width:16.15pt;height:18.45pt" o:ole="">
            <v:imagedata r:id="rId157" o:title=""/>
          </v:shape>
          <o:OLEObject Type="Embed" ProgID="Equation.DSMT4" ShapeID="_x0000_i1085" DrawAspect="Content" ObjectID="_1492592708" r:id="rId158"/>
        </w:object>
      </w:r>
      <w:r>
        <w:t xml:space="preserve">is positive  when </w:t>
      </w:r>
      <w:r w:rsidRPr="00C700D4">
        <w:rPr>
          <w:position w:val="-24"/>
        </w:rPr>
        <w:object w:dxaOrig="1520" w:dyaOrig="620" w14:anchorId="25A86D69">
          <v:shape id="_x0000_i1086" type="#_x0000_t75" style="width:76.05pt;height:30.55pt" o:ole="">
            <v:imagedata r:id="rId159" o:title=""/>
          </v:shape>
          <o:OLEObject Type="Embed" ProgID="Equation.DSMT4" ShapeID="_x0000_i1086" DrawAspect="Content" ObjectID="_1492592709" r:id="rId160"/>
        </w:object>
      </w:r>
      <w:r w:rsidR="00EC3FC6">
        <w:t>)</w:t>
      </w:r>
      <w:r w:rsidR="00F82DB3">
        <w:t xml:space="preserve"> </w:t>
      </w:r>
    </w:p>
    <w:p w14:paraId="1E93187B" w14:textId="54C326BB" w:rsidR="00F82DB3" w:rsidRDefault="00F82DB3" w:rsidP="00F82DB3">
      <w:pPr>
        <w:pStyle w:val="BodyText"/>
      </w:pPr>
      <w:r>
        <w:t>To ensure ZVRT happens under heavy load, inductor current,</w:t>
      </w:r>
      <w:r w:rsidRPr="00461121">
        <w:rPr>
          <w:position w:val="-12"/>
        </w:rPr>
        <w:object w:dxaOrig="220" w:dyaOrig="360" w14:anchorId="69652B42">
          <v:shape id="_x0000_i1087" type="#_x0000_t75" style="width:11.5pt;height:17.85pt" o:ole="">
            <v:imagedata r:id="rId122" o:title=""/>
          </v:shape>
          <o:OLEObject Type="Embed" ProgID="Equation.DSMT4" ShapeID="_x0000_i1087" DrawAspect="Content" ObjectID="_1492592710" r:id="rId161"/>
        </w:object>
      </w:r>
      <w:proofErr w:type="gramStart"/>
      <w:r>
        <w:t>,</w:t>
      </w:r>
      <w:proofErr w:type="gramEnd"/>
      <w:r>
        <w:t xml:space="preserve"> must have large peak-to-peak value.  Since the inductor peak-to-peak current stays the same for all loads</w:t>
      </w:r>
      <w:r w:rsidR="00EC3FC6">
        <w:t xml:space="preserve"> (from </w:t>
      </w:r>
      <w:r w:rsidR="00EC3FC6">
        <w:fldChar w:fldCharType="begin"/>
      </w:r>
      <w:r w:rsidR="00EC3FC6">
        <w:instrText xml:space="preserve"> REF _Ref417985710 \r \h </w:instrText>
      </w:r>
      <w:r w:rsidR="00EC3FC6">
        <w:fldChar w:fldCharType="separate"/>
      </w:r>
      <w:r w:rsidR="003E35B2">
        <w:t>5.2.2</w:t>
      </w:r>
      <w:r w:rsidR="00EC3FC6">
        <w:fldChar w:fldCharType="end"/>
      </w:r>
      <w:r w:rsidR="00EC3FC6">
        <w:t>)</w:t>
      </w:r>
      <w:r>
        <w:t xml:space="preserve">, core </w:t>
      </w:r>
      <w:proofErr w:type="gramStart"/>
      <w:r>
        <w:t>loss</w:t>
      </w:r>
      <w:proofErr w:type="gramEnd"/>
      <w:r>
        <w:t xml:space="preserve"> and conduction loss also stay the same.  </w:t>
      </w:r>
      <w:r w:rsidR="00142BFE">
        <w:t>As a result</w:t>
      </w:r>
      <w:r w:rsidR="001E4E41">
        <w:t>, a</w:t>
      </w:r>
      <w:r>
        <w:t xml:space="preserve"> ZVRT converter designed for large load will have poor efficiency under light load because of unnecessarily </w:t>
      </w:r>
      <w:r w:rsidR="00142BFE">
        <w:t>large inductor ripple current always present.</w:t>
      </w:r>
    </w:p>
    <w:p w14:paraId="0C1EF822" w14:textId="77777777" w:rsidR="00F82DB3" w:rsidRPr="000E427D" w:rsidRDefault="00F82DB3" w:rsidP="00C951FD">
      <w:pPr>
        <w:pStyle w:val="Heading3"/>
      </w:pPr>
      <w:bookmarkStart w:id="86" w:name="_Ref417984461"/>
      <w:bookmarkStart w:id="87" w:name="_Toc418725793"/>
      <w:r>
        <w:t>General case analysis of Zero voltage resonant transition (ZVRT) in a buck converter</w:t>
      </w:r>
      <w:bookmarkEnd w:id="86"/>
      <w:bookmarkEnd w:id="87"/>
    </w:p>
    <w:p w14:paraId="1B21F4D7" w14:textId="36D3EB7A" w:rsidR="00F82DB3" w:rsidRPr="009B5165" w:rsidRDefault="00F82DB3" w:rsidP="00F82DB3">
      <w:pPr>
        <w:pStyle w:val="BodyText"/>
      </w:pPr>
      <w:r>
        <w:t xml:space="preserve">The traditional analysis of ZVRT </w:t>
      </w:r>
      <w:r>
        <w:fldChar w:fldCharType="begin" w:fldLock="1"/>
      </w:r>
      <w:r w:rsidR="00331BC2">
        <w:instrText xml:space="preserve"> ADDIN ZOTERO_ITEM CSL_CITATION {"citationID":"nAs83lGu","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00331BC2" w:rsidRPr="00331BC2">
        <w:t>[57]</w:t>
      </w:r>
      <w:r>
        <w:fldChar w:fldCharType="end"/>
      </w:r>
      <w:r>
        <w:t xml:space="preserve"> assumes that the inductor current is the only factor contributes to the rising/falling ZVRT (</w:t>
      </w:r>
      <w:r>
        <w:fldChar w:fldCharType="begin"/>
      </w:r>
      <w:r>
        <w:instrText xml:space="preserve"> REF _Ref416811660 \h </w:instrText>
      </w:r>
      <w:r>
        <w:fldChar w:fldCharType="separate"/>
      </w:r>
      <w:r w:rsidR="003E35B2">
        <w:t xml:space="preserve">Fig.  </w:t>
      </w:r>
      <w:r w:rsidR="003E35B2">
        <w:rPr>
          <w:noProof/>
        </w:rPr>
        <w:t>12</w:t>
      </w:r>
      <w:r>
        <w:fldChar w:fldCharType="end"/>
      </w:r>
      <w:r w:rsidR="002B1E1F">
        <w:t xml:space="preserve"> state </w:t>
      </w:r>
      <w:proofErr w:type="gramStart"/>
      <w:r w:rsidR="002B1E1F">
        <w:t>2</w:t>
      </w:r>
      <w:proofErr w:type="gramEnd"/>
      <w:r w:rsidR="002B1E1F">
        <w:t xml:space="preserve"> and 6).  </w:t>
      </w:r>
      <w:proofErr w:type="gramStart"/>
      <w:r w:rsidR="002B1E1F">
        <w:t>But</w:t>
      </w:r>
      <w:proofErr w:type="gramEnd"/>
      <w:r>
        <w:t xml:space="preserve"> in fact, the output voltage (</w:t>
      </w:r>
      <w:proofErr w:type="spellStart"/>
      <w:r>
        <w:t>V</w:t>
      </w:r>
      <w:r w:rsidRPr="00A42EA1">
        <w:rPr>
          <w:vertAlign w:val="subscript"/>
        </w:rPr>
        <w:t>out</w:t>
      </w:r>
      <w:proofErr w:type="spellEnd"/>
      <w:r>
        <w:t>) plays a significant role in ZVRT.  A large output voltage is enough to make the rising resonant transition happen successfully; even whe</w:t>
      </w:r>
      <w:r w:rsidR="002B1E1F">
        <w:t>n the inductor current is zero, where</w:t>
      </w:r>
      <w:r>
        <w:t xml:space="preserve">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rsidR="002B1E1F">
        <w:t xml:space="preserve"> (the condition in </w:t>
      </w:r>
      <w:r w:rsidR="002B1E1F">
        <w:fldChar w:fldCharType="begin" w:fldLock="1"/>
      </w:r>
      <w:r w:rsidR="00331BC2">
        <w:instrText xml:space="preserve"> ADDIN ZOTERO_ITEM CSL_CITATION {"citationID":"1YeS57dv","properties":{"formattedCitation":"[57]","plainCitation":"[57]"},"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rsidR="002B1E1F">
        <w:fldChar w:fldCharType="separate"/>
      </w:r>
      <w:r w:rsidR="00331BC2" w:rsidRPr="00331BC2">
        <w:t>[57]</w:t>
      </w:r>
      <w:r w:rsidR="002B1E1F">
        <w:fldChar w:fldCharType="end"/>
      </w:r>
      <w:r w:rsidR="002B1E1F">
        <w:t>)</w:t>
      </w:r>
      <w:r>
        <w:t xml:space="preserve"> is not met.  A correct ZVRT condition for buck converter must include the contribution of the output voltage (</w:t>
      </w:r>
      <w:proofErr w:type="spellStart"/>
      <w:r>
        <w:t>V</w:t>
      </w:r>
      <w:r w:rsidRPr="00A42EA1">
        <w:rPr>
          <w:vertAlign w:val="subscript"/>
        </w:rPr>
        <w:t>out</w:t>
      </w:r>
      <w:proofErr w:type="spellEnd"/>
      <w:r>
        <w:t>).</w:t>
      </w:r>
    </w:p>
    <w:p w14:paraId="00BA9056" w14:textId="5C7C7C91" w:rsidR="00F82DB3" w:rsidRDefault="00464BAD" w:rsidP="00F82DB3">
      <w:pPr>
        <w:pStyle w:val="BodyText"/>
      </w:pPr>
      <w:r>
        <w:rPr>
          <w:noProof/>
        </w:rPr>
        <w:lastRenderedPageBreak/>
        <mc:AlternateContent>
          <mc:Choice Requires="wps">
            <w:drawing>
              <wp:anchor distT="0" distB="0" distL="114300" distR="114300" simplePos="0" relativeHeight="251660288" behindDoc="0" locked="0" layoutInCell="1" allowOverlap="1" wp14:anchorId="1BCBFA71" wp14:editId="38D6EFB5">
                <wp:simplePos x="0" y="0"/>
                <wp:positionH relativeFrom="margin">
                  <wp:align>center</wp:align>
                </wp:positionH>
                <wp:positionV relativeFrom="margin">
                  <wp:align>bottom</wp:align>
                </wp:positionV>
                <wp:extent cx="5486400" cy="4372610"/>
                <wp:effectExtent l="0" t="0" r="0" b="8890"/>
                <wp:wrapSquare wrapText="bothSides"/>
                <wp:docPr id="5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372610"/>
                        </a:xfrm>
                        <a:prstGeom prst="rect">
                          <a:avLst/>
                        </a:prstGeom>
                        <a:noFill/>
                        <a:ln>
                          <a:noFill/>
                        </a:ln>
                        <a:extLst/>
                      </wps:spPr>
                      <wps:txbx>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8" w:name="_Ref416890926"/>
                            <w:proofErr w:type="gramStart"/>
                            <w:r>
                              <w:t>Fig.</w:t>
                            </w:r>
                            <w:proofErr w:type="gramEnd"/>
                            <w:r>
                              <w:t xml:space="preserve">  </w:t>
                            </w:r>
                            <w:fldSimple w:instr=" SEQ Fig._ \* ARABIC ">
                              <w:r>
                                <w:rPr>
                                  <w:noProof/>
                                </w:rPr>
                                <w:t>16</w:t>
                              </w:r>
                            </w:fldSimple>
                            <w:bookmarkEnd w:id="88"/>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CBFA71" id="_x0000_s1042" type="#_x0000_t202" style="position:absolute;left:0;text-align:left;margin-left:0;margin-top:0;width:6in;height:344.3pt;z-index:251660288;visibility:visible;mso-wrap-style:square;mso-height-percent:0;mso-wrap-distance-left:9pt;mso-wrap-distance-top:0;mso-wrap-distance-right:9pt;mso-wrap-distance-bottom:0;mso-position-horizontal:center;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" filled="f" stroked="f">
                <v:textbox inset="0,0,0,0">
                  <w:txbxContent>
                    <w:p w14:paraId="0236156D" w14:textId="77777777" w:rsidR="008B5C24" w:rsidRDefault="008B5C24" w:rsidP="00F82DB3">
                      <w:pPr>
                        <w:pStyle w:val="FootnoteText"/>
                        <w:keepNext/>
                        <w:jc w:val="center"/>
                      </w:pPr>
                      <w:r w:rsidRPr="00462BEE">
                        <w:rPr>
                          <w:noProof/>
                        </w:rPr>
                        <w:t xml:space="preserve"> </w:t>
                      </w:r>
                      <w:r>
                        <w:rPr>
                          <w:noProof/>
                        </w:rPr>
                        <w:drawing>
                          <wp:inline distT="0" distB="0" distL="0" distR="0" wp14:anchorId="2B6DC5CE" wp14:editId="2D4A41CF">
                            <wp:extent cx="5479415" cy="3568700"/>
                            <wp:effectExtent l="0" t="0" r="6985" b="0"/>
                            <wp:docPr id="14" name="Picture 14" descr="E:\OneDriveNew\OneDrive\OIT\Thesis\Ai\ZVRT solve for a general case circui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E:\OneDriveNew\OneDrive\OIT\Thesis\Ai\ZVRT solve for a general case circuit-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79415" cy="3568700"/>
                                    </a:xfrm>
                                    <a:prstGeom prst="rect">
                                      <a:avLst/>
                                    </a:prstGeom>
                                    <a:noFill/>
                                    <a:ln>
                                      <a:noFill/>
                                    </a:ln>
                                  </pic:spPr>
                                </pic:pic>
                              </a:graphicData>
                            </a:graphic>
                          </wp:inline>
                        </w:drawing>
                      </w:r>
                    </w:p>
                    <w:p w14:paraId="6FE0AB7F" w14:textId="77777777" w:rsidR="008B5C24" w:rsidRDefault="008B5C24" w:rsidP="0015723E">
                      <w:pPr>
                        <w:pStyle w:val="Caption"/>
                      </w:pPr>
                      <w:bookmarkStart w:id="89" w:name="_Ref416890926"/>
                      <w:proofErr w:type="gramStart"/>
                      <w:r>
                        <w:t>Fig.</w:t>
                      </w:r>
                      <w:proofErr w:type="gramEnd"/>
                      <w:r>
                        <w:t xml:space="preserve">  </w:t>
                      </w:r>
                      <w:fldSimple w:instr=" SEQ Fig._ \* ARABIC ">
                        <w:r>
                          <w:rPr>
                            <w:noProof/>
                          </w:rPr>
                          <w:t>16</w:t>
                        </w:r>
                      </w:fldSimple>
                      <w:bookmarkEnd w:id="89"/>
                      <w:r>
                        <w:t xml:space="preserve">  (a) The equivalent circuit of the rising resonant transition in buck converter </w:t>
                      </w:r>
                      <w:r>
                        <w:br/>
                        <w:t xml:space="preserve">(b), (c), </w:t>
                      </w:r>
                      <w:proofErr w:type="gramStart"/>
                      <w:r>
                        <w:t>(d) applying superposition principle to solve for voltage/current</w:t>
                      </w:r>
                      <w:proofErr w:type="gramEnd"/>
                      <w:r>
                        <w:t>.</w:t>
                      </w:r>
                    </w:p>
                    <w:p w14:paraId="19200A1F" w14:textId="77777777" w:rsidR="008B5C24" w:rsidRDefault="008B5C24" w:rsidP="00F82DB3">
                      <w:pPr>
                        <w:pStyle w:val="FootnoteText"/>
                        <w:keepNext/>
                        <w:jc w:val="center"/>
                      </w:pPr>
                    </w:p>
                    <w:p w14:paraId="7D310FB7" w14:textId="77777777" w:rsidR="008B5C24" w:rsidRDefault="008B5C24" w:rsidP="0015723E">
                      <w:pPr>
                        <w:pStyle w:val="Caption"/>
                      </w:pPr>
                    </w:p>
                    <w:p w14:paraId="5E34D21F" w14:textId="77777777" w:rsidR="008B5C24" w:rsidRDefault="008B5C24" w:rsidP="00F82DB3">
                      <w:pPr>
                        <w:pStyle w:val="FootnoteText"/>
                        <w:keepNext/>
                        <w:jc w:val="center"/>
                      </w:pPr>
                    </w:p>
                  </w:txbxContent>
                </v:textbox>
                <w10:wrap type="square" anchorx="margin" anchory="margin"/>
              </v:shape>
            </w:pict>
          </mc:Fallback>
        </mc:AlternateContent>
      </w:r>
      <w:r w:rsidR="00F82DB3">
        <w:t xml:space="preserve">Consider a buck converter in </w:t>
      </w:r>
      <w:r w:rsidR="00F82DB3">
        <w:fldChar w:fldCharType="begin"/>
      </w:r>
      <w:r w:rsidR="00F82DB3">
        <w:instrText xml:space="preserve"> REF _Ref416814107 \h </w:instrText>
      </w:r>
      <w:r w:rsidR="00F82DB3">
        <w:fldChar w:fldCharType="separate"/>
      </w:r>
      <w:r w:rsidR="003E35B2">
        <w:t xml:space="preserve">Fig.  </w:t>
      </w:r>
      <w:proofErr w:type="gramStart"/>
      <w:r w:rsidR="003E35B2">
        <w:rPr>
          <w:noProof/>
        </w:rPr>
        <w:t>11</w:t>
      </w:r>
      <w:r w:rsidR="00F82DB3">
        <w:fldChar w:fldCharType="end"/>
      </w:r>
      <w:r w:rsidR="00F82DB3">
        <w:t xml:space="preserve"> and its rising resonant transition in </w:t>
      </w:r>
      <w:r w:rsidR="00F82DB3">
        <w:fldChar w:fldCharType="begin"/>
      </w:r>
      <w:r w:rsidR="00F82DB3">
        <w:instrText xml:space="preserve"> REF _Ref416811660 \h </w:instrText>
      </w:r>
      <w:r w:rsidR="00F82DB3">
        <w:fldChar w:fldCharType="separate"/>
      </w:r>
      <w:r w:rsidR="003E35B2">
        <w:t>Fig.</w:t>
      </w:r>
      <w:proofErr w:type="gramEnd"/>
      <w:r w:rsidR="003E35B2">
        <w:t xml:space="preserve">  </w:t>
      </w:r>
      <w:r w:rsidR="003E35B2">
        <w:rPr>
          <w:noProof/>
        </w:rPr>
        <w:t>12</w:t>
      </w:r>
      <w:r w:rsidR="00F82DB3">
        <w:fldChar w:fldCharType="end"/>
      </w:r>
      <w:r w:rsidR="00F82DB3">
        <w:t xml:space="preserve"> state </w:t>
      </w:r>
      <w:proofErr w:type="gramStart"/>
      <w:r w:rsidR="00F82DB3">
        <w:t>2</w:t>
      </w:r>
      <w:proofErr w:type="gramEnd"/>
      <w:r w:rsidR="00F82DB3">
        <w:rPr>
          <w:b/>
        </w:rPr>
        <w:t xml:space="preserve">.  </w:t>
      </w:r>
      <w:r w:rsidR="00F82DB3">
        <w:t xml:space="preserve">The output voltage across the output capacitor is constant during the transition, so it can be modelled as a voltage source.  During the rising resonant transition, both mosfets are off.  The equivalent circuit is shown in </w:t>
      </w:r>
      <w:r w:rsidR="00F82DB3">
        <w:fldChar w:fldCharType="begin"/>
      </w:r>
      <w:r w:rsidR="00F82DB3">
        <w:instrText xml:space="preserve"> REF _Ref416890926 \h </w:instrText>
      </w:r>
      <w:r w:rsidR="00F82DB3">
        <w:fldChar w:fldCharType="separate"/>
      </w:r>
      <w:r w:rsidR="003E35B2">
        <w:t xml:space="preserve">Fig.  </w:t>
      </w:r>
      <w:proofErr w:type="gramStart"/>
      <w:r w:rsidR="003E35B2">
        <w:rPr>
          <w:noProof/>
        </w:rPr>
        <w:t>16</w:t>
      </w:r>
      <w:r w:rsidR="00F82DB3">
        <w:fldChar w:fldCharType="end"/>
      </w:r>
      <w:r w:rsidR="00F82DB3">
        <w:t>(a).</w:t>
      </w:r>
      <w:proofErr w:type="gramEnd"/>
      <w:r w:rsidR="00F82DB3">
        <w:t xml:space="preserve">  (</w:t>
      </w:r>
      <w:proofErr w:type="gramStart"/>
      <w:r w:rsidR="00F82DB3">
        <w:t>with</w:t>
      </w:r>
      <w:proofErr w:type="gramEnd"/>
      <w:r w:rsidR="00F82DB3">
        <w:t xml:space="preserve"> disregarding circuit’s resistance for now.) </w:t>
      </w:r>
    </w:p>
    <w:p w14:paraId="103FD783" w14:textId="5DE95C08" w:rsidR="00F82DB3" w:rsidRDefault="00F82DB3" w:rsidP="00F82DB3">
      <w:pPr>
        <w:pStyle w:val="BodyText"/>
      </w:pPr>
      <w:r>
        <w:t xml:space="preserve">Applying superposition principle, current/voltage values of the circuit in </w:t>
      </w:r>
      <w:r>
        <w:fldChar w:fldCharType="begin"/>
      </w:r>
      <w:r>
        <w:instrText xml:space="preserve"> REF _Ref416890926 \h </w:instrText>
      </w:r>
      <w:r>
        <w:fldChar w:fldCharType="separate"/>
      </w:r>
      <w:r w:rsidR="003E35B2">
        <w:t xml:space="preserve">Fig.  </w:t>
      </w:r>
      <w:proofErr w:type="gramStart"/>
      <w:r w:rsidR="003E35B2">
        <w:rPr>
          <w:noProof/>
        </w:rPr>
        <w:t>16</w:t>
      </w:r>
      <w:r>
        <w:fldChar w:fldCharType="end"/>
      </w:r>
      <w:r>
        <w:t xml:space="preserve">(a) equal to the sum of those of the thre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rsidR="002B1E1F">
        <w:t xml:space="preserve"> </w:t>
      </w:r>
      <w:r>
        <w:t>(b),</w:t>
      </w:r>
      <w:r w:rsidR="002B1E1F">
        <w:t xml:space="preserve"> (c), (d)</w:t>
      </w:r>
      <w:r>
        <w:t xml:space="preserve"> </w:t>
      </w:r>
      <w:r w:rsidR="002B1E1F">
        <w:t>[</w:t>
      </w:r>
      <w:r>
        <w:t>with (b)</w:t>
      </w:r>
      <w:r w:rsidR="002B1E1F">
        <w:t>, (</w:t>
      </w:r>
      <w:r>
        <w:t>c) has initial condition zero, and (d) has the initial condition of the original circuit (a).</w:t>
      </w:r>
      <w:r w:rsidR="002B1E1F">
        <w:t>]</w:t>
      </w:r>
    </w:p>
    <w:p w14:paraId="7C3B6CC4" w14:textId="62016DDB"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b) is an open circuit.  With zero initial condition, nothing happens:</w:t>
      </w:r>
    </w:p>
    <w:p w14:paraId="0EC89F0B" w14:textId="41C9880E" w:rsidR="00F82DB3" w:rsidRDefault="00F82DB3" w:rsidP="00F82DB3">
      <w:pPr>
        <w:pStyle w:val="Equations"/>
      </w:pPr>
      <w:r w:rsidRPr="006225E4">
        <w:rPr>
          <w:position w:val="-32"/>
        </w:rPr>
        <w:object w:dxaOrig="1180" w:dyaOrig="760" w14:anchorId="6939844D">
          <v:shape id="_x0000_i1088" type="#_x0000_t75" style="width:58.2pt;height:37.45pt" o:ole="">
            <v:imagedata r:id="rId163" o:title=""/>
          </v:shape>
          <o:OLEObject Type="Embed" ProgID="Equation.DSMT4" ShapeID="_x0000_i1088" DrawAspect="Content" ObjectID="_1492592711"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516415"/>
      <w:r>
        <w:instrText>(</w:instrText>
      </w:r>
      <w:fldSimple w:instr=" SEQ MTEqn \c \* Arabic \* MERGEFORMAT ">
        <w:r w:rsidR="003E35B2">
          <w:rPr>
            <w:noProof/>
          </w:rPr>
          <w:instrText>11</w:instrText>
        </w:r>
      </w:fldSimple>
      <w:r>
        <w:instrText>)</w:instrText>
      </w:r>
      <w:bookmarkEnd w:id="90"/>
      <w:r>
        <w:fldChar w:fldCharType="end"/>
      </w:r>
    </w:p>
    <w:p w14:paraId="418A2038" w14:textId="6820BD2E" w:rsidR="00F82DB3" w:rsidRDefault="00F82DB3" w:rsidP="00F82DB3">
      <w:pPr>
        <w:pStyle w:val="BodyText"/>
      </w:pPr>
      <w:proofErr w:type="gramStart"/>
      <w:r>
        <w:t xml:space="preserve">The circuit in </w:t>
      </w:r>
      <w:bookmarkStart w:id="91" w:name="_Hlk417032432"/>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w:t>
      </w:r>
      <w:bookmarkEnd w:id="91"/>
      <w:r>
        <w:t xml:space="preserve"> and (d) is under damped second order system, whose response has the form</w:t>
      </w:r>
      <w:r w:rsidR="00EE6762">
        <w:t>:</w:t>
      </w:r>
      <w:r w:rsidRPr="001763F0">
        <w:rPr>
          <w:position w:val="-12"/>
        </w:rPr>
        <w:object w:dxaOrig="3060" w:dyaOrig="380" w14:anchorId="5E956B71">
          <v:shape id="_x0000_i1089" type="#_x0000_t75" style="width:152.65pt;height:19pt" o:ole="">
            <v:imagedata r:id="rId165" o:title=""/>
          </v:shape>
          <o:OLEObject Type="Embed" ProgID="Equation.DSMT4" ShapeID="_x0000_i1089" DrawAspect="Content" ObjectID="_1492592712" r:id="rId166"/>
        </w:object>
      </w:r>
      <w:proofErr w:type="gramStart"/>
      <w:r>
        <w:t>;  (</w:t>
      </w:r>
      <w:proofErr w:type="gramEnd"/>
      <w:r w:rsidRPr="001763F0">
        <w:rPr>
          <w:position w:val="-6"/>
        </w:rPr>
        <w:object w:dxaOrig="600" w:dyaOrig="279" w14:anchorId="2547B65A">
          <v:shape id="_x0000_i1090" type="#_x0000_t75" style="width:29.95pt;height:13.8pt" o:ole="">
            <v:imagedata r:id="rId167" o:title=""/>
          </v:shape>
          <o:OLEObject Type="Embed" ProgID="Equation.DSMT4" ShapeID="_x0000_i1090" DrawAspect="Content" ObjectID="_1492592713" r:id="rId168"/>
        </w:object>
      </w:r>
      <w:r>
        <w:t>in this case because R = 0)</w:t>
      </w:r>
    </w:p>
    <w:p w14:paraId="6B02D929" w14:textId="77777777" w:rsidR="00F82DB3" w:rsidRDefault="00F82DB3" w:rsidP="00F82DB3">
      <w:pPr>
        <w:pStyle w:val="BodyText"/>
      </w:pPr>
      <w:proofErr w:type="gramStart"/>
      <w:r>
        <w:lastRenderedPageBreak/>
        <w:t xml:space="preserve">With zero initial condition, 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c) has a solution:</w:t>
      </w:r>
    </w:p>
    <w:p w14:paraId="6751EB69" w14:textId="77777777" w:rsidR="00F82DB3" w:rsidRDefault="00F82DB3" w:rsidP="00F82DB3">
      <w:pPr>
        <w:pStyle w:val="Equations"/>
      </w:pPr>
      <w:r w:rsidRPr="001B7735">
        <w:rPr>
          <w:position w:val="-54"/>
        </w:rPr>
        <w:object w:dxaOrig="2760" w:dyaOrig="1200" w14:anchorId="4B2B6E8A">
          <v:shape id="_x0000_i1091" type="#_x0000_t75" style="width:137.65pt;height:59.9pt" o:ole="">
            <v:imagedata r:id="rId169" o:title=""/>
          </v:shape>
          <o:OLEObject Type="Embed" ProgID="Equation.DSMT4" ShapeID="_x0000_i1091" DrawAspect="Content" ObjectID="_149259271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835772"/>
      <w:r>
        <w:instrText>(</w:instrText>
      </w:r>
      <w:fldSimple w:instr=" SEQ MTEqn \c \* Arabic \* MERGEFORMAT ">
        <w:r w:rsidR="003E35B2">
          <w:rPr>
            <w:noProof/>
          </w:rPr>
          <w:instrText>12</w:instrText>
        </w:r>
      </w:fldSimple>
      <w:r>
        <w:instrText>)</w:instrText>
      </w:r>
      <w:bookmarkEnd w:id="92"/>
      <w:r>
        <w:fldChar w:fldCharType="end"/>
      </w:r>
    </w:p>
    <w:p w14:paraId="4CC0FC2D" w14:textId="77777777" w:rsidR="00F82DB3" w:rsidRDefault="00F82DB3" w:rsidP="00F82DB3">
      <w:pPr>
        <w:pStyle w:val="Equations"/>
        <w:tabs>
          <w:tab w:val="clear" w:pos="8460"/>
        </w:tabs>
      </w:pPr>
      <w:r>
        <w:tab/>
        <w:t xml:space="preserve">With </w:t>
      </w:r>
      <w:r w:rsidRPr="001B7735">
        <w:rPr>
          <w:position w:val="-34"/>
        </w:rPr>
        <w:object w:dxaOrig="1320" w:dyaOrig="780" w14:anchorId="5C3C87C9">
          <v:shape id="_x0000_i1092" type="#_x0000_t75" style="width:65.65pt;height:39.15pt" o:ole="">
            <v:imagedata r:id="rId171" o:title=""/>
          </v:shape>
          <o:OLEObject Type="Embed" ProgID="Equation.DSMT4" ShapeID="_x0000_i1092" DrawAspect="Content" ObjectID="_1492592715" r:id="rId172"/>
        </w:object>
      </w:r>
    </w:p>
    <w:p w14:paraId="22972CCE" w14:textId="77777777" w:rsidR="00F82DB3" w:rsidRDefault="00F82DB3" w:rsidP="00F82DB3">
      <w:pPr>
        <w:pStyle w:val="BodyText"/>
      </w:pPr>
      <w:r>
        <w:t>Now, consider the rising resonant transition (</w:t>
      </w:r>
      <w:r>
        <w:fldChar w:fldCharType="begin"/>
      </w:r>
      <w:r>
        <w:instrText xml:space="preserve"> REF _Ref416811660 \h </w:instrText>
      </w:r>
      <w:r>
        <w:fldChar w:fldCharType="separate"/>
      </w:r>
      <w:r w:rsidR="003E35B2">
        <w:t xml:space="preserve">Fig.  </w:t>
      </w:r>
      <w:r w:rsidR="003E35B2">
        <w:rPr>
          <w:noProof/>
        </w:rPr>
        <w:t>12</w:t>
      </w:r>
      <w:r>
        <w:fldChar w:fldCharType="end"/>
      </w:r>
      <w:r>
        <w:t xml:space="preserve"> State 2), which has an initial condition:</w:t>
      </w:r>
    </w:p>
    <w:p w14:paraId="1C9EA83D" w14:textId="77777777" w:rsidR="00F82DB3" w:rsidRDefault="00F82DB3" w:rsidP="00F82DB3">
      <w:pPr>
        <w:pStyle w:val="Equations"/>
      </w:pPr>
      <w:r w:rsidRPr="006225E4">
        <w:rPr>
          <w:position w:val="-32"/>
        </w:rPr>
        <w:object w:dxaOrig="1180" w:dyaOrig="760" w14:anchorId="19321A31">
          <v:shape id="_x0000_i1093" type="#_x0000_t75" style="width:58.2pt;height:37.45pt" o:ole="">
            <v:imagedata r:id="rId173" o:title=""/>
          </v:shape>
          <o:OLEObject Type="Embed" ProgID="Equation.DSMT4" ShapeID="_x0000_i1093" DrawAspect="Content" ObjectID="_1492592716"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3</w:instrText>
        </w:r>
      </w:fldSimple>
      <w:r>
        <w:instrText>)</w:instrText>
      </w:r>
      <w:r>
        <w:fldChar w:fldCharType="end"/>
      </w:r>
    </w:p>
    <w:p w14:paraId="0DA8F7FE" w14:textId="77777777" w:rsidR="00F82DB3" w:rsidRDefault="00F82DB3" w:rsidP="00F82DB3">
      <w:pPr>
        <w:pStyle w:val="BodyText"/>
      </w:pPr>
      <w:proofErr w:type="gramStart"/>
      <w:r>
        <w:t xml:space="preserve">The circuit in </w:t>
      </w:r>
      <w:r>
        <w:fldChar w:fldCharType="begin"/>
      </w:r>
      <w:r>
        <w:instrText xml:space="preserve"> REF _Ref416890926 \h </w:instrText>
      </w:r>
      <w:r>
        <w:fldChar w:fldCharType="separate"/>
      </w:r>
      <w:r w:rsidR="003E35B2">
        <w:t>Fig.</w:t>
      </w:r>
      <w:proofErr w:type="gramEnd"/>
      <w:r w:rsidR="003E35B2">
        <w:t xml:space="preserve">  </w:t>
      </w:r>
      <w:r w:rsidR="003E35B2">
        <w:rPr>
          <w:noProof/>
        </w:rPr>
        <w:t>16</w:t>
      </w:r>
      <w:r>
        <w:fldChar w:fldCharType="end"/>
      </w:r>
      <w:r>
        <w:t>(d) with the initial condition (9) has a solution:</w:t>
      </w:r>
    </w:p>
    <w:p w14:paraId="263E77DC" w14:textId="77777777" w:rsidR="00F82DB3" w:rsidRDefault="00F82DB3" w:rsidP="00F82DB3">
      <w:pPr>
        <w:pStyle w:val="Equations"/>
      </w:pPr>
      <w:r w:rsidRPr="00231D6B">
        <w:rPr>
          <w:position w:val="-54"/>
        </w:rPr>
        <w:object w:dxaOrig="2760" w:dyaOrig="1200" w14:anchorId="32237A0E">
          <v:shape id="_x0000_i1094" type="#_x0000_t75" style="width:137.65pt;height:59.9pt" o:ole="">
            <v:imagedata r:id="rId175" o:title=""/>
          </v:shape>
          <o:OLEObject Type="Embed" ProgID="Equation.DSMT4" ShapeID="_x0000_i1094" DrawAspect="Content" ObjectID="_1492592717"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50471"/>
      <w:r>
        <w:instrText>(</w:instrText>
      </w:r>
      <w:fldSimple w:instr=" SEQ MTEqn \c \* Arabic \* MERGEFORMAT ">
        <w:r w:rsidR="003E35B2">
          <w:rPr>
            <w:noProof/>
          </w:rPr>
          <w:instrText>14</w:instrText>
        </w:r>
      </w:fldSimple>
      <w:r>
        <w:instrText>)</w:instrText>
      </w:r>
      <w:bookmarkEnd w:id="93"/>
      <w:r>
        <w:fldChar w:fldCharType="end"/>
      </w:r>
    </w:p>
    <w:p w14:paraId="4588E952" w14:textId="77777777" w:rsidR="00F82DB3" w:rsidRDefault="00F82DB3" w:rsidP="00F82DB3">
      <w:pPr>
        <w:pStyle w:val="BodyText"/>
      </w:pPr>
      <w:proofErr w:type="gramStart"/>
      <w:r>
        <w:t xml:space="preserve">From </w:t>
      </w:r>
      <w:proofErr w:type="gramEnd"/>
      <w:r>
        <w:fldChar w:fldCharType="begin"/>
      </w:r>
      <w:r>
        <w:instrText xml:space="preserve"> GOTOBUTTON ZEqnNum516415  \* MERGEFORMAT </w:instrText>
      </w:r>
      <w:fldSimple w:instr=" REF ZEqnNum516415 \* Charformat \! \* MERGEFORMAT ">
        <w:r w:rsidR="003E35B2">
          <w:instrText>(11)</w:instrText>
        </w:r>
      </w:fldSimple>
      <w:r>
        <w:fldChar w:fldCharType="end"/>
      </w:r>
      <w:r>
        <w:t xml:space="preserve">, </w:t>
      </w:r>
      <w:r>
        <w:fldChar w:fldCharType="begin"/>
      </w:r>
      <w:r>
        <w:instrText xml:space="preserve"> GOTOBUTTON ZEqnNum835772  \* MERGEFORMAT </w:instrText>
      </w:r>
      <w:fldSimple w:instr=" REF ZEqnNum835772 \* Charformat \! \* MERGEFORMAT ">
        <w:r w:rsidR="003E35B2">
          <w:instrText>(12)</w:instrText>
        </w:r>
      </w:fldSimple>
      <w:r>
        <w:fldChar w:fldCharType="end"/>
      </w:r>
      <w:r>
        <w:t xml:space="preserve">, </w:t>
      </w:r>
      <w:r>
        <w:fldChar w:fldCharType="begin"/>
      </w:r>
      <w:r>
        <w:instrText xml:space="preserve"> GOTOBUTTON ZEqnNum350471  \* MERGEFORMAT </w:instrText>
      </w:r>
      <w:fldSimple w:instr=" REF ZEqnNum350471 \* Charformat \! \* MERGEFORMAT ">
        <w:r w:rsidR="003E35B2">
          <w:instrText>(14)</w:instrText>
        </w:r>
      </w:fldSimple>
      <w:r>
        <w:fldChar w:fldCharType="end"/>
      </w:r>
      <w:r>
        <w:t>, the total solution is:</w:t>
      </w:r>
    </w:p>
    <w:p w14:paraId="306BC3AF" w14:textId="77777777" w:rsidR="00F82DB3" w:rsidRDefault="00F82DB3" w:rsidP="00F82DB3">
      <w:pPr>
        <w:pStyle w:val="Equations"/>
      </w:pPr>
      <w:r w:rsidRPr="00C22C77">
        <w:rPr>
          <w:position w:val="-76"/>
        </w:rPr>
        <w:object w:dxaOrig="4620" w:dyaOrig="1640" w14:anchorId="160E4407">
          <v:shape id="_x0000_i1095" type="#_x0000_t75" style="width:229.8pt;height:80.65pt" o:ole="">
            <v:imagedata r:id="rId177" o:title=""/>
          </v:shape>
          <o:OLEObject Type="Embed" ProgID="Equation.DSMT4" ShapeID="_x0000_i1095" DrawAspect="Content" ObjectID="_1492592718"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839041"/>
      <w:r>
        <w:instrText>(</w:instrText>
      </w:r>
      <w:fldSimple w:instr=" SEQ MTEqn \c \* Arabic \* MERGEFORMAT ">
        <w:r w:rsidR="003E35B2">
          <w:rPr>
            <w:noProof/>
          </w:rPr>
          <w:instrText>15</w:instrText>
        </w:r>
      </w:fldSimple>
      <w:r>
        <w:instrText>)</w:instrText>
      </w:r>
      <w:bookmarkEnd w:id="94"/>
      <w:r>
        <w:fldChar w:fldCharType="end"/>
      </w:r>
    </w:p>
    <w:p w14:paraId="313EE2B2" w14:textId="77777777" w:rsidR="00F82DB3" w:rsidRDefault="00F82DB3" w:rsidP="00F82DB3">
      <w:pPr>
        <w:pStyle w:val="Equations"/>
        <w:ind w:firstLine="1620"/>
      </w:pPr>
      <w:r>
        <w:t xml:space="preserve">With </w:t>
      </w:r>
      <w:r w:rsidRPr="001B7735">
        <w:rPr>
          <w:position w:val="-34"/>
        </w:rPr>
        <w:object w:dxaOrig="1320" w:dyaOrig="780" w14:anchorId="3C548B52">
          <v:shape id="_x0000_i1096" type="#_x0000_t75" style="width:65.65pt;height:39.15pt" o:ole="">
            <v:imagedata r:id="rId171" o:title=""/>
          </v:shape>
          <o:OLEObject Type="Embed" ProgID="Equation.DSMT4" ShapeID="_x0000_i1096" DrawAspect="Content" ObjectID="_1492592719" r:id="rId179"/>
        </w:object>
      </w:r>
    </w:p>
    <w:p w14:paraId="548BA380" w14:textId="77777777" w:rsidR="00F82DB3" w:rsidRDefault="00F82DB3" w:rsidP="00F82DB3">
      <w:pPr>
        <w:pStyle w:val="BodyText"/>
      </w:pPr>
      <w:r>
        <w:t xml:space="preserve">The resonant transition is successful when </w:t>
      </w:r>
      <w:r w:rsidRPr="00C952CD">
        <w:rPr>
          <w:position w:val="-12"/>
        </w:rPr>
        <w:object w:dxaOrig="660" w:dyaOrig="360" w14:anchorId="1271AD45">
          <v:shape id="_x0000_i1097" type="#_x0000_t75" style="width:31.1pt;height:17.85pt" o:ole="">
            <v:imagedata r:id="rId180" o:title=""/>
          </v:shape>
          <o:OLEObject Type="Embed" ProgID="Equation.DSMT4" ShapeID="_x0000_i1097" DrawAspect="Content" ObjectID="_1492592720" r:id="rId181"/>
        </w:object>
      </w:r>
      <w:r>
        <w:t xml:space="preserve">can rise up to </w:t>
      </w:r>
      <w:proofErr w:type="gramStart"/>
      <w:r>
        <w:t>Vin</w:t>
      </w:r>
      <w:proofErr w:type="gramEnd"/>
      <w:r>
        <w:t>.  In other words:</w:t>
      </w:r>
    </w:p>
    <w:p w14:paraId="0C0C415E" w14:textId="77777777" w:rsidR="00F82DB3" w:rsidRDefault="00F82DB3" w:rsidP="00F82DB3">
      <w:pPr>
        <w:pStyle w:val="Equations"/>
      </w:pPr>
      <w:r w:rsidRPr="00C952CD">
        <w:rPr>
          <w:position w:val="-12"/>
        </w:rPr>
        <w:object w:dxaOrig="1760" w:dyaOrig="360" w14:anchorId="2E10F9CC">
          <v:shape id="_x0000_i1098" type="#_x0000_t75" style="width:88.15pt;height:17.85pt" o:ole="">
            <v:imagedata r:id="rId182" o:title=""/>
          </v:shape>
          <o:OLEObject Type="Embed" ProgID="Equation.DSMT4" ShapeID="_x0000_i1098" DrawAspect="Content" ObjectID="_1492592721"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628356"/>
      <w:r>
        <w:instrText>(</w:instrText>
      </w:r>
      <w:fldSimple w:instr=" SEQ MTEqn \c \* Arabic \* MERGEFORMAT ">
        <w:r w:rsidR="003E35B2">
          <w:rPr>
            <w:noProof/>
          </w:rPr>
          <w:instrText>16</w:instrText>
        </w:r>
      </w:fldSimple>
      <w:r>
        <w:instrText>)</w:instrText>
      </w:r>
      <w:bookmarkEnd w:id="95"/>
      <w:r>
        <w:fldChar w:fldCharType="end"/>
      </w:r>
    </w:p>
    <w:p w14:paraId="4D345AC9" w14:textId="77777777" w:rsidR="00F82DB3" w:rsidRDefault="00F82DB3" w:rsidP="00F82DB3">
      <w:pPr>
        <w:pStyle w:val="Equations"/>
      </w:pPr>
      <w:proofErr w:type="gramStart"/>
      <w:r w:rsidRPr="0005045E">
        <w:rPr>
          <w:b w:val="0"/>
        </w:rPr>
        <w:t xml:space="preserve">From </w:t>
      </w:r>
      <w:proofErr w:type="gramEnd"/>
      <w:r>
        <w:fldChar w:fldCharType="begin"/>
      </w:r>
      <w:r>
        <w:instrText xml:space="preserve"> GOTOBUTTON ZEqnNum839041  \* MERGEFORMAT </w:instrText>
      </w:r>
      <w:fldSimple w:instr=" REF ZEqnNum839041 \* Charformat \! \* MERGEFORMAT ">
        <w:r w:rsidR="003E35B2">
          <w:instrText>(15)</w:instrText>
        </w:r>
      </w:fldSimple>
      <w:r>
        <w:fldChar w:fldCharType="end"/>
      </w:r>
      <w:r>
        <w:t>:</w:t>
      </w:r>
    </w:p>
    <w:p w14:paraId="6C8BAE3A" w14:textId="77777777" w:rsidR="00F82DB3" w:rsidRDefault="00F82DB3" w:rsidP="00F82DB3">
      <w:pPr>
        <w:pStyle w:val="Equations"/>
      </w:pPr>
      <w:r w:rsidRPr="00CA0957">
        <w:rPr>
          <w:position w:val="-34"/>
        </w:rPr>
        <w:object w:dxaOrig="4480" w:dyaOrig="780" w14:anchorId="5C4BD6C2">
          <v:shape id="_x0000_i1099" type="#_x0000_t75" style="width:222.9pt;height:39.15pt" o:ole="">
            <v:imagedata r:id="rId184" o:title=""/>
          </v:shape>
          <o:OLEObject Type="Embed" ProgID="Equation.DSMT4" ShapeID="_x0000_i1099" DrawAspect="Content" ObjectID="_1492592722"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17</w:instrText>
        </w:r>
      </w:fldSimple>
      <w:r>
        <w:instrText>)</w:instrText>
      </w:r>
      <w:r>
        <w:fldChar w:fldCharType="end"/>
      </w:r>
    </w:p>
    <w:p w14:paraId="45A7E5C6" w14:textId="77777777" w:rsidR="00F82DB3" w:rsidRDefault="00F82DB3" w:rsidP="00F82DB3">
      <w:pPr>
        <w:pStyle w:val="Equations"/>
      </w:pPr>
      <w:r w:rsidRPr="00CA0957">
        <w:rPr>
          <w:position w:val="-34"/>
        </w:rPr>
        <w:object w:dxaOrig="4040" w:dyaOrig="780" w14:anchorId="647AAD89">
          <v:shape id="_x0000_i1100" type="#_x0000_t75" style="width:202.2pt;height:39.15pt" o:ole="">
            <v:imagedata r:id="rId186" o:title=""/>
          </v:shape>
          <o:OLEObject Type="Embed" ProgID="Equation.DSMT4" ShapeID="_x0000_i1100" DrawAspect="Content" ObjectID="_149259272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579864"/>
      <w:r>
        <w:instrText>(</w:instrText>
      </w:r>
      <w:fldSimple w:instr=" SEQ MTEqn \c \* Arabic \* MERGEFORMAT ">
        <w:r w:rsidR="003E35B2">
          <w:rPr>
            <w:noProof/>
          </w:rPr>
          <w:instrText>18</w:instrText>
        </w:r>
      </w:fldSimple>
      <w:r>
        <w:instrText>)</w:instrText>
      </w:r>
      <w:bookmarkEnd w:id="96"/>
      <w:r>
        <w:fldChar w:fldCharType="end"/>
      </w:r>
    </w:p>
    <w:p w14:paraId="5526BCC3" w14:textId="77777777" w:rsidR="00F82DB3" w:rsidRPr="00242163" w:rsidRDefault="00F82DB3" w:rsidP="00F82DB3">
      <w:pPr>
        <w:pStyle w:val="Equations"/>
        <w:tabs>
          <w:tab w:val="clear" w:pos="8460"/>
          <w:tab w:val="right" w:pos="4680"/>
        </w:tabs>
      </w:pPr>
      <w:r>
        <w:tab/>
        <w:t>With</w:t>
      </w:r>
      <w:r w:rsidRPr="007C70BF">
        <w:rPr>
          <w:position w:val="-34"/>
        </w:rPr>
        <w:object w:dxaOrig="1980" w:dyaOrig="780" w14:anchorId="51605189">
          <v:shape id="_x0000_i1101" type="#_x0000_t75" style="width:99.05pt;height:39.15pt" o:ole="">
            <v:imagedata r:id="rId188" o:title=""/>
          </v:shape>
          <o:OLEObject Type="Embed" ProgID="Equation.DSMT4" ShapeID="_x0000_i1101" DrawAspect="Content" ObjectID="_1492592724" r:id="rId189"/>
        </w:object>
      </w:r>
    </w:p>
    <w:p w14:paraId="4A246AE4" w14:textId="77777777" w:rsidR="00F82DB3" w:rsidRDefault="00F82DB3" w:rsidP="00F82DB3">
      <w:pPr>
        <w:pStyle w:val="BodyText"/>
      </w:pPr>
      <w:r>
        <w:t xml:space="preserve">With </w:t>
      </w:r>
      <w:r>
        <w:fldChar w:fldCharType="begin"/>
      </w:r>
      <w:r>
        <w:instrText xml:space="preserve"> GOTOBUTTON ZEqnNum628356  \* MERGEFORMAT </w:instrText>
      </w:r>
      <w:fldSimple w:instr=" REF ZEqnNum628356 \* Charformat \! \* MERGEFORMAT ">
        <w:r w:rsidR="003E35B2">
          <w:instrText>(16)</w:instrText>
        </w:r>
      </w:fldSimple>
      <w:r>
        <w:fldChar w:fldCharType="end"/>
      </w:r>
      <w:r>
        <w:t xml:space="preserve"> </w:t>
      </w:r>
      <w:proofErr w:type="gramStart"/>
      <w:r>
        <w:t xml:space="preserve">and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the condition for ZVRT is: </w:t>
      </w:r>
    </w:p>
    <w:p w14:paraId="722595CD" w14:textId="77777777" w:rsidR="00F82DB3" w:rsidRDefault="00F82DB3" w:rsidP="00F82DB3">
      <w:pPr>
        <w:pStyle w:val="Equations"/>
      </w:pPr>
      <w:r w:rsidRPr="00430179">
        <w:rPr>
          <w:position w:val="-26"/>
        </w:rPr>
        <w:object w:dxaOrig="3900" w:dyaOrig="700" w14:anchorId="7724DCC4">
          <v:shape id="_x0000_i1102" type="#_x0000_t75" style="width:194.1pt;height:34.55pt" o:ole="">
            <v:imagedata r:id="rId190" o:title=""/>
          </v:shape>
          <o:OLEObject Type="Embed" ProgID="Equation.DSMT4" ShapeID="_x0000_i1102" DrawAspect="Content" ObjectID="_1492592725"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07672"/>
      <w:r>
        <w:instrText>(</w:instrText>
      </w:r>
      <w:fldSimple w:instr=" SEQ MTEqn \c \* Arabic \* MERGEFORMAT ">
        <w:r w:rsidR="003E35B2">
          <w:rPr>
            <w:noProof/>
          </w:rPr>
          <w:instrText>19</w:instrText>
        </w:r>
      </w:fldSimple>
      <w:r>
        <w:instrText>)</w:instrText>
      </w:r>
      <w:bookmarkEnd w:id="97"/>
      <w:r>
        <w:fldChar w:fldCharType="end"/>
      </w:r>
    </w:p>
    <w:p w14:paraId="26F0C5AC" w14:textId="77777777" w:rsidR="00F82DB3" w:rsidRDefault="00F82DB3" w:rsidP="00F82DB3">
      <w:pPr>
        <w:pStyle w:val="BodyText"/>
      </w:pPr>
      <w:r>
        <w:t xml:space="preserve">When </w:t>
      </w:r>
      <w:proofErr w:type="spellStart"/>
      <w:r>
        <w:t>V</w:t>
      </w:r>
      <w:r w:rsidRPr="00115B0D">
        <w:rPr>
          <w:vertAlign w:val="subscript"/>
        </w:rPr>
        <w:t>out</w:t>
      </w:r>
      <w:proofErr w:type="spellEnd"/>
      <w:r>
        <w:t xml:space="preserve"> = 0, the general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becomes the traditional </w:t>
      </w:r>
      <w:proofErr w:type="gramStart"/>
      <w:r>
        <w:t xml:space="preserve">condition </w:t>
      </w:r>
      <w:proofErr w:type="gramEnd"/>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w:t>
      </w:r>
    </w:p>
    <w:p w14:paraId="7DDC160C" w14:textId="01F19B98" w:rsidR="00F82DB3" w:rsidRDefault="00F82DB3" w:rsidP="00F82DB3">
      <w:pPr>
        <w:pStyle w:val="BodyText"/>
      </w:pPr>
      <w:r>
        <w:t xml:space="preserve">Note that when </w:t>
      </w:r>
      <w:r w:rsidRPr="00F65C2D">
        <w:rPr>
          <w:position w:val="-24"/>
        </w:rPr>
        <w:object w:dxaOrig="1100" w:dyaOrig="620" w14:anchorId="5C364FE6">
          <v:shape id="_x0000_i1103" type="#_x0000_t75" style="width:54.15pt;height:30.55pt" o:ole="">
            <v:imagedata r:id="rId192" o:title=""/>
          </v:shape>
          <o:OLEObject Type="Embed" ProgID="Equation.DSMT4" ShapeID="_x0000_i1103" DrawAspect="Content" ObjectID="_1492592726" r:id="rId193"/>
        </w:object>
      </w:r>
      <w:r>
        <w:t xml:space="preserve"> </w:t>
      </w:r>
      <w:proofErr w:type="gramStart"/>
      <w:r>
        <w:t xml:space="preserve">and </w:t>
      </w:r>
      <w:proofErr w:type="gramEnd"/>
      <w:r w:rsidRPr="00F65C2D">
        <w:rPr>
          <w:position w:val="-12"/>
        </w:rPr>
        <w:object w:dxaOrig="720" w:dyaOrig="360" w14:anchorId="2AA41EC5">
          <v:shape id="_x0000_i1104" type="#_x0000_t75" style="width:36.3pt;height:17.85pt" o:ole="">
            <v:imagedata r:id="rId194" o:title=""/>
          </v:shape>
          <o:OLEObject Type="Embed" ProgID="Equation.DSMT4" ShapeID="_x0000_i1104" DrawAspect="Content" ObjectID="_1492592727" r:id="rId195"/>
        </w:objec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satisfied but the condition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w:t>
      </w:r>
      <w:r w:rsidR="006C4A7F">
        <w:t xml:space="preserve">  The question is which condition is correct.</w:t>
      </w:r>
      <w:r>
        <w:t xml:space="preserve">  Simulation result in </w:t>
      </w:r>
      <w:r>
        <w:fldChar w:fldCharType="begin"/>
      </w:r>
      <w:r>
        <w:instrText xml:space="preserve"> REF _Ref416911220 \h </w:instrText>
      </w:r>
      <w:r>
        <w:fldChar w:fldCharType="separate"/>
      </w:r>
      <w:r w:rsidR="003E35B2">
        <w:t xml:space="preserve">Fig.  </w:t>
      </w:r>
      <w:r w:rsidR="003E35B2">
        <w:rPr>
          <w:noProof/>
        </w:rPr>
        <w:t>17</w:t>
      </w:r>
      <w:r>
        <w:fldChar w:fldCharType="end"/>
      </w:r>
      <w:r>
        <w:t xml:space="preserve"> </w:t>
      </w:r>
      <w:proofErr w:type="gramStart"/>
      <w:r>
        <w:t>confirms</w:t>
      </w:r>
      <w:proofErr w:type="gramEnd"/>
      <w:r>
        <w:t xml:space="preserve"> that the rising resonant transition happens </w:t>
      </w:r>
      <w:r w:rsidR="002A3814">
        <w:t xml:space="preserve">successfully in this case.  This means </w:t>
      </w:r>
      <w:r>
        <w:t xml:space="preserve">that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 xml:space="preserve"> is not correct when the output voltage has large effect on the </w:t>
      </w:r>
      <w:proofErr w:type="gramStart"/>
      <w:r>
        <w:t>ZVRT ;</w:t>
      </w:r>
      <w:proofErr w:type="gramEnd"/>
      <w:r>
        <w:t xml:space="preserve"> and</w:t>
      </w:r>
      <w:r w:rsidR="002A3814">
        <w:t xml:space="preserve"> that</w:t>
      </w:r>
      <w:r>
        <w:t xml:space="preserve">  the condition </w:t>
      </w:r>
      <w:r>
        <w:fldChar w:fldCharType="begin"/>
      </w:r>
      <w:r>
        <w:instrText xml:space="preserve"> GOTOBUTTON ZEqnNum707672  \* MERGEFORMAT </w:instrText>
      </w:r>
      <w:fldSimple w:instr=" REF ZEqnNum707672 \* Charformat \! \* MERGEFORMAT ">
        <w:r w:rsidR="003E35B2">
          <w:instrText>(19)</w:instrText>
        </w:r>
      </w:fldSimple>
      <w:r>
        <w:fldChar w:fldCharType="end"/>
      </w:r>
      <w:r>
        <w:t xml:space="preserve"> is a more general case of </w:t>
      </w:r>
      <w:r>
        <w:fldChar w:fldCharType="begin"/>
      </w:r>
      <w:r>
        <w:instrText xml:space="preserve"> GOTOBUTTON ZEqnNum641742  \* MERGEFORMAT </w:instrText>
      </w:r>
      <w:fldSimple w:instr=" REF ZEqnNum641742 \* Charformat \! \* MERGEFORMAT ">
        <w:r w:rsidR="003E35B2" w:rsidRPr="003E35B2">
          <w:instrText>(3)</w:instrText>
        </w:r>
      </w:fldSimple>
      <w:r>
        <w:fldChar w:fldCharType="end"/>
      </w:r>
      <w:r>
        <w:t>.</w:t>
      </w:r>
    </w:p>
    <w:p w14:paraId="7F46BDE5" w14:textId="77777777" w:rsidR="00F82DB3" w:rsidRDefault="00F82DB3" w:rsidP="00F82DB3">
      <w:pPr>
        <w:pStyle w:val="BodyText"/>
        <w:ind w:firstLine="0"/>
      </w:pPr>
      <w:r>
        <w:rPr>
          <w:noProof/>
        </w:rPr>
        <mc:AlternateContent>
          <mc:Choice Requires="wps">
            <w:drawing>
              <wp:inline distT="0" distB="0" distL="0" distR="0" wp14:anchorId="4C792767" wp14:editId="5EE97E25">
                <wp:extent cx="5486400" cy="3484880"/>
                <wp:effectExtent l="0" t="0" r="0" b="1270"/>
                <wp:docPr id="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84880"/>
                        </a:xfrm>
                        <a:prstGeom prst="rect">
                          <a:avLst/>
                        </a:prstGeom>
                        <a:noFill/>
                        <a:ln>
                          <a:noFill/>
                        </a:ln>
                        <a:extLst/>
                      </wps:spPr>
                      <wps:txbx>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8" w:name="_Ref416911220"/>
                            <w:proofErr w:type="gramStart"/>
                            <w:r>
                              <w:t>Fig.</w:t>
                            </w:r>
                            <w:proofErr w:type="gramEnd"/>
                            <w:r>
                              <w:t xml:space="preserve">  </w:t>
                            </w:r>
                            <w:fldSimple w:instr=" SEQ Fig._ \* ARABIC ">
                              <w:r>
                                <w:rPr>
                                  <w:noProof/>
                                </w:rPr>
                                <w:t>17</w:t>
                              </w:r>
                            </w:fldSimple>
                            <w:bookmarkEnd w:id="98"/>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592765" r:id="rId197"/>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592766" r:id="rId198"/>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wps:txbx>
                      <wps:bodyPr rot="0" vert="horz" wrap="square" lIns="0" tIns="0" rIns="0" bIns="0" anchor="t" anchorCtr="0" upright="1">
                        <a:noAutofit/>
                      </wps:bodyPr>
                    </wps:wsp>
                  </a:graphicData>
                </a:graphic>
              </wp:inline>
            </w:drawing>
          </mc:Choice>
          <mc:Fallback>
            <w:pict>
              <v:shape w14:anchorId="4C792767" id="_x0000_s1043" type="#_x0000_t202" style="width:6in;height:27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" filled="f" stroked="f">
                <v:textbox inset="0,0,0,0">
                  <w:txbxContent>
                    <w:p w14:paraId="3D79EEB0" w14:textId="77777777" w:rsidR="008B5C24" w:rsidRDefault="008B5C24" w:rsidP="00F82DB3">
                      <w:pPr>
                        <w:pStyle w:val="FootnoteText"/>
                        <w:keepNext/>
                        <w:jc w:val="center"/>
                      </w:pPr>
                      <w:r>
                        <w:rPr>
                          <w:noProof/>
                        </w:rPr>
                        <w:drawing>
                          <wp:inline distT="0" distB="0" distL="0" distR="0" wp14:anchorId="1B4EF9ED" wp14:editId="3FD6AEAC">
                            <wp:extent cx="5471795" cy="2750820"/>
                            <wp:effectExtent l="0" t="0" r="0" b="0"/>
                            <wp:docPr id="392" name="Picture 392" descr="E:\OneDriveNew\OneDrive\OIT\Thesis\Ai\Simulation ZVS condition-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E:\OneDriveNew\OneDrive\OIT\Thesis\Ai\Simulation ZVS condition-01-01.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71795" cy="2750820"/>
                                    </a:xfrm>
                                    <a:prstGeom prst="rect">
                                      <a:avLst/>
                                    </a:prstGeom>
                                    <a:noFill/>
                                    <a:ln>
                                      <a:noFill/>
                                    </a:ln>
                                  </pic:spPr>
                                </pic:pic>
                              </a:graphicData>
                            </a:graphic>
                          </wp:inline>
                        </w:drawing>
                      </w:r>
                    </w:p>
                    <w:p w14:paraId="09C6BA32" w14:textId="6D5A8257" w:rsidR="008B5C24" w:rsidRDefault="008B5C24" w:rsidP="0015723E">
                      <w:pPr>
                        <w:pStyle w:val="Caption"/>
                      </w:pPr>
                      <w:bookmarkStart w:id="99" w:name="_Ref416911220"/>
                      <w:proofErr w:type="gramStart"/>
                      <w:r>
                        <w:t>Fig.</w:t>
                      </w:r>
                      <w:proofErr w:type="gramEnd"/>
                      <w:r>
                        <w:t xml:space="preserve">  </w:t>
                      </w:r>
                      <w:fldSimple w:instr=" SEQ Fig._ \* ARABIC ">
                        <w:r>
                          <w:rPr>
                            <w:noProof/>
                          </w:rPr>
                          <w:t>17</w:t>
                        </w:r>
                      </w:fldSimple>
                      <w:bookmarkEnd w:id="99"/>
                      <w:r>
                        <w:t xml:space="preserve">  Simulation confirms that when </w:t>
                      </w:r>
                      <w:r w:rsidRPr="00F65C2D">
                        <w:rPr>
                          <w:position w:val="-24"/>
                        </w:rPr>
                        <w:object w:dxaOrig="1100" w:dyaOrig="620" w14:anchorId="14CB711A">
                          <v:shape id="_x0000_i1142" type="#_x0000_t75" style="width:54.15pt;height:30.55pt" o:ole="">
                            <v:imagedata r:id="rId192" o:title=""/>
                          </v:shape>
                          <o:OLEObject Type="Embed" ProgID="Equation.DSMT4" ShapeID="_x0000_i1142" DrawAspect="Content" ObjectID="_1492592765" r:id="rId199"/>
                        </w:object>
                      </w:r>
                      <w:r>
                        <w:t>the rising ZVRT happens successfully at</w:t>
                      </w:r>
                      <w:r w:rsidRPr="00F65C2D">
                        <w:rPr>
                          <w:position w:val="-12"/>
                        </w:rPr>
                        <w:object w:dxaOrig="720" w:dyaOrig="360" w14:anchorId="5BBEB02F">
                          <v:shape id="_x0000_i1143" type="#_x0000_t75" style="width:36.3pt;height:17.85pt" o:ole="">
                            <v:imagedata r:id="rId194" o:title=""/>
                          </v:shape>
                          <o:OLEObject Type="Embed" ProgID="Equation.DSMT4" ShapeID="_x0000_i1143" DrawAspect="Content" ObjectID="_1492592766" r:id="rId200"/>
                        </w:object>
                      </w:r>
                      <w:r>
                        <w:t xml:space="preserve">, where the traditional ZVRT condition </w:t>
                      </w:r>
                      <w:r>
                        <w:fldChar w:fldCharType="begin" w:fldLock="1"/>
                      </w:r>
                      <w:r>
                        <w:instrText xml:space="preserve"> ADDIN ZOTERO_ITEM CSL_CITATION {"citationID":"nAs83lGu","properties":{"formattedCitation":"[48]","plainCitation":"[48]"},"citationItems":[{"id":2342,"uris":["http://www.mendeley.com/documents/?uuid=4dfafd7a-660c-4f2f-ac13-38d7ac135222","http://zotero.org/users/1757600/items/J73RVKGD"],"uri":["http://www.mendeley.com/documents/?uuid=4dfafd7a-660c-4f2f-ac13-38d7ac135222","http://zotero.org/users/1757600/items/J73RVKGD"],"itemData":{"id":2342,"type":"paper-conference","title":"Zero-voltage switching in high frequency power converters using pulse width modulation","container-title":", Third Annual IEEE Applied Power Electronics Conference and Exposition, 1988. APEC '88. Conference Proceedings 1988","page":"33-40","source":"IEEE Xplore","event":", Third Annual IEEE Applied Power Electronics Conference and Exposition, 1988. APEC '88. Conference Proceedings 1988","abstract":"A zero-voltage switching technique is described that utilizes a resonant transition during a short but finite switching interval. This zero-voltage resonant-transition (ZVRT) switching technique can be applied to conventional buck, boost, and buck-boost power converter topologies that operate with a constant switching frequency and use pulsewidth modulation for output control. Since frequency-dependent losses are greatly reduced in the power transistors, efficient operation at higher switching frequencies (&gt;1 MHz) is allowed. However, conduction losses are increased because ripple currents are increased and synchronous rectification is required. Experimental results are presented for an interleaved flyback converter that operates with ZVRT switching at 1 MHz","DOI":"10.1109/APEC.1988.10548","author":[{"family":"Henze","given":"C.P."},{"family":"Martin","given":"H.C."},{"family":"Parsley","given":"D.W."}],"issued":{"date-parts":[["1988",2]]}}}],"schema":"https://github.com/citation-style-language/schema/raw/master/csl-citation.json"} </w:instrText>
                      </w:r>
                      <w:r>
                        <w:fldChar w:fldCharType="separate"/>
                      </w:r>
                      <w:r w:rsidRPr="00B510F2">
                        <w:t>[48]</w:t>
                      </w:r>
                      <w:r>
                        <w:fldChar w:fldCharType="end"/>
                      </w:r>
                      <w:r>
                        <w:t xml:space="preserve"> is not satisfied.</w:t>
                      </w:r>
                    </w:p>
                    <w:p w14:paraId="27E1C4FE" w14:textId="77777777" w:rsidR="008B5C24" w:rsidRDefault="008B5C24" w:rsidP="00F82DB3"/>
                  </w:txbxContent>
                </v:textbox>
                <w10:anchorlock/>
              </v:shape>
            </w:pict>
          </mc:Fallback>
        </mc:AlternateContent>
      </w:r>
    </w:p>
    <w:p w14:paraId="73E22093" w14:textId="2052BBA7" w:rsidR="00EB2916" w:rsidRDefault="004569FA" w:rsidP="00EB0A9B">
      <w:pPr>
        <w:pStyle w:val="BodyText"/>
      </w:pPr>
      <w:r>
        <w:lastRenderedPageBreak/>
        <w:t>Since it is impractical to sense</w:t>
      </w:r>
      <w:r w:rsidRPr="00F65C2D">
        <w:rPr>
          <w:position w:val="-12"/>
        </w:rPr>
        <w:object w:dxaOrig="340" w:dyaOrig="360" w14:anchorId="1AD75A01">
          <v:shape id="_x0000_i1105" type="#_x0000_t75" style="width:16.15pt;height:17.85pt" o:ole="">
            <v:imagedata r:id="rId201" o:title=""/>
          </v:shape>
          <o:OLEObject Type="Embed" ProgID="Equation.DSMT4" ShapeID="_x0000_i1105" DrawAspect="Content" ObjectID="_1492592728" r:id="rId202"/>
        </w:object>
      </w:r>
      <w:r>
        <w:t xml:space="preserve">in a high frequency converter, </w:t>
      </w:r>
      <w:r w:rsidR="002A3814">
        <w:t xml:space="preserve">we </w:t>
      </w:r>
      <w:r>
        <w:t>s</w:t>
      </w:r>
      <w:r w:rsidR="00EB0A9B">
        <w:t xml:space="preserve">ubstitute </w:t>
      </w:r>
      <w:r w:rsidR="00EB0A9B">
        <w:fldChar w:fldCharType="begin"/>
      </w:r>
      <w:r w:rsidR="00EB0A9B">
        <w:instrText xml:space="preserve"> GOTOBUTTON ZEqnNum569301  \* MERGEFORMAT </w:instrText>
      </w:r>
      <w:fldSimple w:instr=" REF ZEqnNum569301 \* Charformat \! \* MERGEFORMAT ">
        <w:r w:rsidR="003E35B2">
          <w:instrText>(10)</w:instrText>
        </w:r>
      </w:fldSimple>
      <w:r w:rsidR="00EB0A9B">
        <w:fldChar w:fldCharType="end"/>
      </w:r>
      <w:r w:rsidR="00EB0A9B">
        <w:t xml:space="preserve"> into </w:t>
      </w:r>
      <w:r w:rsidR="00EB0A9B">
        <w:fldChar w:fldCharType="begin"/>
      </w:r>
      <w:r w:rsidR="00EB0A9B">
        <w:instrText xml:space="preserve"> GOTOBUTTON ZEqnNum579864  \* MERGEFORMAT </w:instrText>
      </w:r>
      <w:fldSimple w:instr=" REF ZEqnNum579864 \* Charformat \! \* MERGEFORMAT ">
        <w:r w:rsidR="003E35B2">
          <w:instrText>(18)</w:instrText>
        </w:r>
      </w:fldSimple>
      <w:r w:rsidR="00EB0A9B">
        <w:fldChar w:fldCharType="end"/>
      </w:r>
    </w:p>
    <w:p w14:paraId="3D71144E" w14:textId="73AE64DC" w:rsidR="00EB0A9B" w:rsidRDefault="00EB0A9B" w:rsidP="004569FA">
      <w:pPr>
        <w:pStyle w:val="Equations"/>
      </w:pPr>
      <w:r w:rsidRPr="00CA0957">
        <w:rPr>
          <w:position w:val="-34"/>
        </w:rPr>
        <w:object w:dxaOrig="5460" w:dyaOrig="780" w14:anchorId="72B72EA6">
          <v:shape id="_x0000_i1106" type="#_x0000_t75" style="width:273.6pt;height:39.15pt" o:ole="">
            <v:imagedata r:id="rId203" o:title=""/>
          </v:shape>
          <o:OLEObject Type="Embed" ProgID="Equation.DSMT4" ShapeID="_x0000_i1106" DrawAspect="Content" ObjectID="_1492592729"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163162"/>
      <w:r>
        <w:instrText>(</w:instrText>
      </w:r>
      <w:fldSimple w:instr=" SEQ MTEqn \c \* Arabic \* MERGEFORMAT ">
        <w:r w:rsidR="003E35B2">
          <w:rPr>
            <w:noProof/>
          </w:rPr>
          <w:instrText>20</w:instrText>
        </w:r>
      </w:fldSimple>
      <w:r>
        <w:instrText>)</w:instrText>
      </w:r>
      <w:bookmarkEnd w:id="100"/>
      <w:r>
        <w:fldChar w:fldCharType="end"/>
      </w:r>
    </w:p>
    <w:p w14:paraId="49FE7BB1" w14:textId="39C6A557" w:rsidR="004A21AB" w:rsidRPr="004A21AB" w:rsidRDefault="004A21AB" w:rsidP="004569FA">
      <w:pPr>
        <w:pStyle w:val="Equations"/>
        <w:rPr>
          <w:b w:val="0"/>
        </w:rPr>
      </w:pPr>
      <w:r w:rsidRPr="004A21AB">
        <w:rPr>
          <w:b w:val="0"/>
          <w:position w:val="-12"/>
        </w:rPr>
        <w:object w:dxaOrig="480" w:dyaOrig="360" w14:anchorId="6A470BE4">
          <v:shape id="_x0000_i1107" type="#_x0000_t75" style="width:23.6pt;height:18.45pt" o:ole="">
            <v:imagedata r:id="rId205" o:title=""/>
          </v:shape>
          <o:OLEObject Type="Embed" ProgID="Equation.DSMT4" ShapeID="_x0000_i1107" DrawAspect="Content" ObjectID="_1492592730" r:id="rId206"/>
        </w:object>
      </w:r>
      <w:r>
        <w:rPr>
          <w:b w:val="0"/>
        </w:rPr>
        <w:t xml:space="preserve"> </w:t>
      </w:r>
      <w:proofErr w:type="gramStart"/>
      <w:r>
        <w:rPr>
          <w:b w:val="0"/>
        </w:rPr>
        <w:t>is</w:t>
      </w:r>
      <w:proofErr w:type="gramEnd"/>
      <w:r>
        <w:rPr>
          <w:b w:val="0"/>
        </w:rPr>
        <w:t xml:space="preserve"> (</w:t>
      </w:r>
      <w:r w:rsidR="00532A9B">
        <w:rPr>
          <w:b w:val="0"/>
        </w:rPr>
        <w:t xml:space="preserve">in </w:t>
      </w:r>
      <w:r>
        <w:rPr>
          <w:b w:val="0"/>
        </w:rPr>
        <w:t>theor</w:t>
      </w:r>
      <w:r w:rsidR="00532A9B">
        <w:rPr>
          <w:b w:val="0"/>
        </w:rPr>
        <w:t>y</w:t>
      </w:r>
      <w:r>
        <w:rPr>
          <w:b w:val="0"/>
        </w:rPr>
        <w:t>) constant during a switching cycle.  Therefor</w:t>
      </w:r>
      <w:r w:rsidR="002A3814">
        <w:rPr>
          <w:b w:val="0"/>
        </w:rPr>
        <w:t>e, it is much easier to sense.</w:t>
      </w:r>
    </w:p>
    <w:p w14:paraId="5AC9DB7F" w14:textId="77777777" w:rsidR="00CA3C23" w:rsidRDefault="00CA3C23" w:rsidP="00C951FD">
      <w:pPr>
        <w:pStyle w:val="Heading2"/>
      </w:pPr>
      <w:bookmarkStart w:id="101" w:name="_Ref418262253"/>
      <w:bookmarkStart w:id="102" w:name="_Toc418725794"/>
      <w:r>
        <w:t>Proposed optimal control method for loss reduction in high-frequency ZVRT converters</w:t>
      </w:r>
      <w:bookmarkEnd w:id="101"/>
      <w:bookmarkEnd w:id="102"/>
      <w:r>
        <w:t xml:space="preserve"> </w:t>
      </w:r>
    </w:p>
    <w:p w14:paraId="4B269DB8" w14:textId="237D8904" w:rsidR="00FB2EF1" w:rsidRDefault="00FB2EF1" w:rsidP="00C951FD">
      <w:pPr>
        <w:pStyle w:val="Heading3"/>
      </w:pPr>
      <w:bookmarkStart w:id="103" w:name="_Toc418725795"/>
      <w:r>
        <w:t>Introduction</w:t>
      </w:r>
      <w:bookmarkEnd w:id="103"/>
    </w:p>
    <w:p w14:paraId="0A0D8474" w14:textId="2722D9CC" w:rsidR="00B33949" w:rsidRDefault="008C23B9" w:rsidP="00175FA4">
      <w:pPr>
        <w:pStyle w:val="BodyText"/>
      </w:pPr>
      <w:r>
        <w:t xml:space="preserve">As discussed in </w:t>
      </w:r>
      <w:r>
        <w:fldChar w:fldCharType="begin"/>
      </w:r>
      <w:r>
        <w:instrText xml:space="preserve"> REF _Ref417898721 \r \h </w:instrText>
      </w:r>
      <w:r>
        <w:fldChar w:fldCharType="separate"/>
      </w:r>
      <w:r w:rsidR="003E35B2">
        <w:t>5.1</w:t>
      </w:r>
      <w:r>
        <w:fldChar w:fldCharType="end"/>
      </w:r>
      <w:r>
        <w:t>, root causes for loss</w:t>
      </w:r>
      <w:r w:rsidR="00175FA4">
        <w:t>es</w:t>
      </w:r>
      <w:r>
        <w:t xml:space="preserve"> in ZVRT buck converter are high inductor ripple current, and</w:t>
      </w:r>
      <w:r w:rsidR="009538B7">
        <w:t xml:space="preserve"> the conduction of mosfets’ body-diode</w:t>
      </w:r>
      <w:r>
        <w:t xml:space="preserve">. </w:t>
      </w:r>
      <w:r w:rsidR="00B33949">
        <w:t xml:space="preserve"> Existing loss optimization techniques </w:t>
      </w:r>
      <w:r w:rsidR="00B33949">
        <w:fldChar w:fldCharType="begin" w:fldLock="1"/>
      </w:r>
      <w:r w:rsidR="00331BC2">
        <w:instrText xml:space="preserve"> ADDIN ZOTERO_ITEM CSL_CITATION {"citationID":"YfRgzXpP","properties":{"formattedCitation":"[42]","plainCitation":"[42]"},"citationItems":[{"id":"ITEM-1","uris":["http://www.mendeley.com/documents/?uuid=7b79522b-2196-4d1b-8e39-4166c54860f4"],"uri":["http://www.mendeley.com/documents/?uuid=7b79522b-2196-4d1b-8e39-4166c54860f4"],"itemData":{"DOI":"10.1109/TIE.2012.2224075","ISSN":"0278-0046, 1557-9948","author":[{"dropping-particle":"","family":"Baek","given":"Jong-Bok","non-dropping-particle":"","parse-names":false,"suffix":""},{"dropping-particle":"","family":"Choi","given":"Woo-In","non-dropping-particle":"","parse-names":false,"suffix":""},{"dropping-particle":"","family":"Cho","given":"Bo-Hyung","non-dropping-particle":"","parse-names":false,"suffix":""}],"container-title":"IEEE Transactions on Industrial Electronics","id":"ITEM-1","issue":"11","issued":{"date-parts":[["2013","11"]]},"page":"5167-5176","title":"Digital Adaptive Frequency Modulation for Bidirectional DC&amp;#x2013;DC Converter","type":"article-journal","volume":"60"}}],"schema":"https://github.com/citation-style-language/schema/raw/master/csl-citation.json"} </w:instrText>
      </w:r>
      <w:r w:rsidR="00B33949">
        <w:fldChar w:fldCharType="separate"/>
      </w:r>
      <w:r w:rsidR="00331BC2" w:rsidRPr="00331BC2">
        <w:t>[42]</w:t>
      </w:r>
      <w:r w:rsidR="00B33949">
        <w:fldChar w:fldCharType="end"/>
      </w:r>
      <w:r w:rsidR="00B33949">
        <w:t xml:space="preserve">, </w:t>
      </w:r>
      <w:r w:rsidR="00B33949">
        <w:fldChar w:fldCharType="begin"/>
      </w:r>
      <w:r w:rsidR="00331BC2">
        <w:instrText xml:space="preserve"> ADDIN ZOTERO_ITEM CSL_CITATION {"citationID":"DbREER4X","properties":{"formattedCitation":"{\\rtf [43]\\uc0\\u8211{}[56]}","plainCitation":"[43]–[56]"},"citationItems":[{"id":2460,"uris":["http://zotero.org/users/1757600/items/Q9FP8D53"],"uri":["http://zotero.org/users/1757600/items/Q9FP8D53"],"itemData":{"id":2460,"type":"article-journal","title":"Accurate Dead-Time Control for Synchronous Buck Converter With Fast Error Sensing Circuits","container-title":"IEEE Transactions on Circuits and Systems I: Regular Papers","page":"3080-3089","volume":"60","issue":"11","source":"IEEE Xplore","abstract":"Dead-time controls for synchronous buck converter are challenging due to the difficulties in accurate sensing and processing the on/off dead-time errors. For the control of dead-times, an integral feedback control using switched capacitors and a fast timing sensing circuit composed of MOSFET differential amplifiers and switched current sources are proposed. Experiments for a 3.3 V input, 1.5 V-0.3 A output converter demonstrated 1.3 4.6% efficiency improvement over a wide load current range.","DOI":"10.1109/TCSI.2013.2252451","ISSN":"1549-8328","author":[{"family":"Lee","given":"Sungwoo"},{"family":"Jung","given":"Seungchul"},{"family":"Park","given":"Changbyung"},{"family":"Rim","given":"Chun-Taek"},{"family":"Cho","given":"Gyu-Hyeong"}],"issued":{"date-parts":[["2013",11]]}},"label":"page"},{"id":2499,"uris":["http://zotero.org/users/1757600/items/XG3P3TG2"],"uri":["http://zotero.org/users/1757600/items/XG3P3TG2"],"itemData":{"id":2499,"type":"patent","title":"Threshold voltage monitoring and control in synchronous power converters","abstract":"A method of providing threshold voltage monitoring and control in synchronous power converters is provided. The method includes establishing a threshold voltage level for at least one of a gate drive voltage for an upper and a lower power switch in a synchronous power converter, each threshold voltage level controlling a switching delay time for one of the upper and lower power switches. The method further includes detecting body diode conduction levels for at least one of the upper and lower power switches and adjusting the threshold voltage level for at least one of the upper and lower power switches, based on the detected body diode conduction levels, to fine-tune a body diode conduction time around an equilibrium for the at least one of the upper and lower power switches.","URL":"http://www.google.tl/patents/US8299770","note":"U.S. Classification 323/282, 323/224, 323/222, 323/283, 323/286, 323/284, 323/285, 323/288; International Classification G05F1/613, G05F1/656; Cooperative Classification H02M3/1588, Y02B70/1466; European Classification H02M3/158S","number":"US8299770 B2","author":[{"family":"Qiu","given":"Weihong"},{"family":"DEQUINA","given":"Noel B."}],"issued":{"date-parts":[["2012",10,30]]},"accessed":{"date-parts":[["2015",4,20]]},"submitted":{"date-parts":[["2011",3,14]]}},"label":"page"},{"id":2495,"uris":["http://zotero.org/users/1757600/items/FZCMUT9K"],"uri":["http://zotero.org/users/1757600/items/FZCMUT9K"],"itemData":{"id":2495,"type":"patent","title":"Controlling a skew time of switches of a switching regulator","abstract":"Embodiments for methods and apparatuses for controlling a skew time of switches of a switching voltage regulator are disclosed. One method includes generating a switching voltage through closing and opening of a series switch and a shunt switch as controlled by a series switch control signal and a shunt switch control signal. An error signal is generated that is proportional to a relative displacement of an on-interval of the series switch and an off-interval of the shunt switch. A relative delay of the series switch control signal and the shunt switch control signal is adjusted based on the error signal, and a regulated output voltage is generated based upon the switching voltage.","URL":"http://www.google.tl/patents/US8508207","note":"U.S. Classification 323/283; International Classification G05F1/00; Cooperative Classification H02M2001/385, H02M1/38, H02M3/158","number":"US8508207 B2","author":[{"family":"Burns","given":"Lawrence M."},{"family":"Brown","given":"James E. C."}],"issued":{"date-parts":[["2013",8,13]]},"accessed":{"date-parts":[["2015",4,20]]},"submitted":{"date-parts":[["2011",4,19]]}},"label":"page"},{"id":2497,"uris":["http://zotero.org/users/1757600/items/SM6AXRU7"],"uri":["http://zotero.org/users/1757600/items/SM6AXRU7"],"itemData":{"id":2497,"type":"patent","title":"Delay block for controlling a dead time of a switching voltage regulator","abstract":"Embodiments for at least one method and apparatus for controlling timing of switch control signals of a switching voltage regulator disclosed. One method includes generating a regulated output voltage based upon a switching voltage, generating the switching voltage through controlled closing and opening of a series switch element and a shunt switch element, and controlling, by a delay block, the closing and opening of the series switch element and a shunt switch element. The delay block control includes receiving, by the delay block, a timing signal, generating a one of a series switch control signal and a shunt switch control signal by controllably delaying the timing signal with a first delay, and generating one other of the series switch control signal and the shunt switch control signal by inverting, and controllably delaying the timing signal with a second delay.","URL":"http://www.google.tl/patents/US8648583","note":"U.S. Classification 323/282, 327/149, 327/136; International Classification G05F1/00, H03K4/90, H03L7/06; Cooperative Classification H02M1/38","number":"US8648583 B2","author":[{"family":"Brown","given":"James E. C."},{"family":"Rothenberg","given":"Bret"}],"issued":{"date-parts":[["2014",2,11]]},"accessed":{"date-parts":[["2015",4,20]]},"submitted":{"date-parts":[["2011",9,3]]}},"label":"page"},{"id":2493,"uris":["http://zotero.org/users/1757600/items/DAZXQKPC"],"uri":["http://zotero.org/users/1757600/items/DAZXQKPC"],"itemData":{"id":2493,"type":"patent","title":"Electric power unit operating in continuous and discontinuous conduction modes and control method therefor","abstract":"An electronic power unit includes first and second MOS transistors and a digital control circuit. The first MOS transistor applies a voltage to the load. The second MOS transistor remains on while the first MOS transistor remains off and rectifies the current flowing in the load. The digital control circuit turns on the first transistor upon lapse of a first time interval from the time the second MOS transistor is turned off. The digital control circuit turns on the second MOS transistor upon lapse of a second time interval from the time the first MOS transistor is turned off. The digital control circuit controls the on-period of the first MOS transistor so that the voltage applied to the load is constant in a discontinuous conduction mode. The digital control circuit determines, while the voltage applied to the load is constant, an optimal value of the first time from the duty.","URL":"http://www.google.tl/patents/US7557545","note":"U.S. Classification 323/223, 323/285, 323/283; International Classification G05F1/618; Cooperative Classification H02M3/157, H02M3/1588, Y02B70/1466; European Classification H02M3/157","number":"US7557545 B2","author":[{"family":"Naka","given":"Toshiyuki"},{"family":"Nakagawa","given":"Akio"},{"family":"Nakamura","given":"Kazutoshi"}],"issued":{"date-parts":[["2009",7,7]]},"accessed":{"date-parts":[["2015",4,20]]},"submitted":{"date-parts":[["2006",7,13]]}},"label":"page"},{"id":2501,"uris":["http://zotero.org/users/1757600/items/VBNQMJT5"],"uri":["http://zotero.org/users/1757600/items/VBNQMJT5"],"itemData":{"id":2501,"type":"paper-conference","title":"Optimization of PWM dead times in DC/DC-converters considering varying operating conditions and component dependencies","container-title":"13th European Conference on Power Electronics and Applications, 2009. EPE '09","page":"1-10","source":"IEEE Xplore","event":"13th European Conference on Power Electronics and Applications, 2009. EPE '09","abstract":"PWM dead time related power losses degrade the converter efficiency, especially at low bus-voltages and high switching frequency. A reduction of these losses can be achieved by sensorless PWM dead time optimization approaches. In order to derive an optimization algorithm it is necessary to know the influence of dead times on the switching behavior and related power losses. This paper focuses on the reverse recovery charge for varying dead times and different MOSFET devices. Further experiments show, that there is an operating point dependency in optimal dead times. This is caused by a parasitic half-bridge capacitance. A behavioral model is derived from these experimental results. The model shows the quantitative influence of dead times on power losses. It is compared with measurements of the converter efficiency.","author":[{"family":"Reiter","given":"T."},{"family":"Polenov","given":"D."},{"family":"Probstle","given":"H."},{"family":"Herzog","given":"H."}],"issued":{"date-parts":[["2009",9]]}},"label":"page"},{"id":2506,"uris":["http://www.mendeley.com/documents/?uuid=bb2e2bac-8d8f-4d93-8038-c6259d4eaae4","http://zotero.org/users/1757600/items/99FGD4GV"],"uri":["http://www.mendeley.com/documents/?uuid=bb2e2bac-8d8f-4d93-8038-c6259d4eaae4","http://zotero.org/users/1757600/items/99FGD4GV"],"itemData":{"id":2506,"type":"article-journal","title":"Predictive gate drive boosts synchronous DC/DC power converter efficiency","container-title":"App. Rep. Texas Instruments SLUA281","source":"Google Scholar","URL":"http://notes-application.abcelectronique.com/001/1-1052.pdf","author":[{"family":"Mappus","given":"Steve"}],"issued":{"date-parts":[["2003"]]},"accessed":{"date-parts":[["2015",4,23]]}},"label":"page"},{"id":2464,"uris":["http://zotero.org/users/1757600/items/ZZDWJXBT"],"uri":["http://zotero.org/users/1757600/items/ZZDWJXBT"],"itemData":{"id":2464,"type":"article-journal","title":"Adaptive Gate Switching Control for Discontinuous Conduction Mode DC #x2013;DC Converter","container-title":"IEEE Transactions on Power Electronics","page":"1311-1320","volume":"29","issue":"3","source":"IEEE Xplore","abstract":"This paper aims to develop a novel adaptive gate switching controller (AGSC) for discontinuous conduction mode (DCM) dc-dc converters, in an attempt to reduce the power losses caused by nonideal gate switching operations. The proposed AGSC employs a dead-time controller (DTC) and a zero-current detector (ZCD) to turn ON and OFF the synchronous switch, respectively. Both the DTC and the ZCD perform self-calibration according to the converter switching node voltage, allowing the AGSC achieves near-optimal gate switching control regardless of the operating frequency, process variation, power device variation, as well as source voltage and load current variation. The proposed AGSC can have useful applications in many DCM dc-dc converters, e.g., buck, boost, and buck-boost converters. For a proof of concept, in this paper, a boost converter was implemented with the proposed AGSC in a 0.18-μm 3.3-V CMOS process with an area of 1.5 mm 2 . The experimental results demonstrate precise control of the gate switching operations, and the boost converter at 1.2-V/2.5-V nominal input/output achieves a peak efficiency of 86% at 30-mA load current.","DOI":"10.1109/TPEL.2013.2263579","ISSN":"0885-8993","author":[{"family":"Sun","given":"Zhuochao"},{"family":"Chew","given":"K.W.R."},{"family":"Tang","given":"H."},{"family":"Siek","given":"L."}],"issued":{"date-parts":[["2014",3]]}},"label":"page"},{"id":2428,"uris":["http://zotero.org/users/1757600/items/KKQGHHW4"],"uri":["http://zotero.org/users/1757600/items/KKQGHHW4"],"itemData":{"id":2428,"type":"article-journal","title":"A Synchronous Buck Converter Using a New Predictive Analog Dead-Time Control Circuit to Improve Efficiency","container-title":"Canadian Journal of Electrical and Computer Engineering","page":"181-187","volume":"36","issue":"4","source":"IEEE Xplore","abstract":"The one-step predictive dead-time control circuit proposed in this paper consists of a dead-time detection circuit and an analog optimization circuit. The detection circuit, which can be manufactured on the same die as the synchronous MOSFET of the buck converter, provides an accurate detection signal that indicates body diode conduction. The proposed dead-time optimization circuit is an analog circuit, which uses the body diode detection signal and eliminates the shortcomings of digital dead-time detection circuits. Operation of the circuit is verified using PSIM. The results of the simulation show that the circuit reduces the body diode conduction time of the synchronous MOSFET to less than 4 ns at 20-A load, 12-V input, 1.2-V output, and 500-kHz switching frequency. As a result, the buck converter conduction losses can be reduced by 16.3%.","DOI":"10.1109/CJECE.2014.2303521","ISSN":"0840-8688","author":[{"family":"Mei","given":"Luyan"},{"family":"Williams","given":"D."},{"family":"Eberle","given":"W."}],"issued":{"date-parts":[["2013"]],"season":"Fall"}},"label":"page"},{"id":2420,"uris":["http://www.mendeley.com/documents/?uuid=eb73bd14-986b-4625-b4b7-3e1c0c2860b2","http://zotero.org/users/1757600/items/GT3MPWMC"],"uri":["http://www.mendeley.com/documents/?uuid=eb73bd14-986b-4625-b4b7-3e1c0c2860b2","http://zotero.org/users/1757600/items/GT3MPWMC"],"itemData":{"id":2420,"type":"article-journal","title":"Sensorless optimization of dead times in DC-DC converters with synchronous rectifiers","container-title":"IEEE Transactions on Power Electronics","page":"994-1002","volume":"21","issue":"4","source":"IEEE Xplore","abstract":"This paper introduces an approach to achieve optimum dead times in dc-dc converters with synchronous rectifiers without sensing any of the power-stage signals other than the output voltage. The dead times are adjusted adaptively to minimize the duty-cycle command, which results in maximization of the converter efficiency. The method is particularly well suited for digital controller implementation, requiring no additional analog components or modifications of standard gate-drive circuitry. Experimental results for a digitally controlled 5V-to-1V, 5-A synchronous buck converter demonstrate practical implementation of the sensorless dead-time optimization algorithm.","DOI":"10.1109/TPEL.2006.876850","ISSN":"0885-8993","author":[{"family":"Yousefzadeh","given":"V."},{"family":"Maksimovic","given":"D."}],"issued":{"date-parts":[["2006",7]]}},"label":"page"},{"id":2490,"uris":["http://www.mendeley.com/documents/?uuid=57b86dda-a627-470b-81a6-80aecd3a5646","http://zotero.org/users/1757600/items/UR4PCFAW"],"uri":["http://www.mendeley.com/documents/?uuid=57b86dda-a627-470b-81a6-80aecd3a5646","http://zotero.org/users/1757600/items/UR4PCFAW"],"itemData":{"id":2490,"type":"paper-conference","title":"Synchronous rectification with adaptive timing control","container-title":", 26th Annual IEEE Power Electronics Specialists Conference, 1995. PESC '95 Record","page":"88-95 vol.1","volume":"1","source":"IEEE Xplore","event":", 26th Annual IEEE Power Electronics Specialists Conference, 1995. PESC '95 Record","abstract":"This paper describes a MOSFET synchronous rectifier suitable for use in high-frequency DC-DC converters. The MOSFET control circuitry is designed to replicate the basic functionality of a rectifier diode, turning on when the voltage across the device falls to zero, and turning off when the current through the device tries to reverse. This synchronous rectification device can be incorporated into a wide range of converter topologies, without the restrictions imposed on other synchronous rectification schemes. In order to minimize the losses resulting from gate drive timing errors at high switching frequencies ( 1 MHz), adaptive timing control loops are used to null the inherent delays of the control and driver circuitry. The power FETs and control circuitry are integrated in a 1.2 μm CMOS process","DOI":"10.1109/PESC.1995.474797","author":[{"family":"Acker","given":"B."},{"family":"Sullivan","given":"C.R."},{"family":"Sanders","given":"S.R."}],"issued":{"date-parts":[["1995",6]]}},"label":"page"},{"id":2504,"uris":["http://zotero.org/users/1757600/items/BCNBF2X8"],"uri":["http://zotero.org/users/1757600/items/BCNBF2X8"],"itemData":{"id":2504,"type":"paper-conference","title":"Digital loss-minimizing multimode synchronous buck converter control","container-title":"Power Electronics Specialists Conference, 2004. PESC 04. 2004 IEEE 35th Annual","publisher":"IEEE","page":"3694–3699","volume":"5","source":"Google Scholar","URL":"http://ieeexplore.ieee.org/xpls/abs_all.jsp?arnumber=1355129","author":[{"family":"Peterchev","given":"Angel V."},{"family":"Sanders","given":"Seth R."}],"issued":{"date-parts":[["2004"]]},"accessed":{"date-parts":[["2015",4,21]]}},"label":"page"},{"id":2402,"uris":["http://www.mendeley.com/documents/?uuid=4000b443-250d-4371-a5c3-000271471869","http://zotero.org/users/1757600/items/C7XIKUE4"],"uri":["http://www.mendeley.com/documents/?uuid=4000b443-250d-4371-a5c3-000271471869","http://zotero.org/users/1757600/items/C7XIKUE4"],"itemData":{"id":2402,"type":"article-journal","title":"Autonomous control technique for high-performance switches","container-title":"IEEE Transactions on Industrial Electronics","page":"215-222","volume":"39","issue":"3","source":"IEEE Xplore","abstract":"A method for creating high-performance switch modules from power transistors and simple control circuits is presented. The method is based on switching function principles by which any type of switch can be represented by an ideal switch in combination with basic logic elements. These high-performance modules can be configured to emulate diodes, thyristors, special resonant devices, or nearly any other switch type. The control is autonomous-it depends on the terminal behavior and external gate signals and requires no additional information from the application circuit. Experimental examples of several switch modules in low-voltage power converters are given. The experimental modules use power MOSFETs and give performance similar to that of synchronous rectifiers but with much greater flexibility. An example is noted in which a module configured to emulate a silicon controlled rectifier (SCR) shows voltage drops below 0.25 V at several amperes of forward current","DOI":"10.1109/41.141623","ISSN":"0278-0046","author":[{"family":"Krein","given":"P.T."},{"family":"Bass","given":"Richard M."}],"issued":{"date-parts":[["1992",6]]}},"label":"page"},{"id":2479,"uris":["http://zotero.org/users/1757600/items/W8JEUA27"],"uri":["http://zotero.org/users/1757600/items/W8JEUA27"],"itemData":{"id":2479,"type":"paper-conference","title":"One-step digital dead-time correction for DC-DC converters","container-title":"2010 Twenty-Fifth Annual IEEE Applied Power Electronics Conference and Exposition (APEC)","page":"132-137","source":"IEEE Xplore","event":"2010 Twenty-Fifth Annual IEEE Applied Power Electronics Conference and Exposition (APEC)","abstract":"This paper introduces a novel one-step digital control technique that can dynamically optimize the dead-times for the turn-on and turn-off of the power MOSFETs in DC-DC converters. A NOR gate and a delay-line circuit are used to detect and measure the duration of the unwanted low-side MOSFET body-diode conduction. Based on this measurement, the optimum dead-time is calculated on-the-fly and the DPWM controller will respond immediately to maximize the conversion efficiency in the next switching cycle. This approach is well suited for digital IC implementation. Experimental results from a digitally controlled 6V to 1V, 10A synchronous buck converter verified the efficiency improvement and the practical implementation of the proposed one-step dead-time correction algorithm. This one-step dead-time correction can improve the converter's efficiency by 2 to 4%, depending on output current, output voltage and switching frequency.","DOI":"10.1109/APEC.2010.5433682","author":[{"family":"Zhao","given":"A."},{"family":"Fomani","given":"A.A."},{"family":"Ng","given":"J.C.W."}],"issued":{"date-parts":[["2010",2]]}},"label":"page"}],"schema":"https://github.com/citation-style-language/schema/raw/master/csl-citation.json"} </w:instrText>
      </w:r>
      <w:r w:rsidR="00B33949">
        <w:fldChar w:fldCharType="separate"/>
      </w:r>
      <w:r w:rsidR="00331BC2" w:rsidRPr="00331BC2">
        <w:rPr>
          <w:rFonts w:cs="Times New Roman"/>
        </w:rPr>
        <w:t>[43]–[56]</w:t>
      </w:r>
      <w:r w:rsidR="00B33949">
        <w:fldChar w:fldCharType="end"/>
      </w:r>
      <w:r w:rsidR="00B33949">
        <w:t xml:space="preserve">, focus on a single </w:t>
      </w:r>
      <w:r w:rsidR="001E149B">
        <w:t>direction</w:t>
      </w:r>
      <w:r w:rsidR="00B33949">
        <w:t xml:space="preserve">, therefore </w:t>
      </w:r>
      <w:r w:rsidR="00842BE9">
        <w:t>achieve</w:t>
      </w:r>
      <w:r w:rsidR="00B33949">
        <w:t xml:space="preserve"> sub-optimal</w:t>
      </w:r>
      <w:r w:rsidR="00842BE9">
        <w:t xml:space="preserve"> result</w:t>
      </w:r>
      <w:r w:rsidR="00961AA7">
        <w:t>s</w:t>
      </w:r>
      <w:r w:rsidR="00B33949">
        <w:t xml:space="preserve">. </w:t>
      </w:r>
      <w:r>
        <w:t xml:space="preserve"> </w:t>
      </w:r>
    </w:p>
    <w:p w14:paraId="03FFB893" w14:textId="51ADD299" w:rsidR="00175FA4" w:rsidRDefault="00FB2EF1" w:rsidP="00175FA4">
      <w:pPr>
        <w:pStyle w:val="BodyText"/>
      </w:pPr>
      <w:r>
        <w:t>Experimentally, b</w:t>
      </w:r>
      <w:r w:rsidR="001E149B">
        <w:t>y manual tuning using an oscilloscope, we can bring a ZVRT b</w:t>
      </w:r>
      <w:r w:rsidR="008212D6">
        <w:t>uck converter to the</w:t>
      </w:r>
      <w:r w:rsidR="001E149B">
        <w:t xml:space="preserve"> </w:t>
      </w:r>
      <w:r w:rsidR="00532A9B">
        <w:t>true</w:t>
      </w:r>
      <w:r w:rsidR="001E149B">
        <w:t xml:space="preserve"> optimal point</w:t>
      </w:r>
      <w:r w:rsidR="00532A9B">
        <w:t>,</w:t>
      </w:r>
      <w:r w:rsidR="001E149B">
        <w:t xml:space="preserve"> where loss is lowest.  </w:t>
      </w:r>
      <w:r w:rsidR="00B33949">
        <w:fldChar w:fldCharType="begin"/>
      </w:r>
      <w:r w:rsidR="00B33949">
        <w:instrText xml:space="preserve"> REF _Ref417912336 \h </w:instrText>
      </w:r>
      <w:r w:rsidR="00B33949">
        <w:fldChar w:fldCharType="separate"/>
      </w:r>
      <w:proofErr w:type="gramStart"/>
      <w:r w:rsidR="003E35B2">
        <w:t>Fig.</w:t>
      </w:r>
      <w:proofErr w:type="gramEnd"/>
      <w:r w:rsidR="003E35B2">
        <w:t xml:space="preserve">  </w:t>
      </w:r>
      <w:r w:rsidR="003E35B2">
        <w:rPr>
          <w:noProof/>
        </w:rPr>
        <w:t>18</w:t>
      </w:r>
      <w:r w:rsidR="00B33949">
        <w:fldChar w:fldCharType="end"/>
      </w:r>
      <w:r w:rsidR="00B33949">
        <w:t xml:space="preserve"> </w:t>
      </w:r>
      <w:r w:rsidR="00175FA4">
        <w:t>shows a waveform of a ZVRT buck converter after manual tuning to achieve lowest lost</w:t>
      </w:r>
      <w:r w:rsidR="00532A9B">
        <w:t>.  Tuning was done to minimize both inductor ripple current and mosfets’ body diode conduction</w:t>
      </w:r>
      <w:r w:rsidR="00175FA4">
        <w:t xml:space="preserve">.  </w:t>
      </w:r>
      <w:proofErr w:type="gramStart"/>
      <w:r>
        <w:t xml:space="preserve">In </w:t>
      </w:r>
      <w:r w:rsidR="00532A9B">
        <w:fldChar w:fldCharType="begin"/>
      </w:r>
      <w:r w:rsidR="00532A9B">
        <w:instrText xml:space="preserve"> REF _Ref417912336 \h </w:instrText>
      </w:r>
      <w:r w:rsidR="00532A9B">
        <w:fldChar w:fldCharType="separate"/>
      </w:r>
      <w:r w:rsidR="003E35B2">
        <w:t>Fig.</w:t>
      </w:r>
      <w:proofErr w:type="gramEnd"/>
      <w:r w:rsidR="003E35B2">
        <w:t xml:space="preserve">  </w:t>
      </w:r>
      <w:r w:rsidR="003E35B2">
        <w:rPr>
          <w:noProof/>
        </w:rPr>
        <w:t>18</w:t>
      </w:r>
      <w:r w:rsidR="00532A9B">
        <w:fldChar w:fldCharType="end"/>
      </w:r>
      <w:r w:rsidR="00532A9B">
        <w:t xml:space="preserve">, </w:t>
      </w:r>
      <w:r w:rsidR="00175FA4">
        <w:t>mosfet is turned on right when its drain-source voltage reach zero</w:t>
      </w:r>
      <w:r w:rsidR="008212D6">
        <w:t xml:space="preserve"> (state 1 and 3 is eliminated)</w:t>
      </w:r>
      <w:r w:rsidR="00532A9B">
        <w:t>;</w:t>
      </w:r>
      <w:r w:rsidR="00175FA4">
        <w:t xml:space="preserve"> and because of low inductor ripple current, the rising ZVRT</w:t>
      </w:r>
      <w:r w:rsidR="00F72314">
        <w:t xml:space="preserve"> follows an S curve</w:t>
      </w:r>
      <w:r w:rsidR="00532A9B">
        <w:t xml:space="preserve"> (instead of a straight line)</w:t>
      </w:r>
      <w:r w:rsidR="00F72314">
        <w:t xml:space="preserve"> and</w:t>
      </w:r>
      <w:r w:rsidR="00175FA4">
        <w:t xml:space="preserve"> take a large portion of a switching period.</w:t>
      </w:r>
      <w:r w:rsidR="00E91FBD">
        <w:t xml:space="preserve">  The falling ZVRT is faster than the rising ZVRT because load current increases the positive</w:t>
      </w:r>
      <w:r w:rsidR="00AE59A1">
        <w:t xml:space="preserve"> peak</w:t>
      </w:r>
      <w:r w:rsidR="00E91FBD">
        <w:t xml:space="preserve"> </w:t>
      </w:r>
      <w:r w:rsidR="00532A9B">
        <w:t xml:space="preserve">inductor </w:t>
      </w:r>
      <w:r w:rsidR="00E91FBD">
        <w:t>current</w:t>
      </w:r>
      <w:r w:rsidR="00AE59A1">
        <w:t>,</w:t>
      </w:r>
      <w:r w:rsidR="00E91FBD">
        <w:t xml:space="preserve"> </w:t>
      </w:r>
      <w:r w:rsidR="00AE59A1">
        <w:t>which</w:t>
      </w:r>
      <w:r w:rsidR="00532A9B">
        <w:t xml:space="preserve"> drives the</w:t>
      </w:r>
      <w:r w:rsidR="00E91FBD">
        <w:t xml:space="preserve"> falling ZVRT.</w:t>
      </w:r>
      <w:r w:rsidR="00175FA4">
        <w:t xml:space="preserve"> </w:t>
      </w:r>
      <w:r w:rsidR="0096292C">
        <w:t xml:space="preserve"> </w:t>
      </w:r>
      <w:r w:rsidR="00407BE6">
        <w:t>The efficiency</w:t>
      </w:r>
      <w:r w:rsidR="00AE59A1">
        <w:t>, in this case,</w:t>
      </w:r>
      <w:r w:rsidR="00407BE6">
        <w:t xml:space="preserve"> is </w:t>
      </w:r>
      <w:r w:rsidR="00AE59A1">
        <w:t>~</w:t>
      </w:r>
      <w:r w:rsidR="00407BE6">
        <w:t xml:space="preserve"> 99% </w:t>
      </w:r>
      <w:r w:rsidR="00AE59A1">
        <w:t>at switching frequency 781</w:t>
      </w:r>
      <w:r w:rsidR="00383956">
        <w:t xml:space="preserve"> </w:t>
      </w:r>
      <w:r w:rsidR="00AE59A1">
        <w:t>K</w:t>
      </w:r>
      <w:r w:rsidR="00383956">
        <w:t>H</w:t>
      </w:r>
      <w:r w:rsidR="00AE59A1">
        <w:t>z</w:t>
      </w:r>
      <w:r w:rsidR="008212D6">
        <w:t>.</w:t>
      </w:r>
    </w:p>
    <w:p w14:paraId="51A83E54" w14:textId="464A795A" w:rsidR="003C0260" w:rsidRDefault="003C0260" w:rsidP="003C0260">
      <w:pPr>
        <w:pStyle w:val="BodyText"/>
        <w:ind w:firstLine="0"/>
      </w:pPr>
      <w:r>
        <w:rPr>
          <w:noProof/>
        </w:rPr>
        <w:lastRenderedPageBreak/>
        <mc:AlternateContent>
          <mc:Choice Requires="wps">
            <w:drawing>
              <wp:inline distT="0" distB="0" distL="0" distR="0" wp14:anchorId="321E38E1" wp14:editId="2229DEB0">
                <wp:extent cx="5486400" cy="4078336"/>
                <wp:effectExtent l="0" t="0" r="0" b="17780"/>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78336"/>
                        </a:xfrm>
                        <a:prstGeom prst="rect">
                          <a:avLst/>
                        </a:prstGeom>
                        <a:noFill/>
                        <a:ln>
                          <a:noFill/>
                        </a:ln>
                        <a:extLst/>
                      </wps:spPr>
                      <wps:txbx>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104"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04"/>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321E38E1" id="_x0000_s1044" type="#_x0000_t202" style="width:6in;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" filled="f" stroked="f">
                <v:textbox inset="0,0,0,0">
                  <w:txbxContent>
                    <w:p w14:paraId="163B224D" w14:textId="2D056CCF" w:rsidR="008B5C24" w:rsidRDefault="008B5C24" w:rsidP="003C0260">
                      <w:pPr>
                        <w:pStyle w:val="FootnoteText"/>
                        <w:keepNext/>
                        <w:jc w:val="center"/>
                      </w:pPr>
                      <w:r>
                        <w:rPr>
                          <w:noProof/>
                        </w:rPr>
                        <w:drawing>
                          <wp:inline distT="0" distB="0" distL="0" distR="0" wp14:anchorId="017A346B" wp14:editId="649B1870">
                            <wp:extent cx="5480685" cy="3433445"/>
                            <wp:effectExtent l="0" t="0" r="5715" b="0"/>
                            <wp:docPr id="397" name="Picture 397" descr="E:\OneDriveNew\OneDrive\OIT\Thesis\Ai\Resonant-transition-ZVS-of-a-buck-conver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E:\OneDriveNew\OneDrive\OIT\Thesis\Ai\Resonant-transition-ZVS-of-a-buck-converter.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0685" cy="3433445"/>
                                    </a:xfrm>
                                    <a:prstGeom prst="rect">
                                      <a:avLst/>
                                    </a:prstGeom>
                                    <a:noFill/>
                                    <a:ln>
                                      <a:noFill/>
                                    </a:ln>
                                  </pic:spPr>
                                </pic:pic>
                              </a:graphicData>
                            </a:graphic>
                          </wp:inline>
                        </w:drawing>
                      </w:r>
                    </w:p>
                    <w:p w14:paraId="759FA6A8" w14:textId="1E76D2AB" w:rsidR="008B5C24" w:rsidRDefault="008B5C24" w:rsidP="0015723E">
                      <w:pPr>
                        <w:pStyle w:val="Caption"/>
                      </w:pPr>
                      <w:bookmarkStart w:id="105" w:name="_Ref417912336"/>
                      <w:proofErr w:type="gramStart"/>
                      <w:r>
                        <w:t>Fig.</w:t>
                      </w:r>
                      <w:proofErr w:type="gramEnd"/>
                      <w:r>
                        <w:t xml:space="preserve">  </w:t>
                      </w:r>
                      <w:r>
                        <w:fldChar w:fldCharType="begin"/>
                      </w:r>
                      <w:r>
                        <w:instrText xml:space="preserve"> SEQ Fig._ \* ARABIC </w:instrText>
                      </w:r>
                      <w:r>
                        <w:fldChar w:fldCharType="separate"/>
                      </w:r>
                      <w:proofErr w:type="gramStart"/>
                      <w:r>
                        <w:rPr>
                          <w:noProof/>
                        </w:rPr>
                        <w:t>18</w:t>
                      </w:r>
                      <w:r>
                        <w:rPr>
                          <w:noProof/>
                        </w:rPr>
                        <w:fldChar w:fldCharType="end"/>
                      </w:r>
                      <w:bookmarkEnd w:id="105"/>
                      <w:r>
                        <w:t xml:space="preserve">  An experimental ZVRT buck converter operating at optimal operating point, where loss is lowest.</w:t>
                      </w:r>
                      <w:proofErr w:type="gramEnd"/>
                      <w:r>
                        <w:t xml:space="preserve">  A change in load or input voltage moves the optimal operating point.  It is desirable that the converter tracks the optimal operating point automatically. </w:t>
                      </w:r>
                    </w:p>
                    <w:p w14:paraId="08C96E33" w14:textId="77777777" w:rsidR="008B5C24" w:rsidRDefault="008B5C24" w:rsidP="003C0260">
                      <w:pPr>
                        <w:pStyle w:val="FootnoteText"/>
                        <w:keepNext/>
                        <w:jc w:val="center"/>
                      </w:pPr>
                    </w:p>
                    <w:p w14:paraId="3295550C" w14:textId="77777777" w:rsidR="008B5C24" w:rsidRDefault="008B5C24" w:rsidP="0015723E">
                      <w:pPr>
                        <w:pStyle w:val="Caption"/>
                      </w:pPr>
                      <w:r>
                        <w:t>.</w:t>
                      </w:r>
                    </w:p>
                    <w:p w14:paraId="25EC81E1" w14:textId="77777777" w:rsidR="008B5C24" w:rsidRDefault="008B5C24" w:rsidP="003C0260"/>
                  </w:txbxContent>
                </v:textbox>
                <w10:anchorlock/>
              </v:shape>
            </w:pict>
          </mc:Fallback>
        </mc:AlternateContent>
      </w:r>
    </w:p>
    <w:p w14:paraId="6AF9F296" w14:textId="2738FD19" w:rsidR="00FB2EF1" w:rsidRDefault="00C42A97" w:rsidP="00C42A97">
      <w:pPr>
        <w:pStyle w:val="BodyText"/>
      </w:pPr>
      <w:r>
        <w:t xml:space="preserve">With some approximations, </w:t>
      </w:r>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4A6CF4">
        <w:t xml:space="preserve"> </w:t>
      </w:r>
      <w:r>
        <w:t>tells us about the rising resonant curve.  However, the equation is too complicated to be practically calculated inside a microcontroller, which often cannot afford double-precision floating-point calculation</w:t>
      </w:r>
      <w:r w:rsidR="00765E34">
        <w:t>.  Single-precision</w:t>
      </w:r>
      <w:r w:rsidR="00A86262">
        <w:t xml:space="preserve"> floating-point</w:t>
      </w:r>
      <w:r w:rsidR="00765E34">
        <w:t xml:space="preserve"> calculation</w:t>
      </w:r>
      <w:r w:rsidR="00A86262">
        <w:t>,</w:t>
      </w:r>
      <w:r>
        <w:t xml:space="preserve"> </w:t>
      </w:r>
      <w:r w:rsidR="00A86262">
        <w:t>which is</w:t>
      </w:r>
      <w:r>
        <w:t xml:space="preserve"> usually available in a microcontroller, would result in unacceptable large error with complicated equations</w:t>
      </w:r>
      <w:r w:rsidR="00A86262">
        <w:t xml:space="preserve">, </w:t>
      </w:r>
      <w:r w:rsidR="00EE52A4">
        <w:t xml:space="preserve">such </w:t>
      </w:r>
      <w:proofErr w:type="gramStart"/>
      <w:r w:rsidR="00A86262">
        <w:t xml:space="preserve">as </w:t>
      </w:r>
      <w:proofErr w:type="gramEnd"/>
      <w:r w:rsidR="00EE52A4">
        <w:fldChar w:fldCharType="begin"/>
      </w:r>
      <w:r w:rsidR="00EE52A4">
        <w:instrText xml:space="preserve"> GOTOBUTTON ZEqnNum579864  \* MERGEFORMAT </w:instrText>
      </w:r>
      <w:fldSimple w:instr=" REF ZEqnNum579864 \* Charformat \! \* MERGEFORMAT ">
        <w:r w:rsidR="003E35B2">
          <w:instrText>(18)</w:instrText>
        </w:r>
      </w:fldSimple>
      <w:r w:rsidR="00EE52A4">
        <w:fldChar w:fldCharType="end"/>
      </w:r>
      <w:r>
        <w:t>.</w:t>
      </w:r>
      <w:r w:rsidR="00F87547" w:rsidRPr="00F87547">
        <w:t xml:space="preserve"> </w:t>
      </w:r>
      <w:r w:rsidR="00F87547">
        <w:t xml:space="preserve"> </w:t>
      </w:r>
    </w:p>
    <w:p w14:paraId="21FE2AE2" w14:textId="6CC3D120" w:rsidR="00FB2EF1" w:rsidRDefault="009B13D1" w:rsidP="00C951FD">
      <w:pPr>
        <w:pStyle w:val="Heading3"/>
      </w:pPr>
      <w:bookmarkStart w:id="106" w:name="_Toc418725796"/>
      <w:r>
        <w:t>Overview of t</w:t>
      </w:r>
      <w:r w:rsidR="00FB2EF1">
        <w:t>he</w:t>
      </w:r>
      <w:r>
        <w:t xml:space="preserve"> proposed</w:t>
      </w:r>
      <w:r w:rsidR="00FB2EF1">
        <w:t xml:space="preserve"> optimal control method</w:t>
      </w:r>
      <w:bookmarkEnd w:id="106"/>
    </w:p>
    <w:p w14:paraId="1C8A082D" w14:textId="7FCFA826" w:rsidR="00C42A97" w:rsidRDefault="00B058AD" w:rsidP="00C42A97">
      <w:pPr>
        <w:pStyle w:val="BodyText"/>
      </w:pPr>
      <w:r>
        <w:t>A</w:t>
      </w:r>
      <w:r w:rsidR="00F87547">
        <w:t xml:space="preserve"> simplified method based on curve fitting is developed to calculate the exact optimal operating point. </w:t>
      </w:r>
      <w:r w:rsidR="00E426ED">
        <w:t xml:space="preserve"> In essence, the method assumes optimal operating point</w:t>
      </w:r>
      <w:r w:rsidR="001C6AAA">
        <w:t>, and tries</w:t>
      </w:r>
      <w:r w:rsidR="00E426ED">
        <w:t xml:space="preserve"> to calibrate (by curve fittings) the converter to this optimal operating point</w:t>
      </w:r>
      <w:r w:rsidR="001C6AAA">
        <w:t>,</w:t>
      </w:r>
      <w:r w:rsidR="00E426ED">
        <w:t xml:space="preserve"> with guidance </w:t>
      </w:r>
      <w:proofErr w:type="gramStart"/>
      <w:r w:rsidR="00E426ED">
        <w:t>of</w:t>
      </w:r>
      <w:r w:rsidR="004A6CF4">
        <w:t xml:space="preserve">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1C6AAA">
        <w:t>.</w:t>
      </w:r>
      <w:r w:rsidR="00FB2EF1">
        <w:t xml:space="preserve">  Experimental results showed t</w:t>
      </w:r>
      <w:r>
        <w:t>he effectiveness of the method.</w:t>
      </w:r>
    </w:p>
    <w:p w14:paraId="5E6A6F96" w14:textId="17357B36" w:rsidR="003C0260" w:rsidRDefault="00B33949" w:rsidP="00175FA4">
      <w:pPr>
        <w:pStyle w:val="BodyText"/>
      </w:pPr>
      <w:r>
        <w:fldChar w:fldCharType="begin"/>
      </w:r>
      <w:r>
        <w:instrText xml:space="preserve"> REF _Ref417912351 \h </w:instrText>
      </w:r>
      <w:r>
        <w:fldChar w:fldCharType="separate"/>
      </w:r>
      <w:proofErr w:type="gramStart"/>
      <w:r w:rsidR="003E35B2">
        <w:t>Fig.</w:t>
      </w:r>
      <w:proofErr w:type="gramEnd"/>
      <w:r w:rsidR="003E35B2">
        <w:t xml:space="preserve">  </w:t>
      </w:r>
      <w:r w:rsidR="003E35B2">
        <w:rPr>
          <w:noProof/>
        </w:rPr>
        <w:t>19</w:t>
      </w:r>
      <w:r>
        <w:fldChar w:fldCharType="end"/>
      </w:r>
      <w:r>
        <w:t xml:space="preserve"> </w:t>
      </w:r>
      <w:proofErr w:type="gramStart"/>
      <w:r w:rsidR="003D5F76">
        <w:t>shows</w:t>
      </w:r>
      <w:proofErr w:type="gramEnd"/>
      <w:r w:rsidR="003D5F76">
        <w:t xml:space="preserve"> naming conventions.  The “referenced PWM signal” is generated by PWM module </w:t>
      </w:r>
      <w:r w:rsidR="000C0385">
        <w:t xml:space="preserve">inside </w:t>
      </w:r>
      <w:r w:rsidR="003D5F76">
        <w:t xml:space="preserve">a microcontroller.  To generate the referenced PWM signal, this module takes </w:t>
      </w:r>
      <w:r w:rsidR="003D5F76">
        <w:lastRenderedPageBreak/>
        <w:t>two input</w:t>
      </w:r>
      <w:r w:rsidR="009B0F2A">
        <w:t>:</w:t>
      </w:r>
      <w:r w:rsidR="003D5F76">
        <w:t xml:space="preserve"> switching period (</w:t>
      </w:r>
      <w:proofErr w:type="spellStart"/>
      <w:r w:rsidR="003D5F76">
        <w:t>T</w:t>
      </w:r>
      <w:r w:rsidR="003D5F76">
        <w:rPr>
          <w:vertAlign w:val="subscript"/>
        </w:rPr>
        <w:t>period</w:t>
      </w:r>
      <w:proofErr w:type="spellEnd"/>
      <w:r w:rsidR="003D5F76">
        <w:t>)</w:t>
      </w:r>
      <w:r w:rsidR="009B0F2A">
        <w:t>,</w:t>
      </w:r>
      <w:r w:rsidR="003D5F76">
        <w:t xml:space="preserve"> and </w:t>
      </w:r>
      <w:proofErr w:type="gramStart"/>
      <w:r w:rsidR="003D5F76">
        <w:t>on-time</w:t>
      </w:r>
      <w:proofErr w:type="gramEnd"/>
      <w:r w:rsidR="003D5F76">
        <w:t xml:space="preserve"> (t</w:t>
      </w:r>
      <w:r w:rsidR="003D5F76">
        <w:rPr>
          <w:vertAlign w:val="subscript"/>
        </w:rPr>
        <w:t>on</w:t>
      </w:r>
      <w:r w:rsidR="003D5F76">
        <w:t>).</w:t>
      </w:r>
      <w:r w:rsidR="00531D35">
        <w:t xml:space="preserve">  Based on this referenced PWM signal, </w:t>
      </w:r>
      <w:r w:rsidR="00106C9B">
        <w:t xml:space="preserve">the </w:t>
      </w:r>
      <w:r w:rsidR="00D12149">
        <w:t>control signal</w:t>
      </w:r>
      <w:r w:rsidR="00106C9B">
        <w:t>s</w:t>
      </w:r>
      <w:r w:rsidR="00D12149">
        <w:t xml:space="preserve"> for the high and low mosfets (</w:t>
      </w:r>
      <w:proofErr w:type="spellStart"/>
      <w:r w:rsidR="00D12149">
        <w:t>Q</w:t>
      </w:r>
      <w:r w:rsidR="00D12149">
        <w:rPr>
          <w:vertAlign w:val="subscript"/>
        </w:rPr>
        <w:t>High</w:t>
      </w:r>
      <w:proofErr w:type="spellEnd"/>
      <w:r w:rsidR="00D12149">
        <w:t>/</w:t>
      </w:r>
      <w:proofErr w:type="spellStart"/>
      <w:r w:rsidR="00D12149">
        <w:t>Q</w:t>
      </w:r>
      <w:r w:rsidR="00D12149">
        <w:rPr>
          <w:vertAlign w:val="subscript"/>
        </w:rPr>
        <w:t>Low</w:t>
      </w:r>
      <w:proofErr w:type="spellEnd"/>
      <w:r w:rsidR="00D12149">
        <w:t xml:space="preserve">) are generated as depicts in </w:t>
      </w:r>
      <w:r w:rsidR="00D12149">
        <w:fldChar w:fldCharType="begin"/>
      </w:r>
      <w:r w:rsidR="00D12149">
        <w:instrText xml:space="preserve"> REF _Ref417912351 \h </w:instrText>
      </w:r>
      <w:r w:rsidR="00D12149">
        <w:fldChar w:fldCharType="separate"/>
      </w:r>
      <w:r w:rsidR="003E35B2">
        <w:t xml:space="preserve">Fig.  </w:t>
      </w:r>
      <w:r w:rsidR="003E35B2">
        <w:rPr>
          <w:noProof/>
        </w:rPr>
        <w:t>19</w:t>
      </w:r>
      <w:r w:rsidR="00D12149">
        <w:fldChar w:fldCharType="end"/>
      </w:r>
      <w:r w:rsidR="00403859">
        <w:t xml:space="preserve">.  </w:t>
      </w:r>
      <w:r w:rsidR="00106C9B">
        <w:t>Rising edge delay (</w:t>
      </w:r>
      <w:proofErr w:type="spellStart"/>
      <w:r w:rsidR="00106C9B">
        <w:t>REDns</w:t>
      </w:r>
      <w:proofErr w:type="spellEnd"/>
      <w:r w:rsidR="00106C9B">
        <w:t>) and falling edge delay (</w:t>
      </w:r>
      <w:proofErr w:type="spellStart"/>
      <w:r w:rsidR="00106C9B">
        <w:t>FEDns</w:t>
      </w:r>
      <w:proofErr w:type="spellEnd"/>
      <w:r w:rsidR="00106C9B">
        <w:t xml:space="preserve">) are the dead-band (or </w:t>
      </w:r>
      <w:proofErr w:type="gramStart"/>
      <w:r w:rsidR="00106C9B">
        <w:t>dead-time</w:t>
      </w:r>
      <w:proofErr w:type="gramEnd"/>
      <w:r w:rsidR="00106C9B">
        <w:t xml:space="preserve">) during which both mosfets are off.  Ideally, </w:t>
      </w:r>
      <w:proofErr w:type="spellStart"/>
      <w:r w:rsidR="00106C9B">
        <w:t>REDns</w:t>
      </w:r>
      <w:proofErr w:type="spellEnd"/>
      <w:r w:rsidR="00403859">
        <w:t xml:space="preserve"> </w:t>
      </w:r>
      <w:r w:rsidR="001321FF">
        <w:t xml:space="preserve">should </w:t>
      </w:r>
      <w:r w:rsidR="00106C9B">
        <w:t>be the</w:t>
      </w:r>
      <w:r w:rsidR="00403859">
        <w:t xml:space="preserve"> time required for the rising ZVRT to complete</w:t>
      </w:r>
      <w:r w:rsidR="00106C9B">
        <w:t xml:space="preserve"> and </w:t>
      </w:r>
      <w:proofErr w:type="spellStart"/>
      <w:r w:rsidR="00106C9B">
        <w:t>FEDns</w:t>
      </w:r>
      <w:proofErr w:type="spellEnd"/>
      <w:r w:rsidR="00403859">
        <w:t xml:space="preserve"> </w:t>
      </w:r>
      <w:r w:rsidR="001321FF">
        <w:t>should be</w:t>
      </w:r>
      <w:r w:rsidR="00403859">
        <w:t xml:space="preserve"> the time required fo</w:t>
      </w:r>
      <w:r w:rsidR="00106C9B">
        <w:t>r the falling ZVRT to complete.</w:t>
      </w:r>
      <w:r w:rsidR="001321FF">
        <w:t xml:space="preserve"> </w:t>
      </w:r>
      <w:r w:rsidR="00106C9B">
        <w:t xml:space="preserve"> </w:t>
      </w:r>
      <w:r w:rsidR="00A86262">
        <w:t xml:space="preserve">Inside a microcontroller, </w:t>
      </w:r>
      <w:proofErr w:type="spellStart"/>
      <w:r w:rsidR="001321FF">
        <w:t>REDns</w:t>
      </w:r>
      <w:proofErr w:type="spellEnd"/>
      <w:r w:rsidR="001321FF">
        <w:t xml:space="preserve">, </w:t>
      </w:r>
      <w:proofErr w:type="spellStart"/>
      <w:r w:rsidR="001321FF">
        <w:t>FEDns</w:t>
      </w:r>
      <w:proofErr w:type="spellEnd"/>
      <w:r w:rsidR="001321FF">
        <w:t xml:space="preserve"> can be set</w:t>
      </w:r>
      <w:r w:rsidR="00106C9B">
        <w:t xml:space="preserve"> to arbitrary values</w:t>
      </w:r>
      <w:r w:rsidR="00050B82">
        <w:t>.</w:t>
      </w:r>
      <w:r w:rsidR="00C9645C">
        <w:t xml:space="preserve">  </w:t>
      </w:r>
      <w:r w:rsidR="00ED7054">
        <w:t xml:space="preserve">In summary, to generate PWM driving signal for the high and low mosfets, the PWM Module needs: </w:t>
      </w:r>
      <w:r w:rsidR="009D0C1F">
        <w:t>period (</w:t>
      </w:r>
      <w:proofErr w:type="spellStart"/>
      <w:r w:rsidR="009D0C1F">
        <w:t>T</w:t>
      </w:r>
      <w:r w:rsidR="009D0C1F">
        <w:rPr>
          <w:vertAlign w:val="subscript"/>
        </w:rPr>
        <w:t>Period</w:t>
      </w:r>
      <w:proofErr w:type="spellEnd"/>
      <w:r w:rsidR="009D0C1F">
        <w:t xml:space="preserve">), </w:t>
      </w:r>
      <w:proofErr w:type="gramStart"/>
      <w:r w:rsidR="009D0C1F">
        <w:t>on-time</w:t>
      </w:r>
      <w:proofErr w:type="gramEnd"/>
      <w:r w:rsidR="009D0C1F">
        <w:t xml:space="preserve"> (t</w:t>
      </w:r>
      <w:r w:rsidR="009D0C1F" w:rsidRPr="007E430E">
        <w:rPr>
          <w:vertAlign w:val="subscript"/>
        </w:rPr>
        <w:t>on</w:t>
      </w:r>
      <w:r w:rsidR="009D0C1F">
        <w:t>), falling edge delay (</w:t>
      </w:r>
      <w:proofErr w:type="spellStart"/>
      <w:r w:rsidR="009D0C1F">
        <w:t>FEDns</w:t>
      </w:r>
      <w:proofErr w:type="spellEnd"/>
      <w:r w:rsidR="009D0C1F">
        <w:t>), and rising edge delay (</w:t>
      </w:r>
      <w:proofErr w:type="spellStart"/>
      <w:r w:rsidR="009D0C1F">
        <w:t>REDns</w:t>
      </w:r>
      <w:proofErr w:type="spellEnd"/>
      <w:r w:rsidR="009D0C1F">
        <w:t xml:space="preserve">).  </w:t>
      </w:r>
    </w:p>
    <w:p w14:paraId="2D455635" w14:textId="77777777" w:rsidR="0001096E" w:rsidRDefault="0001096E" w:rsidP="0001096E">
      <w:pPr>
        <w:pStyle w:val="BodyText"/>
      </w:pPr>
      <w:r>
        <w:t>When the switching frequency is high, it becomes impractical to sense the switch node voltage (</w:t>
      </w:r>
      <w:r w:rsidRPr="006B3E7C">
        <w:rPr>
          <w:position w:val="-12"/>
        </w:rPr>
        <w:object w:dxaOrig="380" w:dyaOrig="360" w14:anchorId="0B8B17B0">
          <v:shape id="_x0000_i1108" type="#_x0000_t75" style="width:19pt;height:18.45pt" o:ole="">
            <v:imagedata r:id="rId208" o:title=""/>
          </v:shape>
          <o:OLEObject Type="Embed" ProgID="Equation.DSMT4" ShapeID="_x0000_i1108" DrawAspect="Content" ObjectID="_1492592731" r:id="rId209"/>
        </w:object>
      </w:r>
      <w:r>
        <w:t>) and inductor current (</w:t>
      </w:r>
      <w:r w:rsidRPr="006B3E7C">
        <w:rPr>
          <w:position w:val="-12"/>
        </w:rPr>
        <w:object w:dxaOrig="220" w:dyaOrig="360" w14:anchorId="72186771">
          <v:shape id="_x0000_i1109" type="#_x0000_t75" style="width:10.95pt;height:18.45pt" o:ole="">
            <v:imagedata r:id="rId210" o:title=""/>
          </v:shape>
          <o:OLEObject Type="Embed" ProgID="Equation.DSMT4" ShapeID="_x0000_i1109" DrawAspect="Content" ObjectID="_1492592732" r:id="rId211"/>
        </w:object>
      </w:r>
      <w:r>
        <w:t>).  Therefore, the proposed optimal control method based on other parameters that are constant during a switching period: (a) load current (</w:t>
      </w:r>
      <w:proofErr w:type="spellStart"/>
      <w:r>
        <w:t>I</w:t>
      </w:r>
      <w:r>
        <w:rPr>
          <w:vertAlign w:val="subscript"/>
        </w:rPr>
        <w:t>Load</w:t>
      </w:r>
      <w:proofErr w:type="spellEnd"/>
      <w:r>
        <w:t>), (b) input voltage (</w:t>
      </w:r>
      <w:proofErr w:type="gramStart"/>
      <w:r>
        <w:t>V</w:t>
      </w:r>
      <w:r w:rsidRPr="00070B69">
        <w:rPr>
          <w:vertAlign w:val="subscript"/>
        </w:rPr>
        <w:t>in</w:t>
      </w:r>
      <w:proofErr w:type="gramEnd"/>
      <w:r>
        <w:t>), (c) and output voltage (</w:t>
      </w:r>
      <w:proofErr w:type="spellStart"/>
      <w:r>
        <w:t>V</w:t>
      </w:r>
      <w:r w:rsidRPr="00070B69">
        <w:rPr>
          <w:vertAlign w:val="subscript"/>
        </w:rPr>
        <w:t>out</w:t>
      </w:r>
      <w:proofErr w:type="spellEnd"/>
      <w:r>
        <w:t xml:space="preserve">).  </w:t>
      </w:r>
      <w:proofErr w:type="spellStart"/>
      <w:r>
        <w:t>I</w:t>
      </w:r>
      <w:r>
        <w:rPr>
          <w:vertAlign w:val="subscript"/>
        </w:rPr>
        <w:t>Load</w:t>
      </w:r>
      <w:proofErr w:type="spellEnd"/>
      <w:r>
        <w:t xml:space="preserve"> and </w:t>
      </w:r>
      <w:proofErr w:type="spellStart"/>
      <w:r>
        <w:t>V</w:t>
      </w:r>
      <w:r w:rsidRPr="00070B69">
        <w:rPr>
          <w:vertAlign w:val="subscript"/>
        </w:rPr>
        <w:t>out</w:t>
      </w:r>
      <w:proofErr w:type="spellEnd"/>
      <w:r>
        <w:t xml:space="preserve"> directly control the rising/falling ZVRT curve, according </w:t>
      </w:r>
      <w:proofErr w:type="gramStart"/>
      <w:r>
        <w:t xml:space="preserve">to </w:t>
      </w:r>
      <w:proofErr w:type="gramEnd"/>
      <w:r>
        <w:fldChar w:fldCharType="begin"/>
      </w:r>
      <w:r>
        <w:instrText xml:space="preserve"> GOTOBUTTON ZEqnNum163162  \* MERGEFORMAT </w:instrText>
      </w:r>
      <w:fldSimple w:instr=" REF ZEqnNum163162 \* Charformat \! \* MERGEFORMAT ">
        <w:r w:rsidR="003E35B2">
          <w:instrText>(20)</w:instrText>
        </w:r>
      </w:fldSimple>
      <w:r>
        <w:fldChar w:fldCharType="end"/>
      </w:r>
      <w:r>
        <w:t xml:space="preserve">.  </w:t>
      </w:r>
      <w:proofErr w:type="spellStart"/>
      <w:r>
        <w:t>V</w:t>
      </w:r>
      <w:r w:rsidRPr="00070B69">
        <w:rPr>
          <w:vertAlign w:val="subscript"/>
        </w:rPr>
        <w:t>out</w:t>
      </w:r>
      <w:proofErr w:type="spellEnd"/>
      <w:r>
        <w:t xml:space="preserve"> is the peak that the switch node voltage must rise to in order to complete the ZVRT.  Therefore, it indirectly affect the rising/falling time.  Block diagram of the proposed control method is shown in </w:t>
      </w:r>
      <w:r>
        <w:fldChar w:fldCharType="begin"/>
      </w:r>
      <w:r>
        <w:instrText xml:space="preserve"> REF _Ref417916010 \h </w:instrText>
      </w:r>
      <w:r>
        <w:fldChar w:fldCharType="separate"/>
      </w:r>
      <w:r w:rsidR="003E35B2">
        <w:t xml:space="preserve">Fig.  </w:t>
      </w:r>
      <w:r w:rsidR="003E35B2">
        <w:rPr>
          <w:noProof/>
        </w:rPr>
        <w:t>20</w:t>
      </w:r>
      <w:r>
        <w:fldChar w:fldCharType="end"/>
      </w:r>
      <w:r>
        <w:t xml:space="preserve">.  An optimal operating point (i.e. parameters required to generate PWM waveform in </w:t>
      </w:r>
      <w:r>
        <w:fldChar w:fldCharType="begin"/>
      </w:r>
      <w:r>
        <w:instrText xml:space="preserve"> REF _Ref417912351 \h </w:instrText>
      </w:r>
      <w:r>
        <w:fldChar w:fldCharType="separate"/>
      </w:r>
      <w:r w:rsidR="003E35B2">
        <w:t xml:space="preserve">Fig.  </w:t>
      </w:r>
      <w:r w:rsidR="003E35B2">
        <w:rPr>
          <w:noProof/>
        </w:rPr>
        <w:t>19</w:t>
      </w:r>
      <w:r>
        <w:fldChar w:fldCharType="end"/>
      </w:r>
      <w:r>
        <w:t xml:space="preserve">) </w:t>
      </w:r>
      <w:proofErr w:type="gramStart"/>
      <w:r>
        <w:t>comprises</w:t>
      </w:r>
      <w:proofErr w:type="gramEnd"/>
      <w:r>
        <w:t xml:space="preserve"> switching period (</w:t>
      </w:r>
      <w:proofErr w:type="spellStart"/>
      <w:r>
        <w:t>T</w:t>
      </w:r>
      <w:r>
        <w:rPr>
          <w:vertAlign w:val="subscript"/>
        </w:rPr>
        <w:t>Period</w:t>
      </w:r>
      <w:proofErr w:type="spellEnd"/>
      <w:r>
        <w:t>), on-time (t</w:t>
      </w:r>
      <w:r w:rsidRPr="007E430E">
        <w:rPr>
          <w:vertAlign w:val="subscript"/>
        </w:rPr>
        <w:t>on</w:t>
      </w:r>
      <w:r>
        <w:t xml:space="preserve">), </w:t>
      </w:r>
      <w:proofErr w:type="spellStart"/>
      <w:r>
        <w:t>FEDns</w:t>
      </w:r>
      <w:proofErr w:type="spellEnd"/>
      <w:r>
        <w:t xml:space="preserve">, and </w:t>
      </w:r>
      <w:proofErr w:type="spellStart"/>
      <w:r>
        <w:t>REDns</w:t>
      </w:r>
      <w:proofErr w:type="spellEnd"/>
      <w:r>
        <w:t xml:space="preserve">.  These values are written to the PWM module inside a microcontroller for PWM generation. </w:t>
      </w:r>
    </w:p>
    <w:p w14:paraId="39ABB6A8" w14:textId="77777777" w:rsidR="0001096E" w:rsidRDefault="0001096E" w:rsidP="00175FA4">
      <w:pPr>
        <w:pStyle w:val="BodyText"/>
      </w:pPr>
    </w:p>
    <w:p w14:paraId="15C925D4" w14:textId="44F5AA20" w:rsidR="003C0260" w:rsidRDefault="003C0260" w:rsidP="003C0260">
      <w:pPr>
        <w:pStyle w:val="BodyText"/>
        <w:ind w:firstLine="0"/>
      </w:pPr>
      <w:r>
        <w:rPr>
          <w:noProof/>
        </w:rPr>
        <w:lastRenderedPageBreak/>
        <mc:AlternateContent>
          <mc:Choice Requires="wps">
            <w:drawing>
              <wp:inline distT="0" distB="0" distL="0" distR="0" wp14:anchorId="1F8C6D16" wp14:editId="2314C087">
                <wp:extent cx="5486400" cy="3964305"/>
                <wp:effectExtent l="0" t="0" r="0" b="17145"/>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964305"/>
                        </a:xfrm>
                        <a:prstGeom prst="rect">
                          <a:avLst/>
                        </a:prstGeom>
                        <a:noFill/>
                        <a:ln>
                          <a:noFill/>
                        </a:ln>
                        <a:extLst/>
                      </wps:spPr>
                      <wps:txbx>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7"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7"/>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wps:txbx>
                      <wps:bodyPr rot="0" vert="horz" wrap="square" lIns="0" tIns="0" rIns="0" bIns="0" anchor="t" anchorCtr="0" upright="1">
                        <a:noAutofit/>
                      </wps:bodyPr>
                    </wps:wsp>
                  </a:graphicData>
                </a:graphic>
              </wp:inline>
            </w:drawing>
          </mc:Choice>
          <mc:Fallback>
            <w:pict>
              <v:shape w14:anchorId="1F8C6D16" id="_x0000_s1045" type="#_x0000_t202" style="width:6in;height:3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" filled="f" stroked="f">
                <v:textbox inset="0,0,0,0">
                  <w:txbxContent>
                    <w:p w14:paraId="60BD05AA" w14:textId="28843E30" w:rsidR="008B5C24" w:rsidRDefault="008B5C24" w:rsidP="003C0260">
                      <w:pPr>
                        <w:pStyle w:val="FootnoteText"/>
                        <w:keepNext/>
                        <w:jc w:val="center"/>
                      </w:pPr>
                      <w:r>
                        <w:rPr>
                          <w:noProof/>
                        </w:rPr>
                        <w:drawing>
                          <wp:inline distT="0" distB="0" distL="0" distR="0" wp14:anchorId="74529133" wp14:editId="2C360D30">
                            <wp:extent cx="5486400" cy="34188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86400" cy="3418840"/>
                                    </a:xfrm>
                                    <a:prstGeom prst="rect">
                                      <a:avLst/>
                                    </a:prstGeom>
                                  </pic:spPr>
                                </pic:pic>
                              </a:graphicData>
                            </a:graphic>
                          </wp:inline>
                        </w:drawing>
                      </w:r>
                    </w:p>
                    <w:p w14:paraId="4E8F27D1" w14:textId="77777777" w:rsidR="008B5C24" w:rsidRDefault="008B5C24" w:rsidP="0015723E">
                      <w:pPr>
                        <w:pStyle w:val="Caption"/>
                      </w:pPr>
                      <w:bookmarkStart w:id="108" w:name="_Ref417912351"/>
                      <w:proofErr w:type="gramStart"/>
                      <w:r>
                        <w:t>Fig.</w:t>
                      </w:r>
                      <w:proofErr w:type="gramEnd"/>
                      <w:r>
                        <w:t xml:space="preserve">  </w:t>
                      </w:r>
                      <w:r>
                        <w:fldChar w:fldCharType="begin"/>
                      </w:r>
                      <w:r>
                        <w:instrText xml:space="preserve"> SEQ Fig._ \* ARABIC </w:instrText>
                      </w:r>
                      <w:r>
                        <w:fldChar w:fldCharType="separate"/>
                      </w:r>
                      <w:proofErr w:type="gramStart"/>
                      <w:r>
                        <w:rPr>
                          <w:noProof/>
                        </w:rPr>
                        <w:t>19</w:t>
                      </w:r>
                      <w:r>
                        <w:rPr>
                          <w:noProof/>
                        </w:rPr>
                        <w:fldChar w:fldCharType="end"/>
                      </w:r>
                      <w:bookmarkEnd w:id="108"/>
                      <w:r>
                        <w:t xml:space="preserve">  Waveform of ZVRT in a buck converter with naming convention for the discussion in this section.</w:t>
                      </w:r>
                      <w:proofErr w:type="gramEnd"/>
                      <w:r>
                        <w:t xml:space="preserve"> </w:t>
                      </w:r>
                    </w:p>
                    <w:p w14:paraId="64F76DB1" w14:textId="77777777" w:rsidR="008B5C24" w:rsidRDefault="008B5C24" w:rsidP="003C0260">
                      <w:pPr>
                        <w:pStyle w:val="FootnoteText"/>
                        <w:keepNext/>
                        <w:jc w:val="center"/>
                      </w:pPr>
                    </w:p>
                    <w:p w14:paraId="0338074E" w14:textId="77777777" w:rsidR="008B5C24" w:rsidRDefault="008B5C24" w:rsidP="0015723E">
                      <w:pPr>
                        <w:pStyle w:val="Caption"/>
                      </w:pPr>
                      <w:r>
                        <w:t>.</w:t>
                      </w:r>
                    </w:p>
                    <w:p w14:paraId="177CF34F" w14:textId="77777777" w:rsidR="008B5C24" w:rsidRDefault="008B5C24" w:rsidP="003C0260"/>
                  </w:txbxContent>
                </v:textbox>
                <w10:anchorlock/>
              </v:shape>
            </w:pict>
          </mc:Fallback>
        </mc:AlternateContent>
      </w:r>
    </w:p>
    <w:p w14:paraId="48FA7281" w14:textId="3F556661" w:rsidR="00423E90" w:rsidRDefault="00423E90" w:rsidP="00423E90">
      <w:pPr>
        <w:pStyle w:val="BodyText"/>
        <w:ind w:firstLine="0"/>
      </w:pPr>
      <w:r>
        <w:rPr>
          <w:noProof/>
        </w:rPr>
        <mc:AlternateContent>
          <mc:Choice Requires="wps">
            <w:drawing>
              <wp:inline distT="0" distB="0" distL="0" distR="0" wp14:anchorId="4A456623" wp14:editId="249D07DE">
                <wp:extent cx="5486400" cy="1821485"/>
                <wp:effectExtent l="0" t="0" r="0" b="7620"/>
                <wp:docPr id="5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21485"/>
                        </a:xfrm>
                        <a:prstGeom prst="rect">
                          <a:avLst/>
                        </a:prstGeom>
                        <a:noFill/>
                        <a:ln>
                          <a:noFill/>
                        </a:ln>
                        <a:extLst/>
                      </wps:spPr>
                      <wps:txbx>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09" w:name="_Ref417916010"/>
                            <w:proofErr w:type="gramStart"/>
                            <w:r>
                              <w:t>Fig.</w:t>
                            </w:r>
                            <w:proofErr w:type="gramEnd"/>
                            <w:r>
                              <w:t xml:space="preserve">  </w:t>
                            </w:r>
                            <w:fldSimple w:instr=" SEQ Fig._ \* ARABIC ">
                              <w:r>
                                <w:rPr>
                                  <w:noProof/>
                                </w:rPr>
                                <w:t>20</w:t>
                              </w:r>
                            </w:fldSimple>
                            <w:bookmarkEnd w:id="109"/>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wps:txbx>
                      <wps:bodyPr rot="0" vert="horz" wrap="square" lIns="0" tIns="0" rIns="0" bIns="0" anchor="t" anchorCtr="0" upright="1">
                        <a:noAutofit/>
                      </wps:bodyPr>
                    </wps:wsp>
                  </a:graphicData>
                </a:graphic>
              </wp:inline>
            </w:drawing>
          </mc:Choice>
          <mc:Fallback>
            <w:pict>
              <v:shape w14:anchorId="4A456623" id="_x0000_s1046" type="#_x0000_t202" style="width:6in;height:14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" filled="f" stroked="f">
                <v:textbox inset="0,0,0,0">
                  <w:txbxContent>
                    <w:p w14:paraId="4B07A8A9" w14:textId="0DC4E835" w:rsidR="008B5C24" w:rsidRDefault="008B5C24" w:rsidP="00423E90">
                      <w:pPr>
                        <w:pStyle w:val="FootnoteText"/>
                        <w:keepNext/>
                        <w:jc w:val="center"/>
                      </w:pPr>
                      <w:r>
                        <w:rPr>
                          <w:noProof/>
                        </w:rPr>
                        <w:drawing>
                          <wp:inline distT="0" distB="0" distL="0" distR="0" wp14:anchorId="560CFD24" wp14:editId="311D3C6D">
                            <wp:extent cx="5486400" cy="148907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486400" cy="1489075"/>
                                    </a:xfrm>
                                    <a:prstGeom prst="rect">
                                      <a:avLst/>
                                    </a:prstGeom>
                                  </pic:spPr>
                                </pic:pic>
                              </a:graphicData>
                            </a:graphic>
                          </wp:inline>
                        </w:drawing>
                      </w:r>
                    </w:p>
                    <w:p w14:paraId="7FDE4783" w14:textId="2EC3DC91" w:rsidR="008B5C24" w:rsidRDefault="008B5C24" w:rsidP="0015723E">
                      <w:pPr>
                        <w:pStyle w:val="Caption"/>
                      </w:pPr>
                      <w:bookmarkStart w:id="110" w:name="_Ref417916010"/>
                      <w:proofErr w:type="gramStart"/>
                      <w:r>
                        <w:t>Fig.</w:t>
                      </w:r>
                      <w:proofErr w:type="gramEnd"/>
                      <w:r>
                        <w:t xml:space="preserve">  </w:t>
                      </w:r>
                      <w:fldSimple w:instr=" SEQ Fig._ \* ARABIC ">
                        <w:r>
                          <w:rPr>
                            <w:noProof/>
                          </w:rPr>
                          <w:t>20</w:t>
                        </w:r>
                      </w:fldSimple>
                      <w:bookmarkEnd w:id="110"/>
                      <w:r>
                        <w:t xml:space="preserve">  Block diagram of the proposed control method. </w:t>
                      </w:r>
                    </w:p>
                    <w:p w14:paraId="0D6A70EB" w14:textId="77777777" w:rsidR="008B5C24" w:rsidRDefault="008B5C24" w:rsidP="00423E90">
                      <w:pPr>
                        <w:pStyle w:val="FootnoteText"/>
                        <w:keepNext/>
                        <w:jc w:val="center"/>
                      </w:pPr>
                    </w:p>
                    <w:p w14:paraId="477A9274" w14:textId="77777777" w:rsidR="008B5C24" w:rsidRDefault="008B5C24" w:rsidP="0015723E">
                      <w:pPr>
                        <w:pStyle w:val="Caption"/>
                      </w:pPr>
                      <w:r>
                        <w:t>.</w:t>
                      </w:r>
                    </w:p>
                    <w:p w14:paraId="445156FD" w14:textId="77777777" w:rsidR="008B5C24" w:rsidRDefault="008B5C24" w:rsidP="00423E90"/>
                  </w:txbxContent>
                </v:textbox>
                <w10:anchorlock/>
              </v:shape>
            </w:pict>
          </mc:Fallback>
        </mc:AlternateContent>
      </w:r>
    </w:p>
    <w:p w14:paraId="2FE914AA" w14:textId="59AC429B" w:rsidR="0058070D" w:rsidRPr="0058070D" w:rsidRDefault="006C104F" w:rsidP="0041670B">
      <w:pPr>
        <w:pStyle w:val="BodyText"/>
        <w:rPr>
          <w:b/>
        </w:rPr>
      </w:pPr>
      <w:r>
        <w:t xml:space="preserve">Calibrations are done at fixed </w:t>
      </w:r>
      <w:proofErr w:type="spellStart"/>
      <w:r w:rsidR="0058070D">
        <w:t>V</w:t>
      </w:r>
      <w:r w:rsidR="0058070D" w:rsidRPr="00A64D91">
        <w:rPr>
          <w:vertAlign w:val="subscript"/>
        </w:rPr>
        <w:t>out</w:t>
      </w:r>
      <w:proofErr w:type="spellEnd"/>
      <w:r>
        <w:t xml:space="preserve"> and</w:t>
      </w:r>
      <w:r w:rsidR="0058070D">
        <w:t xml:space="preserve"> </w:t>
      </w:r>
      <w:proofErr w:type="gramStart"/>
      <w:r w:rsidR="0058070D">
        <w:t>V</w:t>
      </w:r>
      <w:r w:rsidR="0058070D" w:rsidRPr="0058070D">
        <w:rPr>
          <w:vertAlign w:val="subscript"/>
        </w:rPr>
        <w:t>i</w:t>
      </w:r>
      <w:r>
        <w:rPr>
          <w:vertAlign w:val="subscript"/>
        </w:rPr>
        <w:t>n</w:t>
      </w:r>
      <w:proofErr w:type="gramEnd"/>
      <w:r w:rsidR="0058070D">
        <w:t xml:space="preserve">.  </w:t>
      </w:r>
      <w:r w:rsidR="00945A31">
        <w:t>Some</w:t>
      </w:r>
      <w:r w:rsidR="0058070D">
        <w:t xml:space="preserve"> example</w:t>
      </w:r>
      <w:r w:rsidR="00945A31">
        <w:t xml:space="preserve"> are</w:t>
      </w:r>
      <w:r w:rsidR="0058070D">
        <w:t>: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1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2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30V),  (V</w:t>
      </w:r>
      <w:r w:rsidR="0058070D" w:rsidRPr="0058070D">
        <w:rPr>
          <w:vertAlign w:val="subscript"/>
        </w:rPr>
        <w:t>in</w:t>
      </w:r>
      <w:r w:rsidR="0058070D">
        <w:t xml:space="preserve"> , </w:t>
      </w:r>
      <w:proofErr w:type="spellStart"/>
      <w:r w:rsidR="0058070D">
        <w:t>V</w:t>
      </w:r>
      <w:r w:rsidR="0058070D" w:rsidRPr="00A64D91">
        <w:rPr>
          <w:vertAlign w:val="subscript"/>
        </w:rPr>
        <w:t>out</w:t>
      </w:r>
      <w:proofErr w:type="spellEnd"/>
      <w:r w:rsidR="0058070D">
        <w:t>) = (200V, 40V), etc</w:t>
      </w:r>
      <w:proofErr w:type="gramStart"/>
      <w:r w:rsidR="0058070D">
        <w:t xml:space="preserve">. </w:t>
      </w:r>
      <w:proofErr w:type="gramEnd"/>
      <w:r>
        <w:t xml:space="preserve">Calibration should be done at all possible operating points that the converter may operate </w:t>
      </w:r>
      <w:proofErr w:type="gramStart"/>
      <w:r>
        <w:t>at</w:t>
      </w:r>
      <w:proofErr w:type="gramEnd"/>
      <w:r>
        <w:t xml:space="preserve">. </w:t>
      </w:r>
    </w:p>
    <w:p w14:paraId="6160946A" w14:textId="22063F02" w:rsidR="0041670B" w:rsidRDefault="0041670B" w:rsidP="0041670B">
      <w:pPr>
        <w:pStyle w:val="BodyText"/>
      </w:pPr>
      <w:proofErr w:type="gramStart"/>
      <w:r>
        <w:t xml:space="preserve">From </w:t>
      </w:r>
      <w:proofErr w:type="gramEnd"/>
      <w:r>
        <w:fldChar w:fldCharType="begin"/>
      </w:r>
      <w:r>
        <w:instrText xml:space="preserve"> GOTOBUTTON ZEqnNum579864  \* MERGEFORMAT </w:instrText>
      </w:r>
      <w:fldSimple w:instr=" REF ZEqnNum579864 \* Charformat \! \* MERGEFORMAT ">
        <w:r w:rsidR="003E35B2">
          <w:instrText>(18)</w:instrText>
        </w:r>
      </w:fldSimple>
      <w:r>
        <w:fldChar w:fldCharType="end"/>
      </w:r>
      <w:r>
        <w:t xml:space="preserve">, with a fixed </w:t>
      </w:r>
      <w:proofErr w:type="spellStart"/>
      <w:r>
        <w:t>V</w:t>
      </w:r>
      <w:r w:rsidRPr="00A64D91">
        <w:rPr>
          <w:vertAlign w:val="subscript"/>
        </w:rPr>
        <w:t>out</w:t>
      </w:r>
      <w:proofErr w:type="spellEnd"/>
      <w:r>
        <w:t xml:space="preserve">, </w:t>
      </w:r>
      <w:r w:rsidRPr="00F65C2D">
        <w:rPr>
          <w:position w:val="-12"/>
        </w:rPr>
        <w:object w:dxaOrig="340" w:dyaOrig="360" w14:anchorId="4ADC47D4">
          <v:shape id="_x0000_i1110" type="#_x0000_t75" style="width:16.15pt;height:17.85pt" o:ole="">
            <v:imagedata r:id="rId201" o:title=""/>
          </v:shape>
          <o:OLEObject Type="Embed" ProgID="Equation.DSMT4" ShapeID="_x0000_i1110" DrawAspect="Content" ObjectID="_1492592733" r:id="rId214"/>
        </w:object>
      </w:r>
      <w:r>
        <w:t xml:space="preserve">will control the ZVRT curve.  </w:t>
      </w:r>
      <w:r w:rsidR="00945A31">
        <w:t>A</w:t>
      </w:r>
      <w:r>
        <w:t xml:space="preserve">t (or near) optimal operating point, </w:t>
      </w:r>
      <w:r w:rsidR="00945A31">
        <w:t xml:space="preserve">inductor ripple current </w:t>
      </w:r>
      <w:r>
        <w:t>has a lowest value</w:t>
      </w:r>
      <w:r w:rsidR="00945A31">
        <w:t xml:space="preserve"> (</w:t>
      </w:r>
      <w:r w:rsidR="00940E44">
        <w:t xml:space="preserve">lowest inductor ripple current is </w:t>
      </w:r>
      <w:r w:rsidR="00E8708F">
        <w:t>a</w:t>
      </w:r>
      <w:r w:rsidR="00945A31">
        <w:t xml:space="preserve"> </w:t>
      </w:r>
      <w:r w:rsidR="00945A31">
        <w:lastRenderedPageBreak/>
        <w:t>target that the control method trying to achieve)</w:t>
      </w:r>
      <w:r>
        <w:t xml:space="preserve">.  </w:t>
      </w:r>
      <w:r w:rsidR="00940E44">
        <w:t xml:space="preserve">Therefore, </w:t>
      </w:r>
      <w:r w:rsidR="00940E44" w:rsidRPr="00F65C2D">
        <w:rPr>
          <w:position w:val="-12"/>
        </w:rPr>
        <w:object w:dxaOrig="340" w:dyaOrig="360" w14:anchorId="3932B650">
          <v:shape id="_x0000_i1111" type="#_x0000_t75" style="width:16.15pt;height:17.85pt" o:ole="">
            <v:imagedata r:id="rId201" o:title=""/>
          </v:shape>
          <o:OLEObject Type="Embed" ProgID="Equation.DSMT4" ShapeID="_x0000_i1111" DrawAspect="Content" ObjectID="_1492592734" r:id="rId215"/>
        </w:object>
      </w:r>
      <w:r w:rsidR="00940E44">
        <w:t xml:space="preserve"> has lowest value (</w:t>
      </w:r>
      <w:r w:rsidR="00E8708F">
        <w:t xml:space="preserve">according </w:t>
      </w:r>
      <w:proofErr w:type="gramStart"/>
      <w:r w:rsidR="00E8708F">
        <w:t xml:space="preserve">to </w:t>
      </w:r>
      <w:proofErr w:type="gramEnd"/>
      <w:r w:rsidR="00940E44">
        <w:fldChar w:fldCharType="begin"/>
      </w:r>
      <w:r w:rsidR="00940E44">
        <w:instrText xml:space="preserve"> GOTOBUTTON ZEqnNum569301  \* MERGEFORMAT </w:instrText>
      </w:r>
      <w:fldSimple w:instr=" REF ZEqnNum569301 \* Charformat \! \* MERGEFORMAT ">
        <w:r w:rsidR="003E35B2">
          <w:instrText>(10)</w:instrText>
        </w:r>
      </w:fldSimple>
      <w:r w:rsidR="00940E44">
        <w:fldChar w:fldCharType="end"/>
      </w:r>
      <w:r w:rsidR="00940E44">
        <w:t xml:space="preserve">).  </w:t>
      </w:r>
      <w:r>
        <w:t xml:space="preserve">We want to keep </w:t>
      </w:r>
      <w:r w:rsidRPr="00F65C2D">
        <w:rPr>
          <w:position w:val="-12"/>
        </w:rPr>
        <w:object w:dxaOrig="340" w:dyaOrig="360" w14:anchorId="67609EC7">
          <v:shape id="_x0000_i1112" type="#_x0000_t75" style="width:16.15pt;height:17.85pt" o:ole="">
            <v:imagedata r:id="rId201" o:title=""/>
          </v:shape>
          <o:OLEObject Type="Embed" ProgID="Equation.DSMT4" ShapeID="_x0000_i1112" DrawAspect="Content" ObjectID="_1492592735" r:id="rId216"/>
        </w:object>
      </w:r>
      <w:r>
        <w:t xml:space="preserve">at this lowest value.  In other words, </w:t>
      </w:r>
      <w:r w:rsidRPr="00F65C2D">
        <w:rPr>
          <w:position w:val="-12"/>
        </w:rPr>
        <w:object w:dxaOrig="340" w:dyaOrig="360" w14:anchorId="00B82BB0">
          <v:shape id="_x0000_i1113" type="#_x0000_t75" style="width:16.15pt;height:17.85pt" o:ole="">
            <v:imagedata r:id="rId201" o:title=""/>
          </v:shape>
          <o:OLEObject Type="Embed" ProgID="Equation.DSMT4" ShapeID="_x0000_i1113" DrawAspect="Content" ObjectID="_1492592736" r:id="rId217"/>
        </w:object>
      </w:r>
      <w:r>
        <w:t xml:space="preserve"> is consider</w:t>
      </w:r>
      <w:r w:rsidR="00E8708F">
        <w:t>ed</w:t>
      </w:r>
      <w:r>
        <w:t xml:space="preserve"> a constant at the optimal operating point that we select</w:t>
      </w:r>
      <w:r w:rsidR="006C104F">
        <w:t>ed</w:t>
      </w:r>
      <w:r>
        <w:t xml:space="preserve"> (or </w:t>
      </w:r>
      <w:r w:rsidR="00940E44">
        <w:t xml:space="preserve">try to </w:t>
      </w:r>
      <w:r>
        <w:t>calibrate the converter to).</w:t>
      </w:r>
      <w:r w:rsidR="0058070D">
        <w:t xml:space="preserve">  </w:t>
      </w:r>
      <w:r w:rsidR="00E8708F">
        <w:t>Note that, w</w:t>
      </w:r>
      <w:r w:rsidR="002E2E04">
        <w:t xml:space="preserve">hen calibrating the converter, we </w:t>
      </w:r>
      <w:proofErr w:type="gramStart"/>
      <w:r w:rsidR="002E2E04">
        <w:t>don’t</w:t>
      </w:r>
      <w:proofErr w:type="gramEnd"/>
      <w:r w:rsidR="002E2E04">
        <w:t xml:space="preserve"> want to push </w:t>
      </w:r>
      <w:r w:rsidR="002E2E04" w:rsidRPr="00F65C2D">
        <w:rPr>
          <w:position w:val="-12"/>
        </w:rPr>
        <w:object w:dxaOrig="340" w:dyaOrig="360" w14:anchorId="47130BA0">
          <v:shape id="_x0000_i1114" type="#_x0000_t75" style="width:16.15pt;height:17.85pt" o:ole="">
            <v:imagedata r:id="rId201" o:title=""/>
          </v:shape>
          <o:OLEObject Type="Embed" ProgID="Equation.DSMT4" ShapeID="_x0000_i1114" DrawAspect="Content" ObjectID="_1492592737" r:id="rId218"/>
        </w:object>
      </w:r>
      <w:r w:rsidR="002E2E04">
        <w:t xml:space="preserve">to </w:t>
      </w:r>
      <w:r w:rsidR="00E8708F">
        <w:t>the</w:t>
      </w:r>
      <w:r w:rsidR="002E2E04">
        <w:t xml:space="preserve"> lowest </w:t>
      </w:r>
      <w:r w:rsidR="00940E44">
        <w:t xml:space="preserve">possible </w:t>
      </w:r>
      <w:r w:rsidR="002E2E04">
        <w:t>value.  Instead, we keep a safety gap</w:t>
      </w:r>
      <w:r w:rsidR="00940E44">
        <w:t xml:space="preserve"> to account for any error that may </w:t>
      </w:r>
      <w:r w:rsidR="006C104F">
        <w:t xml:space="preserve">arise and </w:t>
      </w:r>
      <w:r w:rsidR="00E8708F">
        <w:t>mov</w:t>
      </w:r>
      <w:r w:rsidR="006C104F">
        <w:t>e</w:t>
      </w:r>
      <w:r w:rsidR="00E8708F">
        <w:t xml:space="preserve"> the converter to hard-switching region</w:t>
      </w:r>
      <w:r w:rsidR="002E2E04">
        <w:t xml:space="preserve">.  So </w:t>
      </w:r>
      <w:r w:rsidR="002E2E04" w:rsidRPr="00F65C2D">
        <w:rPr>
          <w:position w:val="-12"/>
        </w:rPr>
        <w:object w:dxaOrig="340" w:dyaOrig="360" w14:anchorId="40B1C7BA">
          <v:shape id="_x0000_i1115" type="#_x0000_t75" style="width:16.15pt;height:17.85pt" o:ole="">
            <v:imagedata r:id="rId201" o:title=""/>
          </v:shape>
          <o:OLEObject Type="Embed" ProgID="Equation.DSMT4" ShapeID="_x0000_i1115" DrawAspect="Content" ObjectID="_1492592738" r:id="rId219"/>
        </w:object>
      </w:r>
      <w:r w:rsidR="002E2E04">
        <w:t>is</w:t>
      </w:r>
      <w:r w:rsidR="005E24D4">
        <w:t xml:space="preserve"> fixed at</w:t>
      </w:r>
      <w:r w:rsidR="002E2E04">
        <w:t xml:space="preserve"> near the optimal value.</w:t>
      </w:r>
    </w:p>
    <w:p w14:paraId="07B5D4EF" w14:textId="71C19013" w:rsidR="00157095" w:rsidRDefault="00835986" w:rsidP="0041670B">
      <w:pPr>
        <w:pStyle w:val="BodyText"/>
      </w:pPr>
      <w:r>
        <w:t xml:space="preserve">According </w:t>
      </w:r>
      <w:proofErr w:type="gramStart"/>
      <w:r>
        <w:t xml:space="preserve">to </w:t>
      </w:r>
      <w:proofErr w:type="gramEnd"/>
      <w:r w:rsidR="004A6CF4">
        <w:fldChar w:fldCharType="begin"/>
      </w:r>
      <w:r w:rsidR="004A6CF4">
        <w:instrText xml:space="preserve"> GOTOBUTTON ZEqnNum579864  \* MERGEFORMAT </w:instrText>
      </w:r>
      <w:fldSimple w:instr=" REF ZEqnNum579864 \* Charformat \! \* MERGEFORMAT ">
        <w:r w:rsidR="003E35B2">
          <w:instrText>(18)</w:instrText>
        </w:r>
      </w:fldSimple>
      <w:r w:rsidR="004A6CF4">
        <w:fldChar w:fldCharType="end"/>
      </w:r>
      <w:r w:rsidR="002E2E04">
        <w:t>,</w:t>
      </w:r>
      <w:r>
        <w:t xml:space="preserve"> </w:t>
      </w:r>
      <w:r w:rsidR="002E2E04">
        <w:t>w</w:t>
      </w:r>
      <w:r>
        <w:t xml:space="preserve">hen </w:t>
      </w:r>
      <w:r w:rsidRPr="00F65C2D">
        <w:rPr>
          <w:position w:val="-12"/>
        </w:rPr>
        <w:object w:dxaOrig="340" w:dyaOrig="360" w14:anchorId="017C955A">
          <v:shape id="_x0000_i1116" type="#_x0000_t75" style="width:14.4pt;height:14.4pt" o:ole="">
            <v:imagedata r:id="rId201" o:title=""/>
          </v:shape>
          <o:OLEObject Type="Embed" ProgID="Equation.DSMT4" ShapeID="_x0000_i1116" DrawAspect="Content" ObjectID="_1492592739" r:id="rId220"/>
        </w:object>
      </w:r>
      <w:r>
        <w:t xml:space="preserve">and </w:t>
      </w:r>
      <w:proofErr w:type="spellStart"/>
      <w:r>
        <w:t>V</w:t>
      </w:r>
      <w:r w:rsidRPr="00A64D91">
        <w:rPr>
          <w:vertAlign w:val="subscript"/>
        </w:rPr>
        <w:t>out</w:t>
      </w:r>
      <w:proofErr w:type="spellEnd"/>
      <w:r>
        <w:t xml:space="preserve"> are fixed, the ri</w:t>
      </w:r>
      <w:r w:rsidR="002E2E04">
        <w:t>sing resonant curve is fixed.  Therefore, the rising edge delay (</w:t>
      </w:r>
      <w:proofErr w:type="spellStart"/>
      <w:r w:rsidR="002E2E04">
        <w:t>REDns</w:t>
      </w:r>
      <w:proofErr w:type="spellEnd"/>
      <w:r w:rsidR="002E2E04">
        <w:t xml:space="preserve">) is fixed. </w:t>
      </w:r>
      <w:r w:rsidR="00EB7EA6">
        <w:t xml:space="preserve"> This conclusion is important for curve fittings.  We want to keep as many variable fixed as we can to simplify the relationship.  However, the number of calibration cases</w:t>
      </w:r>
      <w:r w:rsidR="00D16041">
        <w:t xml:space="preserve"> (that we have to do)</w:t>
      </w:r>
      <w:r w:rsidR="00EB7EA6">
        <w:t xml:space="preserve"> increase exponentially with the number of </w:t>
      </w:r>
      <w:r w:rsidR="00D16041">
        <w:t xml:space="preserve">the </w:t>
      </w:r>
      <w:r w:rsidR="00EB7EA6">
        <w:t>variable that we fixed.  T</w:t>
      </w:r>
      <w:r w:rsidR="00E8708F">
        <w:t>herefore, a trade-off was made.</w:t>
      </w:r>
    </w:p>
    <w:p w14:paraId="169440CD" w14:textId="7266E1B9" w:rsidR="002E2E04" w:rsidRDefault="005D7A90" w:rsidP="0041670B">
      <w:pPr>
        <w:pStyle w:val="BodyText"/>
      </w:pPr>
      <w:r>
        <w:t>For example, w</w:t>
      </w:r>
      <w:r w:rsidR="002E2E04">
        <w:t xml:space="preserve">ith the circuit in </w:t>
      </w:r>
      <w:r w:rsidR="002E2E04">
        <w:fldChar w:fldCharType="begin"/>
      </w:r>
      <w:r w:rsidR="002E2E04">
        <w:instrText xml:space="preserve"> REF _Ref417920713 \r \h </w:instrText>
      </w:r>
      <w:r w:rsidR="002E2E04">
        <w:fldChar w:fldCharType="separate"/>
      </w:r>
      <w:r w:rsidR="003E35B2">
        <w:t>Chapter 6</w:t>
      </w:r>
      <w:r w:rsidR="002E2E04">
        <w:fldChar w:fldCharType="end"/>
      </w:r>
      <w:r w:rsidR="002E2E04">
        <w:t xml:space="preserve">, </w:t>
      </w:r>
      <w:r w:rsidR="00157095">
        <w:t>all calibration</w:t>
      </w:r>
      <w:r w:rsidR="00E8708F">
        <w:t>s</w:t>
      </w:r>
      <w:r w:rsidR="00157095">
        <w:t xml:space="preserve"> </w:t>
      </w:r>
      <w:r w:rsidR="00E8708F">
        <w:t>are</w:t>
      </w:r>
      <w:r w:rsidR="00157095">
        <w:t xml:space="preserve"> done with a fix</w:t>
      </w:r>
      <w:r w:rsidR="008B651F">
        <w:t>ed</w:t>
      </w:r>
      <w:r w:rsidR="00157095">
        <w:t xml:space="preserve"> </w:t>
      </w:r>
      <w:proofErr w:type="spellStart"/>
      <w:r w:rsidR="00157095">
        <w:t>REDns</w:t>
      </w:r>
      <w:proofErr w:type="spellEnd"/>
      <w:r w:rsidR="00157095">
        <w:t xml:space="preserve"> = </w:t>
      </w:r>
      <w:r w:rsidR="00EA372F">
        <w:t>2</w:t>
      </w:r>
      <w:r w:rsidR="00157095">
        <w:t>89ns</w:t>
      </w:r>
      <w:r>
        <w:t xml:space="preserve">, fixed </w:t>
      </w:r>
      <w:proofErr w:type="spellStart"/>
      <w:r>
        <w:t>V</w:t>
      </w:r>
      <w:r w:rsidRPr="005D7A90">
        <w:rPr>
          <w:vertAlign w:val="subscript"/>
        </w:rPr>
        <w:t>out</w:t>
      </w:r>
      <w:proofErr w:type="spellEnd"/>
      <w:r>
        <w:t xml:space="preserve">, </w:t>
      </w:r>
      <w:proofErr w:type="gramStart"/>
      <w:r>
        <w:t>V</w:t>
      </w:r>
      <w:r w:rsidRPr="005D7A90">
        <w:rPr>
          <w:vertAlign w:val="subscript"/>
        </w:rPr>
        <w:t>in</w:t>
      </w:r>
      <w:proofErr w:type="gramEnd"/>
      <w:r w:rsidR="00E8708F">
        <w:t xml:space="preserve"> (only </w:t>
      </w:r>
      <w:proofErr w:type="spellStart"/>
      <w:r w:rsidR="00E8708F">
        <w:t>I</w:t>
      </w:r>
      <w:r w:rsidR="00E8708F" w:rsidRPr="00E8708F">
        <w:rPr>
          <w:vertAlign w:val="subscript"/>
        </w:rPr>
        <w:t>load</w:t>
      </w:r>
      <w:proofErr w:type="spellEnd"/>
      <w:r w:rsidR="00E8708F">
        <w:t xml:space="preserve"> changes).</w:t>
      </w:r>
      <w:r w:rsidR="00157095">
        <w:t xml:space="preserve">  Larger rising edge delay is possible but has little effect on loss reduction.  Much smaller rising edge delay results in high loss due to large inductor ripple current is required to enable a quick ZVRT</w:t>
      </w:r>
      <w:r w:rsidR="008B651F">
        <w:t xml:space="preserve">.  </w:t>
      </w:r>
      <w:proofErr w:type="spellStart"/>
      <w:r w:rsidR="00E8708F">
        <w:t>REDns</w:t>
      </w:r>
      <w:proofErr w:type="spellEnd"/>
      <w:r w:rsidR="00E8708F">
        <w:t xml:space="preserve"> = 289ns seems to be a good (though not optimal) rising edge delay in all cases</w:t>
      </w:r>
      <w:r w:rsidR="00D16041">
        <w:t>, experimentally</w:t>
      </w:r>
      <w:r w:rsidR="00E8708F">
        <w:t xml:space="preserve">.  </w:t>
      </w:r>
    </w:p>
    <w:p w14:paraId="6BD8966D" w14:textId="5DA449D4" w:rsidR="00A86262" w:rsidRPr="0041670B" w:rsidRDefault="00A86262" w:rsidP="00D16041">
      <w:pPr>
        <w:pStyle w:val="BodyText"/>
      </w:pPr>
      <w:r>
        <w:t xml:space="preserve">Note that the primary reason to keep </w:t>
      </w:r>
      <w:proofErr w:type="spellStart"/>
      <w:r>
        <w:t>REDns</w:t>
      </w:r>
      <w:proofErr w:type="spellEnd"/>
      <w:r>
        <w:t xml:space="preserve"> at a constant value</w:t>
      </w:r>
      <w:r w:rsidR="00D16041">
        <w:t xml:space="preserve"> for all (</w:t>
      </w:r>
      <w:proofErr w:type="gramStart"/>
      <w:r w:rsidR="00D16041">
        <w:t>V</w:t>
      </w:r>
      <w:r w:rsidR="00D16041" w:rsidRPr="0058070D">
        <w:rPr>
          <w:vertAlign w:val="subscript"/>
        </w:rPr>
        <w:t>in</w:t>
      </w:r>
      <w:r w:rsidR="00D16041">
        <w:t xml:space="preserve"> ,</w:t>
      </w:r>
      <w:proofErr w:type="gramEnd"/>
      <w:r w:rsidR="00D16041">
        <w:t xml:space="preserve"> </w:t>
      </w:r>
      <w:proofErr w:type="spellStart"/>
      <w:r w:rsidR="00D16041">
        <w:t>V</w:t>
      </w:r>
      <w:r w:rsidR="00D16041" w:rsidRPr="00A64D91">
        <w:rPr>
          <w:vertAlign w:val="subscript"/>
        </w:rPr>
        <w:t>out</w:t>
      </w:r>
      <w:proofErr w:type="spellEnd"/>
      <w:r w:rsidR="00D16041">
        <w:t xml:space="preserve">) </w:t>
      </w:r>
      <w:r>
        <w:t xml:space="preserve">is simplicity. </w:t>
      </w:r>
      <w:r w:rsidR="00134157">
        <w:t xml:space="preserve"> </w:t>
      </w:r>
      <w:r w:rsidR="00D16041">
        <w:t>So that calibration can be completed in a short amount of time with acceptable accuracy.</w:t>
      </w:r>
      <w:r w:rsidR="00134157">
        <w:t xml:space="preserve">  </w:t>
      </w:r>
      <w:r>
        <w:t xml:space="preserve">The </w:t>
      </w:r>
      <w:r w:rsidR="00D16041">
        <w:t>real</w:t>
      </w:r>
      <w:r>
        <w:t xml:space="preserve"> optimal </w:t>
      </w:r>
      <w:r w:rsidR="00134157">
        <w:t xml:space="preserve">value of </w:t>
      </w:r>
      <w:proofErr w:type="spellStart"/>
      <w:r w:rsidR="00134157">
        <w:t>REDns</w:t>
      </w:r>
      <w:proofErr w:type="spellEnd"/>
      <w:r w:rsidR="00134157">
        <w:t xml:space="preserve"> changes</w:t>
      </w:r>
      <w:r>
        <w:t xml:space="preserve"> with </w:t>
      </w:r>
      <w:r w:rsidR="00134157">
        <w:t>output voltage because output voltage contributes significantly to the ZVRT</w:t>
      </w:r>
      <w:r w:rsidR="00D16041">
        <w:t xml:space="preserve"> (according </w:t>
      </w:r>
      <w:proofErr w:type="gramStart"/>
      <w:r w:rsidR="00D16041">
        <w:t xml:space="preserve">to </w:t>
      </w:r>
      <w:proofErr w:type="gramEnd"/>
      <w:r w:rsidR="00D16041">
        <w:fldChar w:fldCharType="begin"/>
      </w:r>
      <w:r w:rsidR="00D16041">
        <w:instrText xml:space="preserve"> GOTOBUTTON ZEqnNum579864  \* MERGEFORMAT </w:instrText>
      </w:r>
      <w:fldSimple w:instr=" REF ZEqnNum579864 \* Charformat \! \* MERGEFORMAT ">
        <w:r w:rsidR="003E35B2">
          <w:instrText>(18)</w:instrText>
        </w:r>
      </w:fldSimple>
      <w:r w:rsidR="00D16041">
        <w:fldChar w:fldCharType="end"/>
      </w:r>
      <w:r w:rsidR="00D16041">
        <w:t>)</w:t>
      </w:r>
      <w:r w:rsidR="00134157">
        <w:t>.  Experiments show</w:t>
      </w:r>
      <w:r w:rsidR="00D16041">
        <w:t>ed</w:t>
      </w:r>
      <w:r w:rsidR="00134157">
        <w:t xml:space="preserve"> that the current solution is good with a constant </w:t>
      </w:r>
      <w:proofErr w:type="spellStart"/>
      <w:r w:rsidR="00134157">
        <w:t>REDns</w:t>
      </w:r>
      <w:proofErr w:type="spellEnd"/>
      <w:r w:rsidR="00D16041">
        <w:t xml:space="preserve"> for all output voltage</w:t>
      </w:r>
      <w:r w:rsidR="00134157">
        <w:t xml:space="preserve">. </w:t>
      </w:r>
      <w:r w:rsidR="00D16041">
        <w:t xml:space="preserve"> For sure, calibrating the converter to the real optimal </w:t>
      </w:r>
      <w:proofErr w:type="spellStart"/>
      <w:r w:rsidR="00D16041">
        <w:t>REDns</w:t>
      </w:r>
      <w:proofErr w:type="spellEnd"/>
      <w:r w:rsidR="00D16041">
        <w:t xml:space="preserve"> will improve efficiency and power density further.</w:t>
      </w:r>
    </w:p>
    <w:p w14:paraId="52B9081E" w14:textId="7451CDCB" w:rsidR="00423E90" w:rsidRPr="00C8092B" w:rsidRDefault="009770C1" w:rsidP="00C951FD">
      <w:pPr>
        <w:pStyle w:val="Heading3"/>
      </w:pPr>
      <w:bookmarkStart w:id="111" w:name="_Toc418725797"/>
      <w:r>
        <w:t xml:space="preserve">Calibrating and </w:t>
      </w:r>
      <w:proofErr w:type="spellStart"/>
      <w:r w:rsidR="00077B32">
        <w:t>C</w:t>
      </w:r>
      <w:r>
        <w:t>alculating</w:t>
      </w:r>
      <w:r w:rsidR="00077B32">
        <w:t>the</w:t>
      </w:r>
      <w:proofErr w:type="spellEnd"/>
      <w:r w:rsidR="00077B32">
        <w:t xml:space="preserve"> on-time (t</w:t>
      </w:r>
      <w:r w:rsidR="00077B32" w:rsidRPr="00077B32">
        <w:rPr>
          <w:vertAlign w:val="subscript"/>
        </w:rPr>
        <w:t>on</w:t>
      </w:r>
      <w:r w:rsidR="00077B32">
        <w:t>)</w:t>
      </w:r>
      <w:bookmarkEnd w:id="111"/>
    </w:p>
    <w:p w14:paraId="5C95AAD7" w14:textId="141EF60D" w:rsidR="006B3E7C" w:rsidRDefault="009242D4" w:rsidP="00175FA4">
      <w:pPr>
        <w:pStyle w:val="BodyText"/>
      </w:pPr>
      <w:proofErr w:type="gramStart"/>
      <w:r>
        <w:t xml:space="preserve">In </w:t>
      </w:r>
      <w:r>
        <w:fldChar w:fldCharType="begin"/>
      </w:r>
      <w:r>
        <w:instrText xml:space="preserve"> REF _Ref417912351 \h </w:instrText>
      </w:r>
      <w:r>
        <w:fldChar w:fldCharType="separate"/>
      </w:r>
      <w:r w:rsidR="003E35B2">
        <w:t>Fig.</w:t>
      </w:r>
      <w:proofErr w:type="gramEnd"/>
      <w:r w:rsidR="003E35B2">
        <w:t xml:space="preserve">  </w:t>
      </w:r>
      <w:r w:rsidR="003E35B2">
        <w:rPr>
          <w:noProof/>
        </w:rPr>
        <w:t>19</w:t>
      </w:r>
      <w:r>
        <w:fldChar w:fldCharType="end"/>
      </w:r>
      <w:proofErr w:type="gramStart"/>
      <w:r>
        <w:t>,</w:t>
      </w:r>
      <w:proofErr w:type="gramEnd"/>
      <w:r>
        <w:t xml:space="preserve"> notice that the inductor current rise</w:t>
      </w:r>
      <w:r w:rsidR="009770C1">
        <w:t>s</w:t>
      </w:r>
      <w:r>
        <w:t xml:space="preserve"> linearly during the on-time (t</w:t>
      </w:r>
      <w:r w:rsidRPr="009242D4">
        <w:rPr>
          <w:vertAlign w:val="subscript"/>
        </w:rPr>
        <w:t>on</w:t>
      </w:r>
      <w:r>
        <w:t>)</w:t>
      </w:r>
      <w:r w:rsidR="00210D0F">
        <w:t xml:space="preserve">.  </w:t>
      </w:r>
      <w:r w:rsidR="00E92078">
        <w:t>In other words, t</w:t>
      </w:r>
      <w:r w:rsidR="00577BF9">
        <w:t xml:space="preserve">he </w:t>
      </w:r>
      <w:proofErr w:type="gramStart"/>
      <w:r w:rsidR="00577BF9">
        <w:t>on-time</w:t>
      </w:r>
      <w:proofErr w:type="gramEnd"/>
      <w:r w:rsidR="00577BF9">
        <w:t xml:space="preserve"> directly control the inductor ripple current.  </w:t>
      </w:r>
      <w:r w:rsidR="00210D0F">
        <w:t xml:space="preserve">The inductor ripple current is approximate </w:t>
      </w:r>
      <w:r w:rsidR="009635AE">
        <w:t xml:space="preserve">according </w:t>
      </w:r>
      <w:proofErr w:type="gramStart"/>
      <w:r w:rsidR="009635AE">
        <w:t>to</w:t>
      </w:r>
      <w:r w:rsidR="00602D14">
        <w:t xml:space="preserve"> </w:t>
      </w:r>
      <w:proofErr w:type="gramEnd"/>
      <w:r w:rsidR="00602D14">
        <w:fldChar w:fldCharType="begin"/>
      </w:r>
      <w:r w:rsidR="00602D14">
        <w:instrText xml:space="preserve"> GOTOBUTTON ZEqnNum704945  \* MERGEFORMAT </w:instrText>
      </w:r>
      <w:fldSimple w:instr=" REF ZEqnNum704945 \* Charformat \! \* MERGEFORMAT ">
        <w:r w:rsidR="003E35B2">
          <w:instrText>(7)</w:instrText>
        </w:r>
      </w:fldSimple>
      <w:r w:rsidR="00602D14">
        <w:fldChar w:fldCharType="end"/>
      </w:r>
      <w:r w:rsidR="00210D0F">
        <w:t>:</w:t>
      </w:r>
    </w:p>
    <w:p w14:paraId="561B5E0E" w14:textId="77777777" w:rsidR="0026328D" w:rsidRDefault="0026328D" w:rsidP="0026328D">
      <w:pPr>
        <w:pStyle w:val="Equations"/>
      </w:pPr>
      <w:r w:rsidRPr="0026328D">
        <w:rPr>
          <w:position w:val="-24"/>
        </w:rPr>
        <w:object w:dxaOrig="1980" w:dyaOrig="620" w14:anchorId="5DF68A10">
          <v:shape id="_x0000_i1117" type="#_x0000_t75" style="width:100.2pt;height:28.8pt" o:ole="">
            <v:imagedata r:id="rId221" o:title=""/>
          </v:shape>
          <o:OLEObject Type="Embed" ProgID="Equation.DSMT4" ShapeID="_x0000_i1117" DrawAspect="Content" ObjectID="_1492592740"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202756"/>
      <w:r>
        <w:instrText>(</w:instrText>
      </w:r>
      <w:fldSimple w:instr=" SEQ MTEqn \c \* Arabic \* MERGEFORMAT ">
        <w:r w:rsidR="003E35B2">
          <w:rPr>
            <w:noProof/>
          </w:rPr>
          <w:instrText>21</w:instrText>
        </w:r>
      </w:fldSimple>
      <w:r>
        <w:instrText>)</w:instrText>
      </w:r>
      <w:bookmarkEnd w:id="112"/>
      <w:r>
        <w:fldChar w:fldCharType="end"/>
      </w:r>
    </w:p>
    <w:p w14:paraId="0CB057EE" w14:textId="3EDED032" w:rsidR="00A64D91" w:rsidRPr="00A64D91" w:rsidRDefault="009635AE" w:rsidP="0026328D">
      <w:pPr>
        <w:pStyle w:val="Equations"/>
        <w:rPr>
          <w:b w:val="0"/>
        </w:rPr>
      </w:pPr>
      <w:r>
        <w:rPr>
          <w:b w:val="0"/>
        </w:rPr>
        <w:t>Now, s</w:t>
      </w:r>
      <w:r w:rsidR="00A64D91">
        <w:rPr>
          <w:b w:val="0"/>
        </w:rPr>
        <w:t>ubstitute</w:t>
      </w:r>
      <w:r w:rsidR="00A64D91" w:rsidRPr="00A64D91">
        <w:rPr>
          <w:b w:val="0"/>
        </w:rPr>
        <w:t xml:space="preserve"> </w:t>
      </w:r>
      <w:r w:rsidR="00A64D91" w:rsidRPr="00A64D91">
        <w:rPr>
          <w:b w:val="0"/>
        </w:rPr>
        <w:fldChar w:fldCharType="begin"/>
      </w:r>
      <w:r w:rsidR="00A64D91" w:rsidRPr="00A64D91">
        <w:rPr>
          <w:b w:val="0"/>
        </w:rPr>
        <w:instrText xml:space="preserve"> GOTOBUTTON ZEqnNum943472  \* MERGEFORMAT </w:instrText>
      </w:r>
      <w:r w:rsidR="00A64D91" w:rsidRPr="00A64D91">
        <w:rPr>
          <w:b w:val="0"/>
        </w:rPr>
        <w:fldChar w:fldCharType="begin"/>
      </w:r>
      <w:r w:rsidR="00A64D91" w:rsidRPr="00A64D91">
        <w:rPr>
          <w:b w:val="0"/>
        </w:rPr>
        <w:instrText xml:space="preserve"> REF ZEqnNum943472 \* Charformat \! \* MERGEFORMAT </w:instrText>
      </w:r>
      <w:r w:rsidR="00A64D91" w:rsidRPr="00A64D91">
        <w:rPr>
          <w:b w:val="0"/>
        </w:rPr>
        <w:fldChar w:fldCharType="separate"/>
      </w:r>
      <w:r w:rsidR="003E35B2" w:rsidRPr="003E35B2">
        <w:rPr>
          <w:b w:val="0"/>
        </w:rPr>
        <w:instrText>(9)</w:instrText>
      </w:r>
      <w:r w:rsidR="00A64D91" w:rsidRPr="00A64D91">
        <w:rPr>
          <w:b w:val="0"/>
        </w:rPr>
        <w:fldChar w:fldCharType="end"/>
      </w:r>
      <w:r w:rsidR="00A64D91" w:rsidRPr="00A64D91">
        <w:rPr>
          <w:b w:val="0"/>
        </w:rPr>
        <w:fldChar w:fldCharType="end"/>
      </w:r>
      <w:r w:rsidR="00A64D91">
        <w:rPr>
          <w:b w:val="0"/>
        </w:rPr>
        <w:t xml:space="preserve"> in </w:t>
      </w:r>
      <w:proofErr w:type="gramStart"/>
      <w:r w:rsidR="00A64D91">
        <w:rPr>
          <w:b w:val="0"/>
        </w:rPr>
        <w:t xml:space="preserve">to </w:t>
      </w:r>
      <w:proofErr w:type="gramEnd"/>
      <w:r w:rsidR="00A64D91">
        <w:rPr>
          <w:b w:val="0"/>
        </w:rPr>
        <w:fldChar w:fldCharType="begin"/>
      </w:r>
      <w:r w:rsidR="00A64D91">
        <w:rPr>
          <w:b w:val="0"/>
        </w:rPr>
        <w:instrText xml:space="preserve"> GOTOBUTTON ZEqnNum202756  \* MERGEFORMAT </w:instrText>
      </w:r>
      <w:r w:rsidR="00A64D91">
        <w:rPr>
          <w:b w:val="0"/>
        </w:rPr>
        <w:fldChar w:fldCharType="begin"/>
      </w:r>
      <w:r w:rsidR="00A64D91">
        <w:rPr>
          <w:b w:val="0"/>
        </w:rPr>
        <w:instrText xml:space="preserve"> REF ZEqnNum202756 \* Charformat \! \* MERGEFORMAT </w:instrText>
      </w:r>
      <w:r w:rsidR="00A64D91">
        <w:rPr>
          <w:b w:val="0"/>
        </w:rPr>
        <w:fldChar w:fldCharType="separate"/>
      </w:r>
      <w:r w:rsidR="003E35B2" w:rsidRPr="003E35B2">
        <w:rPr>
          <w:b w:val="0"/>
        </w:rPr>
        <w:instrText>(21)</w:instrText>
      </w:r>
      <w:r w:rsidR="00A64D91">
        <w:rPr>
          <w:b w:val="0"/>
        </w:rPr>
        <w:fldChar w:fldCharType="end"/>
      </w:r>
      <w:r w:rsidR="00A64D91">
        <w:rPr>
          <w:b w:val="0"/>
        </w:rPr>
        <w:fldChar w:fldCharType="end"/>
      </w:r>
      <w:r w:rsidR="00A64D91" w:rsidRPr="00A64D91">
        <w:rPr>
          <w:b w:val="0"/>
        </w:rPr>
        <w:t>, we have:</w:t>
      </w:r>
    </w:p>
    <w:p w14:paraId="5CEF721C" w14:textId="2F76EA89" w:rsidR="00A64D91" w:rsidRDefault="00A64D91" w:rsidP="00DD580D">
      <w:pPr>
        <w:pStyle w:val="Equations"/>
      </w:pPr>
      <w:r w:rsidRPr="0026328D">
        <w:rPr>
          <w:position w:val="-24"/>
        </w:rPr>
        <w:object w:dxaOrig="2600" w:dyaOrig="620" w14:anchorId="3582DF00">
          <v:shape id="_x0000_i1118" type="#_x0000_t75" style="width:129.6pt;height:28.8pt" o:ole="">
            <v:imagedata r:id="rId223" o:title=""/>
          </v:shape>
          <o:OLEObject Type="Embed" ProgID="Equation.DSMT4" ShapeID="_x0000_i1118" DrawAspect="Content" ObjectID="_1492592741"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651065"/>
      <w:r>
        <w:instrText>(</w:instrText>
      </w:r>
      <w:fldSimple w:instr=" SEQ MTEqn \c \* Arabic \* MERGEFORMAT ">
        <w:r w:rsidR="003E35B2">
          <w:rPr>
            <w:noProof/>
          </w:rPr>
          <w:instrText>22</w:instrText>
        </w:r>
      </w:fldSimple>
      <w:r>
        <w:instrText>)</w:instrText>
      </w:r>
      <w:bookmarkEnd w:id="113"/>
      <w:r>
        <w:fldChar w:fldCharType="end"/>
      </w:r>
    </w:p>
    <w:p w14:paraId="56259CCA" w14:textId="77777777" w:rsidR="00DD580D" w:rsidRDefault="002E225D" w:rsidP="00DD580D">
      <w:pPr>
        <w:pStyle w:val="Equations"/>
      </w:pPr>
      <w:r w:rsidRPr="00DD580D">
        <w:rPr>
          <w:position w:val="-30"/>
        </w:rPr>
        <w:object w:dxaOrig="2260" w:dyaOrig="680" w14:anchorId="6D64FC07">
          <v:shape id="_x0000_i1119" type="#_x0000_t75" style="width:115.2pt;height:36.3pt" o:ole="">
            <v:imagedata r:id="rId225" o:title=""/>
          </v:shape>
          <o:OLEObject Type="Embed" ProgID="Equation.DSMT4" ShapeID="_x0000_i1119" DrawAspect="Content" ObjectID="_1492592742" r:id="rId226"/>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4" w:name="ZEqnNum529395"/>
      <w:r w:rsidR="00DD580D">
        <w:instrText>(</w:instrText>
      </w:r>
      <w:fldSimple w:instr=" SEQ MTEqn \c \* Arabic \* MERGEFORMAT ">
        <w:r w:rsidR="003E35B2">
          <w:rPr>
            <w:noProof/>
          </w:rPr>
          <w:instrText>23</w:instrText>
        </w:r>
      </w:fldSimple>
      <w:r w:rsidR="00DD580D">
        <w:instrText>)</w:instrText>
      </w:r>
      <w:bookmarkEnd w:id="114"/>
      <w:r w:rsidR="00DD580D">
        <w:fldChar w:fldCharType="end"/>
      </w:r>
    </w:p>
    <w:p w14:paraId="38B5D076" w14:textId="00C3CBE2" w:rsidR="00A64D91" w:rsidRDefault="008563E5" w:rsidP="00175FA4">
      <w:pPr>
        <w:pStyle w:val="BodyText"/>
      </w:pPr>
      <w:r>
        <w:t>With</w:t>
      </w:r>
      <w:r w:rsidR="00A64D91">
        <w:t xml:space="preserve"> fixed</w:t>
      </w:r>
      <w:r>
        <w:t xml:space="preserve"> V</w:t>
      </w:r>
      <w:r>
        <w:rPr>
          <w:vertAlign w:val="subscript"/>
        </w:rPr>
        <w:t>in</w:t>
      </w:r>
      <w:r>
        <w:t>,</w:t>
      </w:r>
      <w:r w:rsidR="00A64D91">
        <w:t xml:space="preserve"> </w:t>
      </w:r>
      <w:proofErr w:type="spellStart"/>
      <w:r w:rsidR="00A64D91">
        <w:t>V</w:t>
      </w:r>
      <w:r w:rsidR="00A64D91" w:rsidRPr="00A64D91">
        <w:rPr>
          <w:vertAlign w:val="subscript"/>
        </w:rPr>
        <w:t>out</w:t>
      </w:r>
      <w:proofErr w:type="spellEnd"/>
      <w:r w:rsidR="00A64D91">
        <w:t xml:space="preserve">, </w:t>
      </w:r>
      <w:proofErr w:type="gramStart"/>
      <w:r>
        <w:t xml:space="preserve">and </w:t>
      </w:r>
      <w:proofErr w:type="gramEnd"/>
      <w:r w:rsidRPr="008563E5">
        <w:rPr>
          <w:position w:val="-12"/>
        </w:rPr>
        <w:object w:dxaOrig="340" w:dyaOrig="360" w14:anchorId="6630FF6C">
          <v:shape id="_x0000_i1120" type="#_x0000_t75" style="width:14.4pt;height:21.9pt" o:ole="">
            <v:imagedata r:id="rId227" o:title=""/>
          </v:shape>
          <o:OLEObject Type="Embed" ProgID="Equation.DSMT4" ShapeID="_x0000_i1120" DrawAspect="Content" ObjectID="_1492592743" r:id="rId228"/>
        </w:object>
      </w:r>
      <w:r>
        <w:t xml:space="preserve">, </w:t>
      </w:r>
      <w:r w:rsidR="00DD580D">
        <w:fldChar w:fldCharType="begin"/>
      </w:r>
      <w:r w:rsidR="00DD580D">
        <w:instrText xml:space="preserve"> GOTOBUTTON ZEqnNum529395  \* MERGEFORMAT </w:instrText>
      </w:r>
      <w:fldSimple w:instr=" REF ZEqnNum529395 \* Charformat \! \* MERGEFORMAT ">
        <w:r w:rsidR="003E35B2">
          <w:instrText>(23)</w:instrText>
        </w:r>
      </w:fldSimple>
      <w:r w:rsidR="00DD580D">
        <w:fldChar w:fldCharType="end"/>
      </w:r>
      <w:r w:rsidR="00DD580D">
        <w:t xml:space="preserve"> can be simplified as: </w:t>
      </w:r>
    </w:p>
    <w:p w14:paraId="06734C24" w14:textId="77777777" w:rsidR="00DD580D" w:rsidRDefault="002E225D" w:rsidP="00DD580D">
      <w:pPr>
        <w:pStyle w:val="Equations"/>
      </w:pPr>
      <w:r w:rsidRPr="00DD580D">
        <w:rPr>
          <w:position w:val="-12"/>
        </w:rPr>
        <w:object w:dxaOrig="2540" w:dyaOrig="360" w14:anchorId="2614C917">
          <v:shape id="_x0000_i1121" type="#_x0000_t75" style="width:129.6pt;height:21.9pt" o:ole="">
            <v:imagedata r:id="rId229" o:title=""/>
          </v:shape>
          <o:OLEObject Type="Embed" ProgID="Equation.DSMT4" ShapeID="_x0000_i1121" DrawAspect="Content" ObjectID="_1492592744" r:id="rId230"/>
        </w:object>
      </w:r>
      <w:r w:rsidR="00DD580D">
        <w:tab/>
      </w:r>
      <w:r w:rsidR="00DD580D">
        <w:fldChar w:fldCharType="begin"/>
      </w:r>
      <w:r w:rsidR="00DD580D">
        <w:instrText xml:space="preserve"> MACROBUTTON MTPlaceRef \* MERGEFORMAT </w:instrText>
      </w:r>
      <w:r w:rsidR="00DD580D">
        <w:fldChar w:fldCharType="begin"/>
      </w:r>
      <w:r w:rsidR="00DD580D">
        <w:instrText xml:space="preserve"> SEQ MTEqn \h \* MERGEFORMAT </w:instrText>
      </w:r>
      <w:r w:rsidR="00DD580D">
        <w:fldChar w:fldCharType="end"/>
      </w:r>
      <w:bookmarkStart w:id="115" w:name="ZEqnNum858698"/>
      <w:r w:rsidR="00DD580D">
        <w:instrText>(</w:instrText>
      </w:r>
      <w:fldSimple w:instr=" SEQ MTEqn \c \* Arabic \* MERGEFORMAT ">
        <w:r w:rsidR="003E35B2">
          <w:rPr>
            <w:noProof/>
          </w:rPr>
          <w:instrText>24</w:instrText>
        </w:r>
      </w:fldSimple>
      <w:r w:rsidR="00DD580D">
        <w:instrText>)</w:instrText>
      </w:r>
      <w:bookmarkEnd w:id="115"/>
      <w:r w:rsidR="00DD580D">
        <w:fldChar w:fldCharType="end"/>
      </w:r>
    </w:p>
    <w:p w14:paraId="3BD8651C" w14:textId="77777777" w:rsidR="00F81BD6" w:rsidRDefault="00F81BD6" w:rsidP="00F81BD6">
      <w:pPr>
        <w:pStyle w:val="Equations"/>
      </w:pPr>
      <w:r w:rsidRPr="00F81BD6">
        <w:rPr>
          <w:position w:val="-30"/>
        </w:rPr>
        <w:object w:dxaOrig="1540" w:dyaOrig="680" w14:anchorId="34D3C925">
          <v:shape id="_x0000_i1122" type="#_x0000_t75" style="width:79.5pt;height:36.3pt" o:ole="">
            <v:imagedata r:id="rId231" o:title=""/>
          </v:shape>
          <o:OLEObject Type="Embed" ProgID="Equation.DSMT4" ShapeID="_x0000_i1122" DrawAspect="Content" ObjectID="_1492592745"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689917"/>
      <w:r>
        <w:instrText>(</w:instrText>
      </w:r>
      <w:fldSimple w:instr=" SEQ MTEqn \c \* Arabic \* MERGEFORMAT ">
        <w:r w:rsidR="003E35B2">
          <w:rPr>
            <w:noProof/>
          </w:rPr>
          <w:instrText>25</w:instrText>
        </w:r>
      </w:fldSimple>
      <w:r>
        <w:instrText>)</w:instrText>
      </w:r>
      <w:bookmarkEnd w:id="116"/>
      <w:r>
        <w:fldChar w:fldCharType="end"/>
      </w:r>
    </w:p>
    <w:p w14:paraId="04E5EDA0" w14:textId="094A771E" w:rsidR="009635AE" w:rsidRPr="009635AE" w:rsidRDefault="009635AE" w:rsidP="00175FA4">
      <w:pPr>
        <w:pStyle w:val="BodyText"/>
        <w:rPr>
          <w:i/>
        </w:rPr>
      </w:pPr>
      <w:r>
        <w:fldChar w:fldCharType="begin"/>
      </w:r>
      <w:r>
        <w:instrText xml:space="preserve"> GOTOBUTTON ZEqnNum858698  \* MERGEFORMAT </w:instrText>
      </w:r>
      <w:fldSimple w:instr=" REF ZEqnNum858698 \* Charformat \! \* MERGEFORMAT ">
        <w:r w:rsidR="003E35B2">
          <w:instrText>(24)</w:instrText>
        </w:r>
      </w:fldSimple>
      <w:r>
        <w:fldChar w:fldCharType="end"/>
      </w:r>
      <w:r>
        <w:t xml:space="preserve"> </w:t>
      </w:r>
      <w:proofErr w:type="gramStart"/>
      <w:r>
        <w:t>is</w:t>
      </w:r>
      <w:proofErr w:type="gramEnd"/>
      <w:r>
        <w:t xml:space="preserve"> used for calibration which estimate the constant a and b using curve fitting.  </w:t>
      </w:r>
      <w:r>
        <w:fldChar w:fldCharType="begin"/>
      </w:r>
      <w:r>
        <w:instrText xml:space="preserve"> GOTOBUTTON ZEqnNum689917  \* MERGEFORMAT </w:instrText>
      </w:r>
      <w:fldSimple w:instr=" REF ZEqnNum689917 \* Charformat \! \* MERGEFORMAT ">
        <w:r w:rsidR="003E35B2">
          <w:instrText>(25)</w:instrText>
        </w:r>
      </w:fldSimple>
      <w:r>
        <w:fldChar w:fldCharType="end"/>
      </w:r>
      <w:r>
        <w:t xml:space="preserve"> </w:t>
      </w:r>
      <w:proofErr w:type="gramStart"/>
      <w:r>
        <w:t>is</w:t>
      </w:r>
      <w:proofErr w:type="gramEnd"/>
      <w:r>
        <w:t xml:space="preserve"> used to calculate the on-time (t</w:t>
      </w:r>
      <w:r w:rsidRPr="009242D4">
        <w:rPr>
          <w:vertAlign w:val="subscript"/>
        </w:rPr>
        <w:t>on</w:t>
      </w:r>
      <w:r>
        <w:t>) inside a microcontroller.</w:t>
      </w:r>
    </w:p>
    <w:p w14:paraId="2C7258E0" w14:textId="08C86B81" w:rsidR="00591ECB" w:rsidRPr="003D6559" w:rsidRDefault="003D6559" w:rsidP="00175FA4">
      <w:pPr>
        <w:pStyle w:val="BodyText"/>
      </w:pPr>
      <w:r>
        <w:fldChar w:fldCharType="begin"/>
      </w:r>
      <w:r>
        <w:instrText xml:space="preserve"> REF _Ref417918578 \h </w:instrText>
      </w:r>
      <w:r>
        <w:fldChar w:fldCharType="separate"/>
      </w:r>
      <w:proofErr w:type="gramStart"/>
      <w:r w:rsidR="003E35B2">
        <w:t>Fig.</w:t>
      </w:r>
      <w:proofErr w:type="gramEnd"/>
      <w:r w:rsidR="003E35B2">
        <w:t xml:space="preserve">  </w:t>
      </w:r>
      <w:r w:rsidR="003E35B2">
        <w:rPr>
          <w:noProof/>
        </w:rPr>
        <w:t>21</w:t>
      </w:r>
      <w:r>
        <w:fldChar w:fldCharType="end"/>
      </w:r>
      <w:r>
        <w:t xml:space="preserve"> shows </w:t>
      </w:r>
      <w:r w:rsidR="00D30A77">
        <w:t>optimal operating points</w:t>
      </w:r>
      <w:r w:rsidR="00DE317D">
        <w:t xml:space="preserve"> calibrated</w:t>
      </w:r>
      <w:r>
        <w:t xml:space="preserve">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w:t>
      </w:r>
      <w:r w:rsidR="00D30A77">
        <w:t>V</w:t>
      </w:r>
      <w:r w:rsidR="00DE317D">
        <w:t xml:space="preserve">; </w:t>
      </w:r>
      <w:proofErr w:type="spellStart"/>
      <w:r w:rsidR="00DE317D">
        <w:t>REDns</w:t>
      </w:r>
      <w:proofErr w:type="spellEnd"/>
      <w:r w:rsidR="00DE317D">
        <w:t xml:space="preserve"> = 289ns</w:t>
      </w:r>
      <w:r w:rsidR="00D30A77">
        <w:t xml:space="preserve">.  </w:t>
      </w:r>
      <w:r w:rsidR="001424D8">
        <w:fldChar w:fldCharType="begin"/>
      </w:r>
      <w:r w:rsidR="001424D8">
        <w:instrText xml:space="preserve"> REF _Ref417919136 \h </w:instrText>
      </w:r>
      <w:r w:rsidR="001424D8">
        <w:fldChar w:fldCharType="separate"/>
      </w:r>
      <w:proofErr w:type="gramStart"/>
      <w:r w:rsidR="003E35B2">
        <w:t>Fig.</w:t>
      </w:r>
      <w:proofErr w:type="gramEnd"/>
      <w:r w:rsidR="003E35B2">
        <w:t xml:space="preserve">  </w:t>
      </w:r>
      <w:r w:rsidR="003E35B2">
        <w:rPr>
          <w:noProof/>
        </w:rPr>
        <w:t>22</w:t>
      </w:r>
      <w:r w:rsidR="001424D8">
        <w:fldChar w:fldCharType="end"/>
      </w:r>
      <w:r w:rsidR="001424D8">
        <w:t xml:space="preserve"> shows optimal operating points </w:t>
      </w:r>
      <w:r w:rsidR="00DE317D">
        <w:t xml:space="preserve">calibrated </w:t>
      </w:r>
      <w:r w:rsidR="001424D8">
        <w:t>at: V</w:t>
      </w:r>
      <w:r w:rsidR="001424D8" w:rsidRPr="003D6559">
        <w:rPr>
          <w:vertAlign w:val="subscript"/>
        </w:rPr>
        <w:t>i</w:t>
      </w:r>
      <w:r w:rsidR="001424D8" w:rsidRPr="00182F9D">
        <w:rPr>
          <w:vertAlign w:val="subscript"/>
        </w:rPr>
        <w:t>n</w:t>
      </w:r>
      <w:r w:rsidR="001424D8">
        <w:t xml:space="preserve"> = </w:t>
      </w:r>
      <w:proofErr w:type="gramStart"/>
      <w:r w:rsidR="001424D8">
        <w:t>200V ;</w:t>
      </w:r>
      <w:proofErr w:type="gramEnd"/>
      <w:r w:rsidR="001424D8">
        <w:t xml:space="preserve"> </w:t>
      </w:r>
      <w:proofErr w:type="spellStart"/>
      <w:r w:rsidR="001424D8">
        <w:t>V</w:t>
      </w:r>
      <w:r w:rsidR="001424D8" w:rsidRPr="00A64D91">
        <w:rPr>
          <w:vertAlign w:val="subscript"/>
        </w:rPr>
        <w:t>out</w:t>
      </w:r>
      <w:proofErr w:type="spellEnd"/>
      <w:r w:rsidR="001424D8">
        <w:t xml:space="preserve"> = 120V</w:t>
      </w:r>
      <w:r w:rsidR="00A97D81">
        <w:t xml:space="preserve">; </w:t>
      </w:r>
      <w:proofErr w:type="spellStart"/>
      <w:r w:rsidR="00A97D81">
        <w:t>REDns</w:t>
      </w:r>
      <w:proofErr w:type="spellEnd"/>
      <w:r w:rsidR="00A97D81">
        <w:t xml:space="preserve"> = 289ns</w:t>
      </w:r>
      <w:r w:rsidR="001424D8">
        <w:t xml:space="preserve">.  </w:t>
      </w:r>
      <w:r w:rsidR="00D30A77">
        <w:t>Calibration is done manually</w:t>
      </w:r>
      <w:r w:rsidR="00492732">
        <w:t xml:space="preserve"> using an oscilloscope</w:t>
      </w:r>
      <w:r w:rsidR="00602D14">
        <w:t xml:space="preserve"> with the circuit in </w:t>
      </w:r>
      <w:r w:rsidR="00602D14">
        <w:fldChar w:fldCharType="begin"/>
      </w:r>
      <w:r w:rsidR="00602D14">
        <w:instrText xml:space="preserve"> REF _Ref417988719 \r \h </w:instrText>
      </w:r>
      <w:r w:rsidR="00602D14">
        <w:fldChar w:fldCharType="separate"/>
      </w:r>
      <w:r w:rsidR="003E35B2">
        <w:t>Chapter 6</w:t>
      </w:r>
      <w:r w:rsidR="00602D14">
        <w:fldChar w:fldCharType="end"/>
      </w:r>
      <w:r w:rsidR="00D30A77">
        <w:t xml:space="preserve">. </w:t>
      </w:r>
    </w:p>
    <w:p w14:paraId="39C848D7" w14:textId="634402C5" w:rsidR="00591ECB" w:rsidRDefault="00591ECB" w:rsidP="00591ECB">
      <w:pPr>
        <w:pStyle w:val="BodyText"/>
        <w:ind w:firstLine="0"/>
      </w:pPr>
      <w:r>
        <w:rPr>
          <w:noProof/>
        </w:rPr>
        <mc:AlternateContent>
          <mc:Choice Requires="wps">
            <w:drawing>
              <wp:inline distT="0" distB="0" distL="0" distR="0" wp14:anchorId="432B36C7" wp14:editId="7BCC4898">
                <wp:extent cx="5486400" cy="2576223"/>
                <wp:effectExtent l="0" t="0" r="0" b="14605"/>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576223"/>
                        </a:xfrm>
                        <a:prstGeom prst="rect">
                          <a:avLst/>
                        </a:prstGeom>
                        <a:noFill/>
                        <a:ln>
                          <a:noFill/>
                        </a:ln>
                        <a:extLst/>
                      </wps:spPr>
                      <wps:txbx>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7" w:name="_Ref417918578"/>
                            <w:proofErr w:type="gramStart"/>
                            <w:r>
                              <w:t>Fig.</w:t>
                            </w:r>
                            <w:proofErr w:type="gramEnd"/>
                            <w:r>
                              <w:t xml:space="preserve">  </w:t>
                            </w:r>
                            <w:fldSimple w:instr=" SEQ Fig._ \* ARABIC ">
                              <w:r>
                                <w:rPr>
                                  <w:noProof/>
                                </w:rPr>
                                <w:t>21</w:t>
                              </w:r>
                            </w:fldSimple>
                            <w:bookmarkEnd w:id="117"/>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wps:txbx>
                      <wps:bodyPr rot="0" vert="horz" wrap="square" lIns="0" tIns="0" rIns="0" bIns="0" anchor="t" anchorCtr="0" upright="1">
                        <a:noAutofit/>
                      </wps:bodyPr>
                    </wps:wsp>
                  </a:graphicData>
                </a:graphic>
              </wp:inline>
            </w:drawing>
          </mc:Choice>
          <mc:Fallback>
            <w:pict>
              <v:shape w14:anchorId="432B36C7" id="_x0000_s1047" type="#_x0000_t202" style="width:6in;height:2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" filled="f" stroked="f">
                <v:textbox inset="0,0,0,0">
                  <w:txbxContent>
                    <w:p w14:paraId="26507DF9" w14:textId="34E0E4F2" w:rsidR="008B5C24" w:rsidRDefault="008B5C24" w:rsidP="00591ECB">
                      <w:pPr>
                        <w:pStyle w:val="FootnoteText"/>
                        <w:keepNext/>
                        <w:jc w:val="center"/>
                      </w:pPr>
                      <w:r>
                        <w:rPr>
                          <w:noProof/>
                        </w:rPr>
                        <w:drawing>
                          <wp:inline distT="0" distB="0" distL="0" distR="0" wp14:anchorId="32BBEF6F" wp14:editId="16EE2FC6">
                            <wp:extent cx="5176299" cy="2289976"/>
                            <wp:effectExtent l="0" t="0" r="5715" b="1524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78FD856E" w14:textId="0F0ED88D" w:rsidR="008B5C24" w:rsidRDefault="008B5C24" w:rsidP="0015723E">
                      <w:pPr>
                        <w:pStyle w:val="Caption"/>
                      </w:pPr>
                      <w:bookmarkStart w:id="118" w:name="_Ref417918578"/>
                      <w:proofErr w:type="gramStart"/>
                      <w:r>
                        <w:t>Fig.</w:t>
                      </w:r>
                      <w:proofErr w:type="gramEnd"/>
                      <w:r>
                        <w:t xml:space="preserve">  </w:t>
                      </w:r>
                      <w:fldSimple w:instr=" SEQ Fig._ \* ARABIC ">
                        <w:r>
                          <w:rPr>
                            <w:noProof/>
                          </w:rPr>
                          <w:t>21</w:t>
                        </w:r>
                      </w:fldSimple>
                      <w:bookmarkEnd w:id="118"/>
                      <w:r>
                        <w:t xml:space="preserve">  optimal operating points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30F4D435" w14:textId="77777777" w:rsidR="008B5C24" w:rsidRDefault="008B5C24" w:rsidP="00591ECB">
                      <w:pPr>
                        <w:pStyle w:val="FootnoteText"/>
                        <w:keepNext/>
                        <w:jc w:val="center"/>
                      </w:pPr>
                    </w:p>
                    <w:p w14:paraId="3B7DC9D9" w14:textId="77777777" w:rsidR="008B5C24" w:rsidRDefault="008B5C24" w:rsidP="0015723E">
                      <w:pPr>
                        <w:pStyle w:val="Caption"/>
                      </w:pPr>
                      <w:r>
                        <w:t>.</w:t>
                      </w:r>
                    </w:p>
                    <w:p w14:paraId="63B56671" w14:textId="77777777" w:rsidR="008B5C24" w:rsidRDefault="008B5C24" w:rsidP="00591ECB"/>
                  </w:txbxContent>
                </v:textbox>
                <w10:anchorlock/>
              </v:shape>
            </w:pict>
          </mc:Fallback>
        </mc:AlternateContent>
      </w:r>
    </w:p>
    <w:p w14:paraId="54CA6A25" w14:textId="73F0AA10" w:rsidR="00870500" w:rsidRDefault="00870500" w:rsidP="00591ECB">
      <w:pPr>
        <w:pStyle w:val="BodyText"/>
        <w:ind w:firstLine="0"/>
      </w:pPr>
      <w:r>
        <w:rPr>
          <w:noProof/>
        </w:rPr>
        <w:lastRenderedPageBreak/>
        <mc:AlternateContent>
          <mc:Choice Requires="wps">
            <w:drawing>
              <wp:inline distT="0" distB="0" distL="0" distR="0" wp14:anchorId="72B92C35" wp14:editId="7B8069E3">
                <wp:extent cx="5486400" cy="2751151"/>
                <wp:effectExtent l="0" t="0" r="0" b="11430"/>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751151"/>
                        </a:xfrm>
                        <a:prstGeom prst="rect">
                          <a:avLst/>
                        </a:prstGeom>
                        <a:noFill/>
                        <a:ln>
                          <a:noFill/>
                        </a:ln>
                        <a:extLst/>
                      </wps:spPr>
                      <wps:txbx>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19" w:name="_Ref417919136"/>
                            <w:proofErr w:type="gramStart"/>
                            <w:r>
                              <w:t>Fig.</w:t>
                            </w:r>
                            <w:proofErr w:type="gramEnd"/>
                            <w:r>
                              <w:t xml:space="preserve">  </w:t>
                            </w:r>
                            <w:fldSimple w:instr=" SEQ Fig._ \* ARABIC ">
                              <w:r>
                                <w:rPr>
                                  <w:noProof/>
                                </w:rPr>
                                <w:t>22</w:t>
                              </w:r>
                            </w:fldSimple>
                            <w:bookmarkEnd w:id="119"/>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wps:txbx>
                      <wps:bodyPr rot="0" vert="horz" wrap="square" lIns="0" tIns="0" rIns="0" bIns="0" anchor="t" anchorCtr="0" upright="1">
                        <a:noAutofit/>
                      </wps:bodyPr>
                    </wps:wsp>
                  </a:graphicData>
                </a:graphic>
              </wp:inline>
            </w:drawing>
          </mc:Choice>
          <mc:Fallback>
            <w:pict>
              <v:shape w14:anchorId="72B92C35" id="_x0000_s1048" type="#_x0000_t202" style="width:6in;height:2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" filled="f" stroked="f">
                <v:textbox inset="0,0,0,0">
                  <w:txbxContent>
                    <w:p w14:paraId="48B0BBC3" w14:textId="5A4496E5" w:rsidR="008B5C24" w:rsidRDefault="008B5C24" w:rsidP="00870500">
                      <w:pPr>
                        <w:pStyle w:val="FootnoteText"/>
                        <w:keepNext/>
                        <w:jc w:val="center"/>
                      </w:pPr>
                      <w:r>
                        <w:rPr>
                          <w:noProof/>
                        </w:rPr>
                        <w:drawing>
                          <wp:inline distT="0" distB="0" distL="0" distR="0" wp14:anchorId="145DA390" wp14:editId="79E04D4A">
                            <wp:extent cx="5295265" cy="2425148"/>
                            <wp:effectExtent l="0" t="0" r="635" b="1333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F200A12" w14:textId="2749D297" w:rsidR="008B5C24" w:rsidRDefault="008B5C24" w:rsidP="0015723E">
                      <w:pPr>
                        <w:pStyle w:val="Caption"/>
                      </w:pPr>
                      <w:bookmarkStart w:id="120" w:name="_Ref417919136"/>
                      <w:proofErr w:type="gramStart"/>
                      <w:r>
                        <w:t>Fig.</w:t>
                      </w:r>
                      <w:proofErr w:type="gramEnd"/>
                      <w:r>
                        <w:t xml:space="preserve">  </w:t>
                      </w:r>
                      <w:fldSimple w:instr=" SEQ Fig._ \* ARABIC ">
                        <w:r>
                          <w:rPr>
                            <w:noProof/>
                          </w:rPr>
                          <w:t>22</w:t>
                        </w:r>
                      </w:fldSimple>
                      <w:bookmarkEnd w:id="120"/>
                      <w:r>
                        <w:t xml:space="preserve">  optimal operating points at: </w:t>
                      </w:r>
                      <w:r w:rsidRPr="00983FE3">
                        <w:rPr>
                          <w:b/>
                        </w:rPr>
                        <w:t>V</w:t>
                      </w:r>
                      <w:r w:rsidRPr="00983FE3">
                        <w:rPr>
                          <w:b/>
                          <w:vertAlign w:val="subscript"/>
                        </w:rPr>
                        <w:t>in</w:t>
                      </w:r>
                      <w:r w:rsidRPr="00983FE3">
                        <w:rPr>
                          <w:b/>
                        </w:rPr>
                        <w:t xml:space="preserve"> = </w:t>
                      </w:r>
                      <w:proofErr w:type="gramStart"/>
                      <w:r w:rsidRPr="00983FE3">
                        <w:rPr>
                          <w:b/>
                        </w:rPr>
                        <w:t>200V ;</w:t>
                      </w:r>
                      <w:proofErr w:type="gramEnd"/>
                      <w:r w:rsidRPr="00983FE3">
                        <w:rPr>
                          <w:b/>
                        </w:rPr>
                        <w:t xml:space="preserve"> </w:t>
                      </w:r>
                      <w:proofErr w:type="spellStart"/>
                      <w:r w:rsidRPr="00983FE3">
                        <w:rPr>
                          <w:b/>
                        </w:rPr>
                        <w:t>V</w:t>
                      </w:r>
                      <w:r w:rsidRPr="00983FE3">
                        <w:rPr>
                          <w:b/>
                          <w:vertAlign w:val="subscript"/>
                        </w:rPr>
                        <w:t>out</w:t>
                      </w:r>
                      <w:proofErr w:type="spellEnd"/>
                      <w:r w:rsidRPr="00983FE3">
                        <w:rPr>
                          <w:b/>
                        </w:rPr>
                        <w:t xml:space="preserve"> = 120V</w:t>
                      </w:r>
                      <w:r w:rsidRPr="00A97D81">
                        <w:rPr>
                          <w:b/>
                        </w:rPr>
                        <w:t xml:space="preserve">; </w:t>
                      </w:r>
                      <w:proofErr w:type="spellStart"/>
                      <w:r w:rsidRPr="00A97D81">
                        <w:rPr>
                          <w:b/>
                        </w:rPr>
                        <w:t>REDns</w:t>
                      </w:r>
                      <w:proofErr w:type="spellEnd"/>
                      <w:r w:rsidRPr="00A97D81">
                        <w:rPr>
                          <w:b/>
                        </w:rPr>
                        <w:t xml:space="preserve"> = 289ns</w:t>
                      </w:r>
                      <w:r>
                        <w:t xml:space="preserve">.  </w:t>
                      </w:r>
                    </w:p>
                    <w:p w14:paraId="4B2F3366" w14:textId="77777777" w:rsidR="008B5C24" w:rsidRDefault="008B5C24" w:rsidP="00870500">
                      <w:pPr>
                        <w:pStyle w:val="FootnoteText"/>
                        <w:keepNext/>
                        <w:jc w:val="center"/>
                      </w:pPr>
                    </w:p>
                    <w:p w14:paraId="6CD3A83E" w14:textId="77777777" w:rsidR="008B5C24" w:rsidRDefault="008B5C24" w:rsidP="0015723E">
                      <w:pPr>
                        <w:pStyle w:val="Caption"/>
                      </w:pPr>
                      <w:r>
                        <w:t>.</w:t>
                      </w:r>
                    </w:p>
                    <w:p w14:paraId="0EEA4AB6" w14:textId="77777777" w:rsidR="008B5C24" w:rsidRDefault="008B5C24" w:rsidP="00870500"/>
                  </w:txbxContent>
                </v:textbox>
                <w10:anchorlock/>
              </v:shape>
            </w:pict>
          </mc:Fallback>
        </mc:AlternateContent>
      </w:r>
    </w:p>
    <w:p w14:paraId="79C3D517" w14:textId="07AB33F5" w:rsidR="00BB43A5" w:rsidRDefault="009770C1" w:rsidP="00C951FD">
      <w:pPr>
        <w:pStyle w:val="Heading3"/>
      </w:pPr>
      <w:bookmarkStart w:id="121" w:name="_Toc418725798"/>
      <w:r>
        <w:t xml:space="preserve">Calibrating and Calculating </w:t>
      </w:r>
      <w:r w:rsidR="00BB43A5">
        <w:t>the falling edge delay (</w:t>
      </w:r>
      <w:proofErr w:type="spellStart"/>
      <w:r w:rsidR="00BB43A5">
        <w:t>FEDns</w:t>
      </w:r>
      <w:proofErr w:type="spellEnd"/>
      <w:r w:rsidR="00BB43A5">
        <w:t>)</w:t>
      </w:r>
      <w:r w:rsidR="00BA172F">
        <w:t xml:space="preserve"> and rising edge delay (</w:t>
      </w:r>
      <w:proofErr w:type="spellStart"/>
      <w:r w:rsidR="00BA172F">
        <w:t>REDns</w:t>
      </w:r>
      <w:proofErr w:type="spellEnd"/>
      <w:r w:rsidR="00BA172F">
        <w:t>)</w:t>
      </w:r>
      <w:bookmarkEnd w:id="121"/>
    </w:p>
    <w:p w14:paraId="609C4BC1" w14:textId="1E9DF262" w:rsidR="00AA02E9" w:rsidRDefault="005A3CBC" w:rsidP="00B063E8">
      <w:pPr>
        <w:pStyle w:val="BodyText"/>
      </w:pPr>
      <w:r>
        <w:t xml:space="preserve">Falling/rising edge delays are to make sure mosfets’ body diodes do not conduct.  </w:t>
      </w:r>
      <w:r w:rsidR="009635AE">
        <w:t xml:space="preserve">As discussed previously, </w:t>
      </w:r>
      <w:r w:rsidR="00B063E8">
        <w:t xml:space="preserve">the rising edge delay is </w:t>
      </w:r>
      <w:r w:rsidR="009770C1">
        <w:t xml:space="preserve">kept </w:t>
      </w:r>
      <w:r w:rsidR="00B063E8">
        <w:t>constant</w:t>
      </w:r>
      <w:r w:rsidR="004B55F2">
        <w:t xml:space="preserve"> (</w:t>
      </w:r>
      <w:proofErr w:type="spellStart"/>
      <w:r w:rsidR="004B55F2">
        <w:t>REDns</w:t>
      </w:r>
      <w:proofErr w:type="spellEnd"/>
      <w:r w:rsidR="004B55F2">
        <w:t xml:space="preserve"> = 289ns)</w:t>
      </w:r>
      <w:r w:rsidR="00B063E8">
        <w:t xml:space="preserve"> </w:t>
      </w:r>
      <w:r w:rsidR="004B55F2">
        <w:t>in</w:t>
      </w:r>
      <w:r w:rsidR="00B063E8">
        <w:t xml:space="preserve"> all calibrations for simplification. </w:t>
      </w:r>
      <w:r w:rsidR="00AA02E9">
        <w:t xml:space="preserve"> </w:t>
      </w:r>
      <w:r w:rsidR="009770C1">
        <w:t>The falling edge delay</w:t>
      </w:r>
      <w:r w:rsidR="00AA02E9">
        <w:t xml:space="preserve"> depends on the positive peak value of the inductor current, which in turns, depends on load current.  A </w:t>
      </w:r>
      <w:proofErr w:type="gramStart"/>
      <w:r w:rsidR="00AA02E9">
        <w:t>3</w:t>
      </w:r>
      <w:r w:rsidR="00AA02E9" w:rsidRPr="00AA02E9">
        <w:rPr>
          <w:vertAlign w:val="superscript"/>
        </w:rPr>
        <w:t>rd</w:t>
      </w:r>
      <w:proofErr w:type="gramEnd"/>
      <w:r w:rsidR="00AA02E9">
        <w:t xml:space="preserve"> order polynomial curve is used to approximate the falling edge delay</w:t>
      </w:r>
      <w:r w:rsidR="009635AE">
        <w:t xml:space="preserve"> based on load current (</w:t>
      </w:r>
      <w:proofErr w:type="spellStart"/>
      <w:r w:rsidR="009635AE">
        <w:t>I</w:t>
      </w:r>
      <w:r w:rsidR="009635AE" w:rsidRPr="009635AE">
        <w:rPr>
          <w:vertAlign w:val="subscript"/>
        </w:rPr>
        <w:t>load</w:t>
      </w:r>
      <w:proofErr w:type="spellEnd"/>
      <w:r w:rsidR="009635AE">
        <w:t>).</w:t>
      </w:r>
    </w:p>
    <w:p w14:paraId="7F8BF2CA" w14:textId="77777777" w:rsidR="00F81BD6" w:rsidRDefault="00953072" w:rsidP="00F81BD6">
      <w:pPr>
        <w:pStyle w:val="Equations"/>
      </w:pPr>
      <w:r w:rsidRPr="00953072">
        <w:rPr>
          <w:position w:val="-32"/>
        </w:rPr>
        <w:object w:dxaOrig="3519" w:dyaOrig="760" w14:anchorId="360F77A2">
          <v:shape id="_x0000_i1123" type="#_x0000_t75" style="width:171.65pt;height:35.7pt" o:ole="">
            <v:imagedata r:id="rId235" o:title=""/>
          </v:shape>
          <o:OLEObject Type="Embed" ProgID="Equation.DSMT4" ShapeID="_x0000_i1123" DrawAspect="Content" ObjectID="_1492592746" r:id="rId236"/>
        </w:object>
      </w:r>
      <w:r w:rsidR="00F81BD6">
        <w:tab/>
      </w:r>
      <w:r w:rsidR="00F81BD6">
        <w:fldChar w:fldCharType="begin"/>
      </w:r>
      <w:r w:rsidR="00F81BD6">
        <w:instrText xml:space="preserve"> MACROBUTTON MTPlaceRef \* MERGEFORMAT </w:instrText>
      </w:r>
      <w:r w:rsidR="00F81BD6">
        <w:fldChar w:fldCharType="begin"/>
      </w:r>
      <w:r w:rsidR="00F81BD6">
        <w:instrText xml:space="preserve"> SEQ MTEqn \h \* MERGEFORMAT </w:instrText>
      </w:r>
      <w:r w:rsidR="00F81BD6">
        <w:fldChar w:fldCharType="end"/>
      </w:r>
      <w:r w:rsidR="00F81BD6">
        <w:instrText>(</w:instrText>
      </w:r>
      <w:fldSimple w:instr=" SEQ MTEqn \c \* Arabic \* MERGEFORMAT ">
        <w:r w:rsidR="003E35B2">
          <w:rPr>
            <w:noProof/>
          </w:rPr>
          <w:instrText>26</w:instrText>
        </w:r>
      </w:fldSimple>
      <w:r w:rsidR="00F81BD6">
        <w:instrText>)</w:instrText>
      </w:r>
      <w:r w:rsidR="00F81BD6">
        <w:fldChar w:fldCharType="end"/>
      </w:r>
    </w:p>
    <w:p w14:paraId="47C97E14" w14:textId="3AA877D6" w:rsidR="00953072" w:rsidRPr="00B063E8" w:rsidRDefault="00337720" w:rsidP="00B063E8">
      <w:pPr>
        <w:pStyle w:val="BodyText"/>
      </w:pPr>
      <w:r>
        <w:fldChar w:fldCharType="begin"/>
      </w:r>
      <w:r>
        <w:instrText xml:space="preserve"> REF _Ref417989140 \h </w:instrText>
      </w:r>
      <w:r>
        <w:fldChar w:fldCharType="separate"/>
      </w:r>
      <w:proofErr w:type="gramStart"/>
      <w:r w:rsidR="003E35B2">
        <w:t>Fig.</w:t>
      </w:r>
      <w:proofErr w:type="gramEnd"/>
      <w:r w:rsidR="003E35B2">
        <w:t xml:space="preserve">  </w:t>
      </w:r>
      <w:r w:rsidR="003E35B2">
        <w:rPr>
          <w:noProof/>
        </w:rPr>
        <w:t>23</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55V; </w:t>
      </w:r>
      <w:proofErr w:type="spellStart"/>
      <w:r w:rsidR="00643551">
        <w:t>REDns</w:t>
      </w:r>
      <w:proofErr w:type="spellEnd"/>
      <w:r w:rsidR="00643551">
        <w:t xml:space="preserve"> = 289ns.  </w:t>
      </w:r>
      <w:r>
        <w:fldChar w:fldCharType="begin"/>
      </w:r>
      <w:r>
        <w:instrText xml:space="preserve"> REF _Ref417989154 \h </w:instrText>
      </w:r>
      <w:r>
        <w:fldChar w:fldCharType="separate"/>
      </w:r>
      <w:proofErr w:type="gramStart"/>
      <w:r w:rsidR="003E35B2">
        <w:t>Fig.</w:t>
      </w:r>
      <w:proofErr w:type="gramEnd"/>
      <w:r w:rsidR="003E35B2">
        <w:t xml:space="preserve">  </w:t>
      </w:r>
      <w:r w:rsidR="003E35B2">
        <w:rPr>
          <w:noProof/>
        </w:rPr>
        <w:t>24</w:t>
      </w:r>
      <w:r>
        <w:fldChar w:fldCharType="end"/>
      </w:r>
      <w:r>
        <w:t xml:space="preserve"> </w:t>
      </w:r>
      <w:r w:rsidR="00643551">
        <w:t>shows optimal operating points calibrated at: V</w:t>
      </w:r>
      <w:r w:rsidR="00643551" w:rsidRPr="003D6559">
        <w:rPr>
          <w:vertAlign w:val="subscript"/>
        </w:rPr>
        <w:t>i</w:t>
      </w:r>
      <w:r w:rsidR="00643551" w:rsidRPr="00182F9D">
        <w:rPr>
          <w:vertAlign w:val="subscript"/>
        </w:rPr>
        <w:t>n</w:t>
      </w:r>
      <w:r w:rsidR="00643551">
        <w:t xml:space="preserve"> = </w:t>
      </w:r>
      <w:proofErr w:type="gramStart"/>
      <w:r w:rsidR="00643551">
        <w:t>200V ;</w:t>
      </w:r>
      <w:proofErr w:type="gramEnd"/>
      <w:r w:rsidR="00643551">
        <w:t xml:space="preserve"> </w:t>
      </w:r>
      <w:proofErr w:type="spellStart"/>
      <w:r w:rsidR="00643551">
        <w:t>V</w:t>
      </w:r>
      <w:r w:rsidR="00643551" w:rsidRPr="00A64D91">
        <w:rPr>
          <w:vertAlign w:val="subscript"/>
        </w:rPr>
        <w:t>out</w:t>
      </w:r>
      <w:proofErr w:type="spellEnd"/>
      <w:r w:rsidR="00643551">
        <w:t xml:space="preserve"> = 120V; </w:t>
      </w:r>
      <w:proofErr w:type="spellStart"/>
      <w:r w:rsidR="00643551">
        <w:t>REDns</w:t>
      </w:r>
      <w:proofErr w:type="spellEnd"/>
      <w:r w:rsidR="00643551">
        <w:t xml:space="preserve"> = 289ns.  Calibration is done by manually using an oscilloscope with the circuit in </w:t>
      </w:r>
      <w:r w:rsidR="00643551">
        <w:fldChar w:fldCharType="begin"/>
      </w:r>
      <w:r w:rsidR="00643551">
        <w:instrText xml:space="preserve"> REF _Ref417988719 \r \h </w:instrText>
      </w:r>
      <w:r w:rsidR="00643551">
        <w:fldChar w:fldCharType="separate"/>
      </w:r>
      <w:r w:rsidR="003E35B2">
        <w:t>Chapter 6</w:t>
      </w:r>
      <w:r w:rsidR="00643551">
        <w:fldChar w:fldCharType="end"/>
      </w:r>
      <w:r w:rsidR="00643551">
        <w:t>.</w:t>
      </w:r>
    </w:p>
    <w:p w14:paraId="070ADA24" w14:textId="3E09DEE9" w:rsidR="00BA172F" w:rsidRDefault="00521508" w:rsidP="00521508">
      <w:pPr>
        <w:pStyle w:val="BodyText"/>
        <w:ind w:firstLine="0"/>
      </w:pPr>
      <w:r>
        <w:rPr>
          <w:noProof/>
        </w:rPr>
        <w:lastRenderedPageBreak/>
        <mc:AlternateContent>
          <mc:Choice Requires="wps">
            <w:drawing>
              <wp:inline distT="0" distB="0" distL="0" distR="0" wp14:anchorId="1BB95DF9" wp14:editId="49842E90">
                <wp:extent cx="5486400" cy="3101009"/>
                <wp:effectExtent l="0" t="0" r="0" b="4445"/>
                <wp:docPr id="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1009"/>
                        </a:xfrm>
                        <a:prstGeom prst="rect">
                          <a:avLst/>
                        </a:prstGeom>
                        <a:noFill/>
                        <a:ln>
                          <a:noFill/>
                        </a:ln>
                        <a:extLst/>
                      </wps:spPr>
                      <wps:txbx>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22" w:name="_Ref417989140"/>
                            <w:bookmarkStart w:id="123"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22"/>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3"/>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wps:txbx>
                      <wps:bodyPr rot="0" vert="horz" wrap="square" lIns="0" tIns="0" rIns="0" bIns="0" anchor="t" anchorCtr="0" upright="1">
                        <a:noAutofit/>
                      </wps:bodyPr>
                    </wps:wsp>
                  </a:graphicData>
                </a:graphic>
              </wp:inline>
            </w:drawing>
          </mc:Choice>
          <mc:Fallback>
            <w:pict>
              <v:shape w14:anchorId="1BB95DF9" id="_x0000_s1049"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" filled="f" stroked="f">
                <v:textbox inset="0,0,0,0">
                  <w:txbxContent>
                    <w:p w14:paraId="4211B6C4" w14:textId="0D410C5A" w:rsidR="008B5C24" w:rsidRDefault="008B5C24" w:rsidP="00521508">
                      <w:pPr>
                        <w:pStyle w:val="FootnoteText"/>
                        <w:keepNext/>
                        <w:jc w:val="center"/>
                      </w:pPr>
                      <w:r>
                        <w:rPr>
                          <w:noProof/>
                        </w:rPr>
                        <w:drawing>
                          <wp:inline distT="0" distB="0" distL="0" distR="0" wp14:anchorId="13839684" wp14:editId="6C9BCFC9">
                            <wp:extent cx="5486400" cy="2647315"/>
                            <wp:effectExtent l="0" t="0" r="0" b="63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3C9D59BD" w14:textId="0919F22D" w:rsidR="008B5C24" w:rsidRDefault="008B5C24" w:rsidP="0015723E">
                      <w:pPr>
                        <w:pStyle w:val="Caption"/>
                      </w:pPr>
                      <w:bookmarkStart w:id="124" w:name="_Ref417989140"/>
                      <w:bookmarkStart w:id="125" w:name="_Ref417989091"/>
                      <w:proofErr w:type="gramStart"/>
                      <w:r>
                        <w:t>Fig.</w:t>
                      </w:r>
                      <w:proofErr w:type="gramEnd"/>
                      <w:r>
                        <w:t xml:space="preserve">  </w:t>
                      </w:r>
                      <w:r>
                        <w:fldChar w:fldCharType="begin"/>
                      </w:r>
                      <w:r>
                        <w:instrText xml:space="preserve"> SEQ Fig._ \* ARABIC </w:instrText>
                      </w:r>
                      <w:r>
                        <w:fldChar w:fldCharType="separate"/>
                      </w:r>
                      <w:proofErr w:type="gramStart"/>
                      <w:r>
                        <w:rPr>
                          <w:noProof/>
                        </w:rPr>
                        <w:t>23</w:t>
                      </w:r>
                      <w:r>
                        <w:rPr>
                          <w:noProof/>
                        </w:rPr>
                        <w:fldChar w:fldCharType="end"/>
                      </w:r>
                      <w:bookmarkEnd w:id="124"/>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w:t>
                      </w:r>
                      <w:bookmarkEnd w:id="125"/>
                      <w:r>
                        <w:t xml:space="preserve">  </w:t>
                      </w:r>
                    </w:p>
                    <w:p w14:paraId="7B888E02" w14:textId="77777777" w:rsidR="008B5C24" w:rsidRDefault="008B5C24" w:rsidP="00521508">
                      <w:pPr>
                        <w:pStyle w:val="FootnoteText"/>
                        <w:keepNext/>
                        <w:jc w:val="center"/>
                      </w:pPr>
                    </w:p>
                    <w:p w14:paraId="40BCE793" w14:textId="77777777" w:rsidR="008B5C24" w:rsidRDefault="008B5C24" w:rsidP="0015723E">
                      <w:pPr>
                        <w:pStyle w:val="Caption"/>
                      </w:pPr>
                      <w:r>
                        <w:t>.</w:t>
                      </w:r>
                    </w:p>
                    <w:p w14:paraId="2A0CCE31" w14:textId="77777777" w:rsidR="008B5C24" w:rsidRDefault="008B5C24" w:rsidP="00521508"/>
                  </w:txbxContent>
                </v:textbox>
                <w10:anchorlock/>
              </v:shape>
            </w:pict>
          </mc:Fallback>
        </mc:AlternateContent>
      </w:r>
    </w:p>
    <w:p w14:paraId="202FEB66" w14:textId="22486E5A" w:rsidR="00B26DAA" w:rsidRPr="00BA172F" w:rsidRDefault="00B26DAA" w:rsidP="00521508">
      <w:pPr>
        <w:pStyle w:val="BodyText"/>
        <w:ind w:firstLine="0"/>
      </w:pPr>
      <w:r>
        <w:rPr>
          <w:noProof/>
        </w:rPr>
        <mc:AlternateContent>
          <mc:Choice Requires="wps">
            <w:drawing>
              <wp:inline distT="0" distB="0" distL="0" distR="0" wp14:anchorId="4FBE45F1" wp14:editId="31D1E113">
                <wp:extent cx="5486400" cy="3100705"/>
                <wp:effectExtent l="0" t="0" r="0" b="4445"/>
                <wp:docPr id="3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0705"/>
                        </a:xfrm>
                        <a:prstGeom prst="rect">
                          <a:avLst/>
                        </a:prstGeom>
                        <a:noFill/>
                        <a:ln>
                          <a:noFill/>
                        </a:ln>
                        <a:extLst/>
                      </wps:spPr>
                      <wps:txbx>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6"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6"/>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wps:txbx>
                      <wps:bodyPr rot="0" vert="horz" wrap="square" lIns="0" tIns="0" rIns="0" bIns="0" anchor="t" anchorCtr="0" upright="1">
                        <a:noAutofit/>
                      </wps:bodyPr>
                    </wps:wsp>
                  </a:graphicData>
                </a:graphic>
              </wp:inline>
            </w:drawing>
          </mc:Choice>
          <mc:Fallback>
            <w:pict>
              <v:shape w14:anchorId="4FBE45F1" id="_x0000_s1050" type="#_x0000_t202" style="width:6in;height:24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" filled="f" stroked="f">
                <v:textbox inset="0,0,0,0">
                  <w:txbxContent>
                    <w:p w14:paraId="6418CCD2" w14:textId="1A380854" w:rsidR="008B5C24" w:rsidRDefault="008B5C24" w:rsidP="00B26DAA">
                      <w:pPr>
                        <w:pStyle w:val="FootnoteText"/>
                        <w:keepNext/>
                        <w:jc w:val="center"/>
                      </w:pPr>
                      <w:r>
                        <w:rPr>
                          <w:noProof/>
                        </w:rPr>
                        <w:drawing>
                          <wp:inline distT="0" distB="0" distL="0" distR="0" wp14:anchorId="72A43B21" wp14:editId="4DEDE7D0">
                            <wp:extent cx="5486400" cy="2647315"/>
                            <wp:effectExtent l="0" t="0" r="0" b="635"/>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26767F70" w14:textId="4E253B95" w:rsidR="008B5C24" w:rsidRDefault="008B5C24" w:rsidP="0015723E">
                      <w:pPr>
                        <w:pStyle w:val="Caption"/>
                      </w:pPr>
                      <w:bookmarkStart w:id="127" w:name="_Ref417989154"/>
                      <w:proofErr w:type="gramStart"/>
                      <w:r>
                        <w:t>Fig.</w:t>
                      </w:r>
                      <w:proofErr w:type="gramEnd"/>
                      <w:r>
                        <w:t xml:space="preserve">  </w:t>
                      </w:r>
                      <w:r>
                        <w:fldChar w:fldCharType="begin"/>
                      </w:r>
                      <w:r>
                        <w:instrText xml:space="preserve"> SEQ Fig._ \* ARABIC </w:instrText>
                      </w:r>
                      <w:r>
                        <w:fldChar w:fldCharType="separate"/>
                      </w:r>
                      <w:proofErr w:type="gramStart"/>
                      <w:r>
                        <w:rPr>
                          <w:noProof/>
                        </w:rPr>
                        <w:t>24</w:t>
                      </w:r>
                      <w:r>
                        <w:rPr>
                          <w:noProof/>
                        </w:rPr>
                        <w:fldChar w:fldCharType="end"/>
                      </w:r>
                      <w:bookmarkEnd w:id="127"/>
                      <w:r>
                        <w:t xml:space="preserve">  Falling edge delay of optimal operating points.</w:t>
                      </w:r>
                      <w:proofErr w:type="gramEnd"/>
                      <w:r>
                        <w:t xml:space="preserve">  Calibration done at </w:t>
                      </w:r>
                      <w:proofErr w:type="spellStart"/>
                      <w:r>
                        <w:t>at</w:t>
                      </w:r>
                      <w:proofErr w:type="spellEnd"/>
                      <w:r>
                        <w:t xml:space="preserve">: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2B03BBCA" w14:textId="77777777" w:rsidR="008B5C24" w:rsidRDefault="008B5C24" w:rsidP="00B26DAA">
                      <w:pPr>
                        <w:pStyle w:val="FootnoteText"/>
                        <w:keepNext/>
                        <w:jc w:val="center"/>
                      </w:pPr>
                    </w:p>
                    <w:p w14:paraId="4947EE87" w14:textId="77777777" w:rsidR="008B5C24" w:rsidRDefault="008B5C24" w:rsidP="0015723E">
                      <w:pPr>
                        <w:pStyle w:val="Caption"/>
                      </w:pPr>
                      <w:r>
                        <w:t>.</w:t>
                      </w:r>
                    </w:p>
                    <w:p w14:paraId="67968915" w14:textId="77777777" w:rsidR="008B5C24" w:rsidRDefault="008B5C24" w:rsidP="00B26DAA"/>
                  </w:txbxContent>
                </v:textbox>
                <w10:anchorlock/>
              </v:shape>
            </w:pict>
          </mc:Fallback>
        </mc:AlternateContent>
      </w:r>
    </w:p>
    <w:p w14:paraId="356A299F" w14:textId="6F8A969E" w:rsidR="000E08DE" w:rsidRDefault="000E08DE" w:rsidP="00C951FD">
      <w:pPr>
        <w:pStyle w:val="Heading3"/>
      </w:pPr>
      <w:bookmarkStart w:id="128" w:name="_Toc418725799"/>
      <w:r>
        <w:t>Calculate the switching period (</w:t>
      </w:r>
      <w:proofErr w:type="spellStart"/>
      <w:r>
        <w:t>T</w:t>
      </w:r>
      <w:r w:rsidRPr="000E08DE">
        <w:rPr>
          <w:vertAlign w:val="subscript"/>
        </w:rPr>
        <w:t>period</w:t>
      </w:r>
      <w:proofErr w:type="spellEnd"/>
      <w:r>
        <w:t>)</w:t>
      </w:r>
      <w:bookmarkEnd w:id="128"/>
    </w:p>
    <w:p w14:paraId="2E6E23C4" w14:textId="393C401C" w:rsidR="000E08DE" w:rsidRDefault="000E08DE" w:rsidP="000E08DE">
      <w:pPr>
        <w:pStyle w:val="BodyText"/>
      </w:pPr>
      <w:r>
        <w:t xml:space="preserve">The </w:t>
      </w:r>
      <w:proofErr w:type="gramStart"/>
      <w:r>
        <w:t>on-time</w:t>
      </w:r>
      <w:proofErr w:type="gramEnd"/>
      <w:r>
        <w:t xml:space="preserve"> is selected to make sure that the inductor ripple current is lowest</w:t>
      </w:r>
      <w:r w:rsidR="00577BF9">
        <w:t xml:space="preserve">.  </w:t>
      </w:r>
      <w:r w:rsidR="00717458">
        <w:t>Rising/Falling edge delay</w:t>
      </w:r>
      <w:r w:rsidR="006A7FF6">
        <w:t>s</w:t>
      </w:r>
      <w:r w:rsidR="00717458">
        <w:t xml:space="preserve"> are to </w:t>
      </w:r>
      <w:r w:rsidR="006A7FF6">
        <w:t>prevent</w:t>
      </w:r>
      <w:r w:rsidR="00717458">
        <w:t xml:space="preserve"> mosfets’ body diode</w:t>
      </w:r>
      <w:r w:rsidR="006A69C6">
        <w:t>s</w:t>
      </w:r>
      <w:r w:rsidR="006A7FF6">
        <w:t xml:space="preserve"> conduction</w:t>
      </w:r>
      <w:r w:rsidR="00717458">
        <w:t xml:space="preserve">. </w:t>
      </w:r>
      <w:r>
        <w:t xml:space="preserve"> </w:t>
      </w:r>
      <w:r w:rsidR="00717458">
        <w:t xml:space="preserve">Switching period </w:t>
      </w:r>
      <w:r w:rsidR="00717458">
        <w:lastRenderedPageBreak/>
        <w:t xml:space="preserve">is calculate to make sure that output voltage is at </w:t>
      </w:r>
      <w:r w:rsidR="00A35757">
        <w:t xml:space="preserve">the desired </w:t>
      </w:r>
      <w:r w:rsidR="006A7FF6">
        <w:t>set point.</w:t>
      </w:r>
      <w:r w:rsidR="009770C1">
        <w:t xml:space="preserve">  </w:t>
      </w:r>
      <w:r w:rsidR="00277453">
        <w:t xml:space="preserve">According </w:t>
      </w:r>
      <w:proofErr w:type="gramStart"/>
      <w:r w:rsidR="00277453">
        <w:t xml:space="preserve">to </w:t>
      </w:r>
      <w:proofErr w:type="gramEnd"/>
      <w:r w:rsidR="00277453">
        <w:fldChar w:fldCharType="begin"/>
      </w:r>
      <w:r w:rsidR="00277453">
        <w:instrText xml:space="preserve"> GOTOBUTTON ZEqnNum604887  \* MERGEFORMAT </w:instrText>
      </w:r>
      <w:fldSimple w:instr=" REF ZEqnNum604887 \* Charformat \! \* MERGEFORMAT ">
        <w:r w:rsidR="003E35B2" w:rsidRPr="003E35B2">
          <w:instrText>(1)</w:instrText>
        </w:r>
      </w:fldSimple>
      <w:r w:rsidR="00277453">
        <w:fldChar w:fldCharType="end"/>
      </w:r>
      <w:r w:rsidR="00277453">
        <w:t>, o</w:t>
      </w:r>
      <w:r>
        <w:t xml:space="preserve">utput voltage of a </w:t>
      </w:r>
      <w:r w:rsidR="00277453">
        <w:t xml:space="preserve">buck </w:t>
      </w:r>
      <w:r>
        <w:t>converter is the average of the switch node voltage:</w:t>
      </w:r>
    </w:p>
    <w:p w14:paraId="525EF343" w14:textId="77777777" w:rsidR="000E08DE" w:rsidRDefault="000E08DE" w:rsidP="000E08DE">
      <w:pPr>
        <w:pStyle w:val="Equations"/>
      </w:pPr>
      <w:r w:rsidRPr="005C39E7">
        <w:rPr>
          <w:position w:val="-32"/>
        </w:rPr>
        <w:object w:dxaOrig="2400" w:dyaOrig="780" w14:anchorId="4C456F41">
          <v:shape id="_x0000_i1124" type="#_x0000_t75" style="width:122.7pt;height:43.2pt" o:ole="">
            <v:imagedata r:id="rId239" o:title=""/>
          </v:shape>
          <o:OLEObject Type="Embed" ProgID="Equation.DSMT4" ShapeID="_x0000_i1124" DrawAspect="Content" ObjectID="_1492592747"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27</w:instrText>
        </w:r>
      </w:fldSimple>
      <w:r>
        <w:instrText>)</w:instrText>
      </w:r>
      <w:r>
        <w:fldChar w:fldCharType="end"/>
      </w:r>
    </w:p>
    <w:p w14:paraId="6E9FEDCE" w14:textId="57744544" w:rsidR="000E08DE" w:rsidRDefault="000E08DE" w:rsidP="000E08DE">
      <w:pPr>
        <w:pStyle w:val="BodyText"/>
      </w:pPr>
      <w:r>
        <w:t xml:space="preserve">In a period, the switch node voltage resonates </w:t>
      </w:r>
      <w:r w:rsidRPr="008B37F4">
        <w:t>from</w:t>
      </w:r>
      <w:r>
        <w:t xml:space="preserve"> zero</w:t>
      </w:r>
      <w:r w:rsidR="008A632A">
        <w:t>,</w:t>
      </w:r>
      <w:r>
        <w:t xml:space="preserve"> to </w:t>
      </w:r>
      <w:proofErr w:type="gramStart"/>
      <w:r>
        <w:t>V</w:t>
      </w:r>
      <w:r w:rsidRPr="008A632A">
        <w:rPr>
          <w:vertAlign w:val="subscript"/>
        </w:rPr>
        <w:t>in</w:t>
      </w:r>
      <w:proofErr w:type="gramEnd"/>
      <w:r w:rsidR="008A632A">
        <w:t xml:space="preserve">, </w:t>
      </w:r>
      <w:r>
        <w:t xml:space="preserve">and back to zero.  </w:t>
      </w:r>
      <w:r w:rsidR="00D920E1">
        <w:fldChar w:fldCharType="begin"/>
      </w:r>
      <w:r w:rsidR="00D920E1">
        <w:instrText xml:space="preserve"> REF _Ref417924634 \h </w:instrText>
      </w:r>
      <w:r w:rsidR="00D920E1">
        <w:fldChar w:fldCharType="separate"/>
      </w:r>
      <w:proofErr w:type="gramStart"/>
      <w:r w:rsidR="003E35B2">
        <w:t>Fig.</w:t>
      </w:r>
      <w:proofErr w:type="gramEnd"/>
      <w:r w:rsidR="003E35B2">
        <w:t xml:space="preserve">  </w:t>
      </w:r>
      <w:r w:rsidR="003E35B2">
        <w:rPr>
          <w:noProof/>
        </w:rPr>
        <w:t>25</w:t>
      </w:r>
      <w:r w:rsidR="00D920E1">
        <w:fldChar w:fldCharType="end"/>
      </w:r>
      <w:r w:rsidR="00D920E1">
        <w:t xml:space="preserve"> </w:t>
      </w:r>
      <w:r>
        <w:t>shows a scope shot of the switch node voltage taken</w:t>
      </w:r>
      <w:r w:rsidR="00FA791F">
        <w:t xml:space="preserve"> from an experimental circuit</w:t>
      </w:r>
      <w:proofErr w:type="gramStart"/>
      <w:r w:rsidR="00FA791F">
        <w:t xml:space="preserve">. </w:t>
      </w:r>
      <w:r>
        <w:t xml:space="preserve">  </w:t>
      </w:r>
      <w:proofErr w:type="gramEnd"/>
      <w:r w:rsidRPr="00C73AF4">
        <w:t xml:space="preserve">The area below </w:t>
      </w:r>
      <w:proofErr w:type="spellStart"/>
      <w:r w:rsidRPr="00C73AF4">
        <w:t>V</w:t>
      </w:r>
      <w:r w:rsidRPr="00C73AF4">
        <w:rPr>
          <w:vertAlign w:val="subscript"/>
        </w:rPr>
        <w:t>sw</w:t>
      </w:r>
      <w:proofErr w:type="spellEnd"/>
      <w:r w:rsidRPr="00C73AF4">
        <w:t xml:space="preserve"> (red curve) is approximated as the ar</w:t>
      </w:r>
      <w:r>
        <w:t>ea below the dashed green curve:</w:t>
      </w:r>
    </w:p>
    <w:p w14:paraId="0872FC8A" w14:textId="201EF1F2" w:rsidR="000E08DE" w:rsidRDefault="006A69C6" w:rsidP="000E08DE">
      <w:pPr>
        <w:pStyle w:val="Equations"/>
      </w:pPr>
      <w:r w:rsidRPr="00ED5552">
        <w:rPr>
          <w:position w:val="-32"/>
        </w:rPr>
        <w:object w:dxaOrig="5620" w:dyaOrig="780" w14:anchorId="1EC9E715">
          <v:shape id="_x0000_i1125" type="#_x0000_t75" style="width:280.5pt;height:43.2pt" o:ole="">
            <v:imagedata r:id="rId241" o:title=""/>
          </v:shape>
          <o:OLEObject Type="Embed" ProgID="Equation.DSMT4" ShapeID="_x0000_i1125" DrawAspect="Content" ObjectID="_1492592748" r:id="rId242"/>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8</w:instrText>
        </w:r>
      </w:fldSimple>
      <w:r w:rsidR="000E08DE">
        <w:instrText>)</w:instrText>
      </w:r>
      <w:r w:rsidR="000E08DE">
        <w:fldChar w:fldCharType="end"/>
      </w:r>
    </w:p>
    <w:p w14:paraId="2F1EC0DA" w14:textId="63073F51" w:rsidR="007F78FE" w:rsidRDefault="00234B82" w:rsidP="007F78FE">
      <w:pPr>
        <w:pStyle w:val="Equations"/>
      </w:pPr>
      <w:r w:rsidRPr="00C73AF4">
        <w:rPr>
          <w:position w:val="-30"/>
        </w:rPr>
        <w:object w:dxaOrig="3580" w:dyaOrig="680" w14:anchorId="42B2DBA2">
          <v:shape id="_x0000_i1126" type="#_x0000_t75" style="width:180.3pt;height:36.3pt" o:ole="">
            <v:imagedata r:id="rId243" o:title=""/>
          </v:shape>
          <o:OLEObject Type="Embed" ProgID="Equation.DSMT4" ShapeID="_x0000_i1126" DrawAspect="Content" ObjectID="_1492592749" r:id="rId244"/>
        </w:object>
      </w:r>
      <w:r w:rsidR="000E08DE">
        <w:tab/>
      </w:r>
      <w:r w:rsidR="000E08DE">
        <w:fldChar w:fldCharType="begin"/>
      </w:r>
      <w:r w:rsidR="000E08DE">
        <w:instrText xml:space="preserve"> MACROBUTTON MTPlaceRef \* MERGEFORMAT </w:instrText>
      </w:r>
      <w:r w:rsidR="000E08DE">
        <w:fldChar w:fldCharType="begin"/>
      </w:r>
      <w:r w:rsidR="000E08DE">
        <w:instrText xml:space="preserve"> SEQ MTEqn \h \* MERGEFORMAT </w:instrText>
      </w:r>
      <w:r w:rsidR="000E08DE">
        <w:fldChar w:fldCharType="end"/>
      </w:r>
      <w:r w:rsidR="000E08DE">
        <w:instrText>(</w:instrText>
      </w:r>
      <w:fldSimple w:instr=" SEQ MTEqn \c \* Arabic \* MERGEFORMAT ">
        <w:r w:rsidR="003E35B2">
          <w:rPr>
            <w:noProof/>
          </w:rPr>
          <w:instrText>29</w:instrText>
        </w:r>
      </w:fldSimple>
      <w:r w:rsidR="000E08DE">
        <w:instrText>)</w:instrText>
      </w:r>
      <w:r w:rsidR="000E08DE">
        <w:fldChar w:fldCharType="end"/>
      </w:r>
    </w:p>
    <w:p w14:paraId="6B892A26" w14:textId="77777777" w:rsidR="007A3746" w:rsidRDefault="0079182F" w:rsidP="007A3746">
      <w:pPr>
        <w:pStyle w:val="Equations"/>
      </w:pPr>
      <w:r w:rsidRPr="007A3746">
        <w:rPr>
          <w:position w:val="-32"/>
        </w:rPr>
        <w:object w:dxaOrig="4260" w:dyaOrig="760" w14:anchorId="481BBF5D">
          <v:shape id="_x0000_i1127" type="#_x0000_t75" style="width:3in;height:35.7pt" o:ole="">
            <v:imagedata r:id="rId245" o:title=""/>
          </v:shape>
          <o:OLEObject Type="Embed" ProgID="Equation.DSMT4" ShapeID="_x0000_i1127" DrawAspect="Content" ObjectID="_1492592750" r:id="rId246"/>
        </w:object>
      </w:r>
      <w:r w:rsidR="007A3746">
        <w:tab/>
      </w:r>
      <w:r w:rsidR="007A3746">
        <w:fldChar w:fldCharType="begin"/>
      </w:r>
      <w:r w:rsidR="007A3746">
        <w:instrText xml:space="preserve"> MACROBUTTON MTPlaceRef \* MERGEFORMAT </w:instrText>
      </w:r>
      <w:r w:rsidR="007A3746">
        <w:fldChar w:fldCharType="begin"/>
      </w:r>
      <w:r w:rsidR="007A3746">
        <w:instrText xml:space="preserve"> SEQ MTEqn \h \* MERGEFORMAT </w:instrText>
      </w:r>
      <w:r w:rsidR="007A3746">
        <w:fldChar w:fldCharType="end"/>
      </w:r>
      <w:bookmarkStart w:id="129" w:name="ZEqnNum731404"/>
      <w:r w:rsidR="007A3746">
        <w:instrText>(</w:instrText>
      </w:r>
      <w:fldSimple w:instr=" SEQ MTEqn \c \* Arabic \* MERGEFORMAT ">
        <w:r w:rsidR="003E35B2">
          <w:rPr>
            <w:noProof/>
          </w:rPr>
          <w:instrText>30</w:instrText>
        </w:r>
      </w:fldSimple>
      <w:r w:rsidR="007A3746">
        <w:instrText>)</w:instrText>
      </w:r>
      <w:bookmarkEnd w:id="129"/>
      <w:r w:rsidR="007A3746">
        <w:fldChar w:fldCharType="end"/>
      </w:r>
    </w:p>
    <w:p w14:paraId="5EAF4597" w14:textId="3FB2D132" w:rsidR="003F67BC" w:rsidRDefault="003F67BC" w:rsidP="00337720">
      <w:pPr>
        <w:pStyle w:val="BodyText"/>
      </w:pPr>
      <w:r w:rsidRPr="003F67BC">
        <w:t>The constants k and l</w:t>
      </w:r>
      <w:r w:rsidR="00643551">
        <w:t xml:space="preserve"> account for unit mismatch in the calculation.</w:t>
      </w:r>
    </w:p>
    <w:p w14:paraId="52B92B93" w14:textId="7980BDC5" w:rsidR="00337720" w:rsidRPr="003F67BC" w:rsidRDefault="00337720" w:rsidP="00337720">
      <w:pPr>
        <w:pStyle w:val="BodyText"/>
      </w:pPr>
      <w:r>
        <w:fldChar w:fldCharType="begin"/>
      </w:r>
      <w:r>
        <w:instrText xml:space="preserve"> REF _Ref417989203 \h </w:instrText>
      </w:r>
      <w:r>
        <w:fldChar w:fldCharType="separate"/>
      </w:r>
      <w:proofErr w:type="gramStart"/>
      <w:r w:rsidR="003E35B2">
        <w:t>Fig.</w:t>
      </w:r>
      <w:proofErr w:type="gramEnd"/>
      <w:r w:rsidR="003E35B2">
        <w:t xml:space="preserve">  </w:t>
      </w:r>
      <w:r w:rsidR="003E35B2">
        <w:rPr>
          <w:noProof/>
        </w:rPr>
        <w:t>26</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55V; </w:t>
      </w:r>
      <w:proofErr w:type="spellStart"/>
      <w:r>
        <w:t>REDns</w:t>
      </w:r>
      <w:proofErr w:type="spellEnd"/>
      <w:r>
        <w:t xml:space="preserve"> = 289ns.  </w:t>
      </w:r>
      <w:r>
        <w:fldChar w:fldCharType="begin"/>
      </w:r>
      <w:r>
        <w:instrText xml:space="preserve"> REF _Ref417989213 \h </w:instrText>
      </w:r>
      <w:r>
        <w:fldChar w:fldCharType="separate"/>
      </w:r>
      <w:proofErr w:type="gramStart"/>
      <w:r w:rsidR="003E35B2">
        <w:t>Fig.</w:t>
      </w:r>
      <w:proofErr w:type="gramEnd"/>
      <w:r w:rsidR="003E35B2">
        <w:t xml:space="preserve">  </w:t>
      </w:r>
      <w:r w:rsidR="003E35B2">
        <w:rPr>
          <w:noProof/>
        </w:rPr>
        <w:t>27</w:t>
      </w:r>
      <w:r>
        <w:fldChar w:fldCharType="end"/>
      </w:r>
      <w:r>
        <w:t xml:space="preserve"> shows optimal operating points calibrated at: V</w:t>
      </w:r>
      <w:r w:rsidRPr="003D6559">
        <w:rPr>
          <w:vertAlign w:val="subscript"/>
        </w:rPr>
        <w:t>i</w:t>
      </w:r>
      <w:r w:rsidRPr="00182F9D">
        <w:rPr>
          <w:vertAlign w:val="subscript"/>
        </w:rPr>
        <w:t>n</w:t>
      </w:r>
      <w:r>
        <w:t xml:space="preserve"> = </w:t>
      </w:r>
      <w:proofErr w:type="gramStart"/>
      <w:r>
        <w:t>200V ;</w:t>
      </w:r>
      <w:proofErr w:type="gramEnd"/>
      <w:r>
        <w:t xml:space="preserve"> </w:t>
      </w:r>
      <w:proofErr w:type="spellStart"/>
      <w:r>
        <w:t>V</w:t>
      </w:r>
      <w:r w:rsidRPr="00A64D91">
        <w:rPr>
          <w:vertAlign w:val="subscript"/>
        </w:rPr>
        <w:t>out</w:t>
      </w:r>
      <w:proofErr w:type="spellEnd"/>
      <w:r>
        <w:t xml:space="preserve"> = 120V; </w:t>
      </w:r>
      <w:proofErr w:type="spellStart"/>
      <w:r>
        <w:t>REDns</w:t>
      </w:r>
      <w:proofErr w:type="spellEnd"/>
      <w:r>
        <w:t xml:space="preserve"> = 289ns.  Calibration is done by manually using an oscilloscope with the circuit in </w:t>
      </w:r>
      <w:r>
        <w:fldChar w:fldCharType="begin"/>
      </w:r>
      <w:r>
        <w:instrText xml:space="preserve"> REF _Ref417988719 \r \h </w:instrText>
      </w:r>
      <w:r>
        <w:fldChar w:fldCharType="separate"/>
      </w:r>
      <w:r w:rsidR="003E35B2">
        <w:t>Chapter 6</w:t>
      </w:r>
      <w:r>
        <w:fldChar w:fldCharType="end"/>
      </w:r>
      <w:r>
        <w:t>.</w:t>
      </w:r>
    </w:p>
    <w:p w14:paraId="670AF9A4" w14:textId="201728C3" w:rsidR="007F78FE" w:rsidRDefault="00B66C4A" w:rsidP="00B66C4A">
      <w:pPr>
        <w:pStyle w:val="Equations"/>
        <w:ind w:firstLine="0"/>
      </w:pPr>
      <w:r>
        <w:rPr>
          <w:noProof/>
        </w:rPr>
        <w:lastRenderedPageBreak/>
        <mc:AlternateContent>
          <mc:Choice Requires="wps">
            <w:drawing>
              <wp:inline distT="0" distB="0" distL="0" distR="0" wp14:anchorId="1C9D69F7" wp14:editId="2A844411">
                <wp:extent cx="5486400" cy="4524292"/>
                <wp:effectExtent l="0" t="0" r="0" b="10160"/>
                <wp:docPr id="39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24292"/>
                        </a:xfrm>
                        <a:prstGeom prst="rect">
                          <a:avLst/>
                        </a:prstGeom>
                        <a:noFill/>
                        <a:ln>
                          <a:noFill/>
                        </a:ln>
                        <a:extLst/>
                      </wps:spPr>
                      <wps:txbx>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30" w:name="_Ref417924634"/>
                            <w:proofErr w:type="gramStart"/>
                            <w:r>
                              <w:t>Fig.</w:t>
                            </w:r>
                            <w:proofErr w:type="gramEnd"/>
                            <w:r>
                              <w:t xml:space="preserve">  </w:t>
                            </w:r>
                            <w:fldSimple w:instr=" SEQ Fig._ \* ARABIC ">
                              <w:r>
                                <w:rPr>
                                  <w:noProof/>
                                </w:rPr>
                                <w:t>25</w:t>
                              </w:r>
                            </w:fldSimple>
                            <w:bookmarkEnd w:id="130"/>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wps:txbx>
                      <wps:bodyPr rot="0" vert="horz" wrap="square" lIns="0" tIns="0" rIns="0" bIns="0" anchor="t" anchorCtr="0" upright="1">
                        <a:noAutofit/>
                      </wps:bodyPr>
                    </wps:wsp>
                  </a:graphicData>
                </a:graphic>
              </wp:inline>
            </w:drawing>
          </mc:Choice>
          <mc:Fallback>
            <w:pict>
              <v:shape w14:anchorId="1C9D69F7" id="_x0000_s1051" type="#_x0000_t202" style="width:6in;height:35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" filled="f" stroked="f">
                <v:textbox inset="0,0,0,0">
                  <w:txbxContent>
                    <w:p w14:paraId="31CB223C" w14:textId="002BF2E3" w:rsidR="008B5C24" w:rsidRDefault="008B5C24" w:rsidP="00B66C4A">
                      <w:pPr>
                        <w:pStyle w:val="FootnoteText"/>
                        <w:keepNext/>
                        <w:jc w:val="center"/>
                      </w:pPr>
                      <w:r>
                        <w:rPr>
                          <w:noProof/>
                        </w:rPr>
                        <w:drawing>
                          <wp:inline distT="0" distB="0" distL="0" distR="0" wp14:anchorId="3111AEC1" wp14:editId="207DCD80">
                            <wp:extent cx="3299791" cy="3882077"/>
                            <wp:effectExtent l="0" t="0" r="0" b="444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320276" cy="3906177"/>
                                    </a:xfrm>
                                    <a:prstGeom prst="rect">
                                      <a:avLst/>
                                    </a:prstGeom>
                                  </pic:spPr>
                                </pic:pic>
                              </a:graphicData>
                            </a:graphic>
                          </wp:inline>
                        </w:drawing>
                      </w:r>
                    </w:p>
                    <w:p w14:paraId="58ED3335" w14:textId="77777777" w:rsidR="008B5C24" w:rsidRDefault="008B5C24" w:rsidP="0015723E">
                      <w:pPr>
                        <w:pStyle w:val="Caption"/>
                      </w:pPr>
                      <w:bookmarkStart w:id="131" w:name="_Ref417924634"/>
                      <w:proofErr w:type="gramStart"/>
                      <w:r>
                        <w:t>Fig.</w:t>
                      </w:r>
                      <w:proofErr w:type="gramEnd"/>
                      <w:r>
                        <w:t xml:space="preserve">  </w:t>
                      </w:r>
                      <w:fldSimple w:instr=" SEQ Fig._ \* ARABIC ">
                        <w:r>
                          <w:rPr>
                            <w:noProof/>
                          </w:rPr>
                          <w:t>25</w:t>
                        </w:r>
                      </w:fldSimple>
                      <w:bookmarkEnd w:id="131"/>
                      <w:r>
                        <w:t xml:space="preserve">.  A scope shot for output voltage calculation.  </w:t>
                      </w:r>
                      <w:proofErr w:type="spellStart"/>
                      <w:r>
                        <w:t>Vsw</w:t>
                      </w:r>
                      <w:proofErr w:type="spellEnd"/>
                      <w:r>
                        <w:t xml:space="preserve"> (red curve) resonates from Zero to </w:t>
                      </w:r>
                      <w:proofErr w:type="gramStart"/>
                      <w:r>
                        <w:t>Vin</w:t>
                      </w:r>
                      <w:proofErr w:type="gramEnd"/>
                      <w:r>
                        <w:t xml:space="preserve">, The area below </w:t>
                      </w:r>
                      <w:proofErr w:type="spellStart"/>
                      <w:r>
                        <w:t>Vsw</w:t>
                      </w:r>
                      <w:proofErr w:type="spellEnd"/>
                      <w:r>
                        <w:t xml:space="preserve"> (red curve) is approximated as the area below the dashed green curve. </w:t>
                      </w:r>
                    </w:p>
                    <w:p w14:paraId="1ED2692C" w14:textId="77777777" w:rsidR="008B5C24" w:rsidRDefault="008B5C24" w:rsidP="00B66C4A">
                      <w:pPr>
                        <w:pStyle w:val="FootnoteText"/>
                        <w:keepNext/>
                        <w:jc w:val="center"/>
                      </w:pPr>
                    </w:p>
                    <w:p w14:paraId="09198C90" w14:textId="77777777" w:rsidR="008B5C24" w:rsidRDefault="008B5C24" w:rsidP="00B66C4A">
                      <w:pPr>
                        <w:pStyle w:val="FootnoteText"/>
                        <w:keepNext/>
                        <w:jc w:val="center"/>
                      </w:pPr>
                    </w:p>
                    <w:p w14:paraId="3432200B" w14:textId="77777777" w:rsidR="008B5C24" w:rsidRDefault="008B5C24" w:rsidP="0015723E">
                      <w:pPr>
                        <w:pStyle w:val="Caption"/>
                      </w:pPr>
                      <w:r>
                        <w:t>.</w:t>
                      </w:r>
                    </w:p>
                    <w:p w14:paraId="02041486" w14:textId="77777777" w:rsidR="008B5C24" w:rsidRDefault="008B5C24" w:rsidP="00B66C4A"/>
                  </w:txbxContent>
                </v:textbox>
                <w10:anchorlock/>
              </v:shape>
            </w:pict>
          </mc:Fallback>
        </mc:AlternateContent>
      </w:r>
      <w:r w:rsidR="007F78FE">
        <w:rPr>
          <w:noProof/>
        </w:rPr>
        <mc:AlternateContent>
          <mc:Choice Requires="wps">
            <w:drawing>
              <wp:inline distT="0" distB="0" distL="0" distR="0" wp14:anchorId="112A3948" wp14:editId="0B1ADA9B">
                <wp:extent cx="5486400" cy="3021496"/>
                <wp:effectExtent l="0" t="0" r="0" b="7620"/>
                <wp:docPr id="4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496"/>
                        </a:xfrm>
                        <a:prstGeom prst="rect">
                          <a:avLst/>
                        </a:prstGeom>
                        <a:noFill/>
                        <a:ln>
                          <a:noFill/>
                        </a:ln>
                        <a:extLst/>
                      </wps:spPr>
                      <wps:txbx>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32"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32"/>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wps:txbx>
                      <wps:bodyPr rot="0" vert="horz" wrap="square" lIns="0" tIns="0" rIns="0" bIns="0" anchor="t" anchorCtr="0" upright="1">
                        <a:noAutofit/>
                      </wps:bodyPr>
                    </wps:wsp>
                  </a:graphicData>
                </a:graphic>
              </wp:inline>
            </w:drawing>
          </mc:Choice>
          <mc:Fallback>
            <w:pict>
              <v:shape w14:anchorId="112A3948" id="_x0000_s1052"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" filled="f" stroked="f">
                <v:textbox inset="0,0,0,0">
                  <w:txbxContent>
                    <w:p w14:paraId="21E4A4D1" w14:textId="77777777" w:rsidR="008B5C24" w:rsidRDefault="008B5C24" w:rsidP="007F78FE">
                      <w:pPr>
                        <w:pStyle w:val="FootnoteText"/>
                        <w:keepNext/>
                        <w:jc w:val="center"/>
                      </w:pPr>
                      <w:r>
                        <w:rPr>
                          <w:noProof/>
                        </w:rPr>
                        <w:drawing>
                          <wp:inline distT="0" distB="0" distL="0" distR="0" wp14:anchorId="53CD82B5" wp14:editId="7810E4C0">
                            <wp:extent cx="4548202" cy="2536466"/>
                            <wp:effectExtent l="0" t="0" r="5080" b="16510"/>
                            <wp:docPr id="421" name="Chart 4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5B93A23E" w14:textId="0429C742" w:rsidR="008B5C24" w:rsidRDefault="008B5C24" w:rsidP="0015723E">
                      <w:pPr>
                        <w:pStyle w:val="Caption"/>
                      </w:pPr>
                      <w:bookmarkStart w:id="133" w:name="_Ref417989203"/>
                      <w:proofErr w:type="gramStart"/>
                      <w:r>
                        <w:t>Fig.</w:t>
                      </w:r>
                      <w:proofErr w:type="gramEnd"/>
                      <w:r>
                        <w:t xml:space="preserve">  </w:t>
                      </w:r>
                      <w:r>
                        <w:fldChar w:fldCharType="begin"/>
                      </w:r>
                      <w:r>
                        <w:instrText xml:space="preserve"> SEQ Fig._ \* ARABIC </w:instrText>
                      </w:r>
                      <w:r>
                        <w:fldChar w:fldCharType="separate"/>
                      </w:r>
                      <w:proofErr w:type="gramStart"/>
                      <w:r>
                        <w:rPr>
                          <w:noProof/>
                        </w:rPr>
                        <w:t>26</w:t>
                      </w:r>
                      <w:r>
                        <w:rPr>
                          <w:noProof/>
                        </w:rPr>
                        <w:fldChar w:fldCharType="end"/>
                      </w:r>
                      <w:bookmarkEnd w:id="133"/>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55</w:t>
                      </w:r>
                      <w:r w:rsidRPr="00A97D81">
                        <w:rPr>
                          <w:b/>
                        </w:rPr>
                        <w:t xml:space="preserve">V; </w:t>
                      </w:r>
                      <w:proofErr w:type="spellStart"/>
                      <w:r w:rsidRPr="00A97D81">
                        <w:rPr>
                          <w:b/>
                        </w:rPr>
                        <w:t>REDns</w:t>
                      </w:r>
                      <w:proofErr w:type="spellEnd"/>
                      <w:r w:rsidRPr="00A97D81">
                        <w:rPr>
                          <w:b/>
                        </w:rPr>
                        <w:t xml:space="preserve"> = 289ns</w:t>
                      </w:r>
                      <w:r>
                        <w:t xml:space="preserve">.  </w:t>
                      </w:r>
                    </w:p>
                    <w:p w14:paraId="49C406D4" w14:textId="77777777" w:rsidR="008B5C24" w:rsidRDefault="008B5C24" w:rsidP="007F78FE">
                      <w:pPr>
                        <w:pStyle w:val="FootnoteText"/>
                        <w:keepNext/>
                        <w:jc w:val="center"/>
                      </w:pPr>
                    </w:p>
                    <w:p w14:paraId="0046D8D9" w14:textId="77777777" w:rsidR="008B5C24" w:rsidRDefault="008B5C24" w:rsidP="0015723E">
                      <w:pPr>
                        <w:pStyle w:val="Caption"/>
                      </w:pPr>
                      <w:r>
                        <w:t>.</w:t>
                      </w:r>
                    </w:p>
                    <w:p w14:paraId="38F9AA8A" w14:textId="77777777" w:rsidR="008B5C24" w:rsidRDefault="008B5C24" w:rsidP="007F78FE"/>
                  </w:txbxContent>
                </v:textbox>
                <w10:anchorlock/>
              </v:shape>
            </w:pict>
          </mc:Fallback>
        </mc:AlternateContent>
      </w:r>
    </w:p>
    <w:p w14:paraId="43C11D79" w14:textId="77777777" w:rsidR="00E835C6" w:rsidRDefault="00E835C6" w:rsidP="00B66C4A">
      <w:pPr>
        <w:pStyle w:val="Equations"/>
        <w:ind w:firstLine="0"/>
      </w:pPr>
      <w:r>
        <w:rPr>
          <w:noProof/>
        </w:rPr>
        <w:lastRenderedPageBreak/>
        <mc:AlternateContent>
          <mc:Choice Requires="wps">
            <w:drawing>
              <wp:inline distT="0" distB="0" distL="0" distR="0" wp14:anchorId="316A9D48" wp14:editId="16F26999">
                <wp:extent cx="5486400" cy="3021330"/>
                <wp:effectExtent l="0" t="0" r="0" b="7620"/>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21330"/>
                        </a:xfrm>
                        <a:prstGeom prst="rect">
                          <a:avLst/>
                        </a:prstGeom>
                        <a:noFill/>
                        <a:ln>
                          <a:noFill/>
                        </a:ln>
                        <a:extLst/>
                      </wps:spPr>
                      <wps:txbx>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34"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34"/>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wps:txbx>
                      <wps:bodyPr rot="0" vert="horz" wrap="square" lIns="0" tIns="0" rIns="0" bIns="0" anchor="t" anchorCtr="0" upright="1">
                        <a:noAutofit/>
                      </wps:bodyPr>
                    </wps:wsp>
                  </a:graphicData>
                </a:graphic>
              </wp:inline>
            </w:drawing>
          </mc:Choice>
          <mc:Fallback>
            <w:pict>
              <v:shape w14:anchorId="316A9D48" id="_x0000_s1053" type="#_x0000_t202" style="width:6in;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" filled="f" stroked="f">
                <v:textbox inset="0,0,0,0">
                  <w:txbxContent>
                    <w:p w14:paraId="7FE5336F" w14:textId="6EF5EDCD" w:rsidR="008B5C24" w:rsidRDefault="008B5C24" w:rsidP="00E835C6">
                      <w:pPr>
                        <w:pStyle w:val="FootnoteText"/>
                        <w:keepNext/>
                        <w:jc w:val="center"/>
                      </w:pPr>
                      <w:r>
                        <w:rPr>
                          <w:noProof/>
                        </w:rPr>
                        <w:drawing>
                          <wp:inline distT="0" distB="0" distL="0" distR="0" wp14:anchorId="6BB0C3D0" wp14:editId="445711AE">
                            <wp:extent cx="4547870" cy="2536190"/>
                            <wp:effectExtent l="0" t="0" r="508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16F3385D" w14:textId="048FC7A1" w:rsidR="008B5C24" w:rsidRDefault="008B5C24" w:rsidP="0015723E">
                      <w:pPr>
                        <w:pStyle w:val="Caption"/>
                      </w:pPr>
                      <w:bookmarkStart w:id="135" w:name="_Ref417989213"/>
                      <w:proofErr w:type="gramStart"/>
                      <w:r>
                        <w:t>Fig.</w:t>
                      </w:r>
                      <w:proofErr w:type="gramEnd"/>
                      <w:r>
                        <w:t xml:space="preserve">  </w:t>
                      </w:r>
                      <w:r>
                        <w:fldChar w:fldCharType="begin"/>
                      </w:r>
                      <w:r>
                        <w:instrText xml:space="preserve"> SEQ Fig._ \* ARABIC </w:instrText>
                      </w:r>
                      <w:r>
                        <w:fldChar w:fldCharType="separate"/>
                      </w:r>
                      <w:proofErr w:type="gramStart"/>
                      <w:r>
                        <w:rPr>
                          <w:noProof/>
                        </w:rPr>
                        <w:t>27</w:t>
                      </w:r>
                      <w:r>
                        <w:rPr>
                          <w:noProof/>
                        </w:rPr>
                        <w:fldChar w:fldCharType="end"/>
                      </w:r>
                      <w:bookmarkEnd w:id="135"/>
                      <w:r>
                        <w:t xml:space="preserve">  Periods at optimal operating points.</w:t>
                      </w:r>
                      <w:proofErr w:type="gramEnd"/>
                      <w:r>
                        <w:t xml:space="preserve">  </w:t>
                      </w:r>
                      <w:r>
                        <w:br/>
                        <w:t xml:space="preserve">Calibration done at: </w:t>
                      </w:r>
                      <w:r w:rsidRPr="00870500">
                        <w:rPr>
                          <w:b/>
                        </w:rPr>
                        <w:t>V</w:t>
                      </w:r>
                      <w:r w:rsidRPr="00870500">
                        <w:rPr>
                          <w:b/>
                          <w:vertAlign w:val="subscript"/>
                        </w:rPr>
                        <w:t>in</w:t>
                      </w:r>
                      <w:r w:rsidRPr="00870500">
                        <w:rPr>
                          <w:b/>
                        </w:rPr>
                        <w:t xml:space="preserve"> = </w:t>
                      </w:r>
                      <w:proofErr w:type="gramStart"/>
                      <w:r w:rsidRPr="00870500">
                        <w:rPr>
                          <w:b/>
                        </w:rPr>
                        <w:t>200V ;</w:t>
                      </w:r>
                      <w:proofErr w:type="gramEnd"/>
                      <w:r w:rsidRPr="00870500">
                        <w:rPr>
                          <w:b/>
                        </w:rPr>
                        <w:t xml:space="preserve"> </w:t>
                      </w:r>
                      <w:proofErr w:type="spellStart"/>
                      <w:r w:rsidRPr="00870500">
                        <w:rPr>
                          <w:b/>
                        </w:rPr>
                        <w:t>V</w:t>
                      </w:r>
                      <w:r w:rsidRPr="00870500">
                        <w:rPr>
                          <w:b/>
                          <w:vertAlign w:val="subscript"/>
                        </w:rPr>
                        <w:t>out</w:t>
                      </w:r>
                      <w:proofErr w:type="spellEnd"/>
                      <w:r w:rsidRPr="00870500">
                        <w:rPr>
                          <w:b/>
                        </w:rPr>
                        <w:t xml:space="preserve"> = 1</w:t>
                      </w:r>
                      <w:r>
                        <w:rPr>
                          <w:b/>
                        </w:rPr>
                        <w:t>20</w:t>
                      </w:r>
                      <w:r w:rsidRPr="00A97D81">
                        <w:rPr>
                          <w:b/>
                        </w:rPr>
                        <w:t xml:space="preserve">V; </w:t>
                      </w:r>
                      <w:proofErr w:type="spellStart"/>
                      <w:r w:rsidRPr="00A97D81">
                        <w:rPr>
                          <w:b/>
                        </w:rPr>
                        <w:t>REDns</w:t>
                      </w:r>
                      <w:proofErr w:type="spellEnd"/>
                      <w:r w:rsidRPr="00A97D81">
                        <w:rPr>
                          <w:b/>
                        </w:rPr>
                        <w:t xml:space="preserve"> = 289ns</w:t>
                      </w:r>
                      <w:r>
                        <w:t xml:space="preserve">.  </w:t>
                      </w:r>
                    </w:p>
                    <w:p w14:paraId="0BC61830" w14:textId="77777777" w:rsidR="008B5C24" w:rsidRDefault="008B5C24" w:rsidP="00E835C6">
                      <w:pPr>
                        <w:pStyle w:val="FootnoteText"/>
                        <w:keepNext/>
                        <w:jc w:val="center"/>
                      </w:pPr>
                    </w:p>
                    <w:p w14:paraId="499A9917" w14:textId="77777777" w:rsidR="008B5C24" w:rsidRDefault="008B5C24" w:rsidP="0015723E">
                      <w:pPr>
                        <w:pStyle w:val="Caption"/>
                      </w:pPr>
                      <w:r>
                        <w:t>.</w:t>
                      </w:r>
                    </w:p>
                    <w:p w14:paraId="4AEFF546" w14:textId="77777777" w:rsidR="008B5C24" w:rsidRDefault="008B5C24" w:rsidP="00E835C6"/>
                  </w:txbxContent>
                </v:textbox>
                <w10:anchorlock/>
              </v:shape>
            </w:pict>
          </mc:Fallback>
        </mc:AlternateContent>
      </w:r>
    </w:p>
    <w:p w14:paraId="7D8E63B0" w14:textId="32B5545F" w:rsidR="001419E9" w:rsidRDefault="00893714" w:rsidP="00C951FD">
      <w:pPr>
        <w:pStyle w:val="Heading3"/>
      </w:pPr>
      <w:bookmarkStart w:id="136" w:name="_Toc418725800"/>
      <w:r>
        <w:t>Proposed o</w:t>
      </w:r>
      <w:r w:rsidR="00B36585">
        <w:t>ptimal control method for loss reduction</w:t>
      </w:r>
      <w:bookmarkEnd w:id="136"/>
      <w:r w:rsidR="00B36585">
        <w:t xml:space="preserve"> </w:t>
      </w:r>
    </w:p>
    <w:p w14:paraId="40C4B8F7" w14:textId="43A336EF" w:rsidR="009B5F14" w:rsidRDefault="001D4852" w:rsidP="001D4852">
      <w:pPr>
        <w:pStyle w:val="BodyText"/>
      </w:pPr>
      <w:r>
        <w:fldChar w:fldCharType="begin"/>
      </w:r>
      <w:r>
        <w:instrText xml:space="preserve"> REF _Ref417928104 \h </w:instrText>
      </w:r>
      <w:r>
        <w:fldChar w:fldCharType="separate"/>
      </w:r>
      <w:proofErr w:type="gramStart"/>
      <w:r w:rsidR="003E35B2">
        <w:t>Fig.</w:t>
      </w:r>
      <w:proofErr w:type="gramEnd"/>
      <w:r w:rsidR="003E35B2">
        <w:t xml:space="preserve">  </w:t>
      </w:r>
      <w:r w:rsidR="003E35B2">
        <w:rPr>
          <w:noProof/>
        </w:rPr>
        <w:t>28</w:t>
      </w:r>
      <w:r>
        <w:fldChar w:fldCharType="end"/>
      </w:r>
      <w:r>
        <w:t xml:space="preserve">  </w:t>
      </w:r>
      <w:proofErr w:type="gramStart"/>
      <w:r>
        <w:t>shows</w:t>
      </w:r>
      <w:proofErr w:type="gramEnd"/>
      <w:r>
        <w:t xml:space="preserve"> the proposed optimal control method for loss reduction.  The constants (a, b, c, </w:t>
      </w:r>
      <w:r w:rsidR="00B205A8">
        <w:t>d, e, g</w:t>
      </w:r>
      <w:r>
        <w:t>, k</w:t>
      </w:r>
      <w:r w:rsidR="00B205A8">
        <w:t xml:space="preserve">, </w:t>
      </w:r>
      <w:proofErr w:type="gramStart"/>
      <w:r w:rsidR="00B205A8">
        <w:t>l</w:t>
      </w:r>
      <w:proofErr w:type="gramEnd"/>
      <w:r>
        <w:t xml:space="preserve">) are found by calibrations </w:t>
      </w:r>
      <w:r w:rsidR="004625F3">
        <w:t>(</w:t>
      </w:r>
      <w:r w:rsidR="00B205A8">
        <w:t xml:space="preserve">at </w:t>
      </w:r>
      <w:r w:rsidR="002F7274">
        <w:t xml:space="preserve">each </w:t>
      </w:r>
      <w:r w:rsidR="005D10A2">
        <w:t>input/</w:t>
      </w:r>
      <w:r w:rsidR="002F7274">
        <w:t>output voltages</w:t>
      </w:r>
      <w:r w:rsidR="004625F3">
        <w:t>)</w:t>
      </w:r>
      <w:r w:rsidR="00B205A8">
        <w:t xml:space="preserve">.  </w:t>
      </w:r>
    </w:p>
    <w:p w14:paraId="4E216AB4" w14:textId="3203A2F7" w:rsidR="001D4852" w:rsidRPr="001D4852" w:rsidRDefault="002E2DB1" w:rsidP="001D4852">
      <w:pPr>
        <w:pStyle w:val="BodyText"/>
      </w:pPr>
      <w:r>
        <w:t>The constant</w:t>
      </w:r>
      <w:r w:rsidR="00B205A8">
        <w:t xml:space="preserve"> h</w:t>
      </w:r>
      <w:r>
        <w:t>, rising edge delay (</w:t>
      </w:r>
      <w:proofErr w:type="spellStart"/>
      <w:r>
        <w:t>REDns</w:t>
      </w:r>
      <w:proofErr w:type="spellEnd"/>
      <w:r>
        <w:t>),</w:t>
      </w:r>
      <w:r w:rsidR="00B205A8">
        <w:t xml:space="preserve"> </w:t>
      </w:r>
      <w:r w:rsidR="00274D81">
        <w:t xml:space="preserve">represents the point that we </w:t>
      </w:r>
      <w:r>
        <w:t xml:space="preserve">want to </w:t>
      </w:r>
      <w:r w:rsidR="00DB0C4D">
        <w:t xml:space="preserve">calibrate the converter </w:t>
      </w:r>
      <w:proofErr w:type="gramStart"/>
      <w:r w:rsidR="00DB0C4D">
        <w:t>to</w:t>
      </w:r>
      <w:proofErr w:type="gramEnd"/>
      <w:r w:rsidR="00DB0C4D">
        <w:t xml:space="preserve">.  In other words, h is selected based on how near to the optimal operating point that we want the converter to operate. </w:t>
      </w:r>
      <w:r w:rsidR="00274D81">
        <w:t xml:space="preserve"> For example, the inverter in </w:t>
      </w:r>
      <w:r w:rsidR="00274D81">
        <w:fldChar w:fldCharType="begin"/>
      </w:r>
      <w:r w:rsidR="00274D81">
        <w:instrText xml:space="preserve"> REF _Ref417942902 \r \h </w:instrText>
      </w:r>
      <w:r w:rsidR="00274D81">
        <w:fldChar w:fldCharType="separate"/>
      </w:r>
      <w:r w:rsidR="003E35B2">
        <w:t>Chapter 6</w:t>
      </w:r>
      <w:r w:rsidR="00274D81">
        <w:fldChar w:fldCharType="end"/>
      </w:r>
      <w:r w:rsidR="009B5F14">
        <w:t xml:space="preserve"> has</w:t>
      </w:r>
      <w:r w:rsidR="00274D81">
        <w:t xml:space="preserve"> </w:t>
      </w:r>
      <w:proofErr w:type="spellStart"/>
      <w:r w:rsidR="00274D81">
        <w:t>REDns</w:t>
      </w:r>
      <w:proofErr w:type="spellEnd"/>
      <w:r w:rsidR="00274D81">
        <w:t xml:space="preserve"> = h = 289ns. </w:t>
      </w:r>
      <w:r w:rsidR="00C950BB">
        <w:t xml:space="preserve"> </w:t>
      </w:r>
      <w:r w:rsidR="00DB0C4D">
        <w:t>Experimental observations show a</w:t>
      </w:r>
      <w:r w:rsidR="00C950BB">
        <w:t xml:space="preserve"> larger </w:t>
      </w:r>
      <w:proofErr w:type="spellStart"/>
      <w:r w:rsidR="00C950BB">
        <w:t>REDns</w:t>
      </w:r>
      <w:proofErr w:type="spellEnd"/>
      <w:r w:rsidR="00C950BB">
        <w:t xml:space="preserve"> has little improvement to efficiency but with trade-off for instability</w:t>
      </w:r>
      <w:r w:rsidR="00DB0C4D">
        <w:t>,</w:t>
      </w:r>
      <w:r w:rsidR="00C950BB">
        <w:t xml:space="preserve"> because inductor current is too near the lowest value</w:t>
      </w:r>
      <w:r w:rsidR="00DB0C4D">
        <w:t xml:space="preserve"> the converter may go into hard-switching region and totally disrupt all the calculations</w:t>
      </w:r>
      <w:r w:rsidR="00C950BB">
        <w:t xml:space="preserve">.  </w:t>
      </w:r>
      <w:r w:rsidR="00F40034">
        <w:t>On the other hand, a</w:t>
      </w:r>
      <w:r w:rsidR="00C950BB">
        <w:t xml:space="preserve"> smaller </w:t>
      </w:r>
      <w:proofErr w:type="spellStart"/>
      <w:r w:rsidR="00C950BB">
        <w:t>REDns</w:t>
      </w:r>
      <w:proofErr w:type="spellEnd"/>
      <w:r w:rsidR="00C950BB">
        <w:t xml:space="preserve"> results in low efficiency because of large inductor ripple current.  </w:t>
      </w:r>
    </w:p>
    <w:p w14:paraId="37D5BA2D" w14:textId="5D61E0DD" w:rsidR="001419E9" w:rsidRDefault="00097228" w:rsidP="00B66C4A">
      <w:pPr>
        <w:pStyle w:val="Equations"/>
        <w:ind w:firstLine="0"/>
      </w:pPr>
      <w:r>
        <w:rPr>
          <w:noProof/>
        </w:rPr>
        <w:lastRenderedPageBreak/>
        <mc:AlternateContent>
          <mc:Choice Requires="wps">
            <w:drawing>
              <wp:inline distT="0" distB="0" distL="0" distR="0" wp14:anchorId="0EFC658A" wp14:editId="52392BD8">
                <wp:extent cx="5486400" cy="2311603"/>
                <wp:effectExtent l="0" t="0" r="0" b="12700"/>
                <wp:docPr id="4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311603"/>
                        </a:xfrm>
                        <a:prstGeom prst="rect">
                          <a:avLst/>
                        </a:prstGeom>
                        <a:noFill/>
                        <a:ln>
                          <a:noFill/>
                        </a:ln>
                        <a:extLst/>
                      </wps:spPr>
                      <wps:txbx>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7"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7"/>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wps:txbx>
                      <wps:bodyPr rot="0" vert="horz" wrap="square" lIns="0" tIns="0" rIns="0" bIns="0" anchor="t" anchorCtr="0" upright="1">
                        <a:noAutofit/>
                      </wps:bodyPr>
                    </wps:wsp>
                  </a:graphicData>
                </a:graphic>
              </wp:inline>
            </w:drawing>
          </mc:Choice>
          <mc:Fallback>
            <w:pict>
              <v:shape w14:anchorId="0EFC658A" id="_x0000_s1054" type="#_x0000_t202" style="width:6in;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" filled="f" stroked="f">
                <v:textbox inset="0,0,0,0">
                  <w:txbxContent>
                    <w:p w14:paraId="7039ECF6" w14:textId="69C836E8" w:rsidR="008B5C24" w:rsidRDefault="008B5C24" w:rsidP="00097228">
                      <w:pPr>
                        <w:pStyle w:val="FootnoteText"/>
                        <w:keepNext/>
                        <w:jc w:val="center"/>
                      </w:pPr>
                      <w:r>
                        <w:rPr>
                          <w:noProof/>
                        </w:rPr>
                        <w:drawing>
                          <wp:inline distT="0" distB="0" distL="0" distR="0" wp14:anchorId="40EF52E6" wp14:editId="3F349D2E">
                            <wp:extent cx="5486400" cy="20320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6400" cy="2032000"/>
                                    </a:xfrm>
                                    <a:prstGeom prst="rect">
                                      <a:avLst/>
                                    </a:prstGeom>
                                  </pic:spPr>
                                </pic:pic>
                              </a:graphicData>
                            </a:graphic>
                          </wp:inline>
                        </w:drawing>
                      </w:r>
                    </w:p>
                    <w:p w14:paraId="794481D0" w14:textId="0449D492" w:rsidR="008B5C24" w:rsidRDefault="008B5C24" w:rsidP="0015723E">
                      <w:pPr>
                        <w:pStyle w:val="Caption"/>
                      </w:pPr>
                      <w:bookmarkStart w:id="138" w:name="_Ref417928104"/>
                      <w:proofErr w:type="gramStart"/>
                      <w:r>
                        <w:t>Fig.</w:t>
                      </w:r>
                      <w:proofErr w:type="gramEnd"/>
                      <w:r>
                        <w:t xml:space="preserve">  </w:t>
                      </w:r>
                      <w:r>
                        <w:fldChar w:fldCharType="begin"/>
                      </w:r>
                      <w:r>
                        <w:instrText xml:space="preserve"> SEQ Fig._ \* ARABIC </w:instrText>
                      </w:r>
                      <w:r>
                        <w:fldChar w:fldCharType="separate"/>
                      </w:r>
                      <w:proofErr w:type="gramStart"/>
                      <w:r>
                        <w:rPr>
                          <w:noProof/>
                        </w:rPr>
                        <w:t>28</w:t>
                      </w:r>
                      <w:r>
                        <w:rPr>
                          <w:noProof/>
                        </w:rPr>
                        <w:fldChar w:fldCharType="end"/>
                      </w:r>
                      <w:bookmarkEnd w:id="138"/>
                      <w:r>
                        <w:t xml:space="preserve">  Optimal control method for loss reduction based on calibration and curve fittings.</w:t>
                      </w:r>
                      <w:proofErr w:type="gramEnd"/>
                      <w:r>
                        <w:t xml:space="preserve">  </w:t>
                      </w:r>
                    </w:p>
                    <w:p w14:paraId="543510DB" w14:textId="77777777" w:rsidR="008B5C24" w:rsidRDefault="008B5C24" w:rsidP="00097228">
                      <w:pPr>
                        <w:pStyle w:val="FootnoteText"/>
                        <w:keepNext/>
                        <w:jc w:val="center"/>
                      </w:pPr>
                    </w:p>
                    <w:p w14:paraId="12D48AFC" w14:textId="77777777" w:rsidR="008B5C24" w:rsidRDefault="008B5C24" w:rsidP="0015723E">
                      <w:pPr>
                        <w:pStyle w:val="Caption"/>
                      </w:pPr>
                      <w:r>
                        <w:t>.</w:t>
                      </w:r>
                    </w:p>
                    <w:p w14:paraId="7EE4AED3" w14:textId="77777777" w:rsidR="008B5C24" w:rsidRDefault="008B5C24" w:rsidP="00097228"/>
                  </w:txbxContent>
                </v:textbox>
                <w10:anchorlock/>
              </v:shape>
            </w:pict>
          </mc:Fallback>
        </mc:AlternateContent>
      </w:r>
    </w:p>
    <w:p w14:paraId="41D997C6" w14:textId="591F746E" w:rsidR="002547A1" w:rsidRDefault="002547A1" w:rsidP="002547A1">
      <w:pPr>
        <w:pStyle w:val="BodyText"/>
      </w:pPr>
      <w:r>
        <w:t xml:space="preserve">For </w:t>
      </w:r>
      <w:r w:rsidR="0080143C">
        <w:t>DC-AC</w:t>
      </w:r>
      <w:r>
        <w:t xml:space="preserve"> inverter where output voltage can be any point from zero to peak voltage.  The constants are calibrated at each step</w:t>
      </w:r>
      <w:r w:rsidR="00F40034">
        <w:t>-size</w:t>
      </w:r>
      <w:r w:rsidR="0080143C">
        <w:t xml:space="preserve"> from zero to peak</w:t>
      </w:r>
      <w:r>
        <w:t xml:space="preserve">.  </w:t>
      </w:r>
      <w:r w:rsidR="0080143C">
        <w:t>For example</w:t>
      </w:r>
      <w:r>
        <w:t>,</w:t>
      </w:r>
      <w:r w:rsidR="0080143C">
        <w:t xml:space="preserve"> </w:t>
      </w:r>
      <w:r w:rsidR="0090166F">
        <w:t xml:space="preserve">with output </w:t>
      </w:r>
      <w:r w:rsidR="0080143C">
        <w:t>110VAC, the peak is 155V</w:t>
      </w:r>
      <w:r w:rsidR="00F40034">
        <w:t xml:space="preserve"> (110*1.4142~155V)</w:t>
      </w:r>
      <w:r w:rsidR="0080143C">
        <w:t>, then t</w:t>
      </w:r>
      <w:r>
        <w:t>he constants are calibrated at</w:t>
      </w:r>
      <w:r w:rsidR="00F40034">
        <w:t>, for example</w:t>
      </w:r>
      <w:r>
        <w:t>: 25V, 35V, 45V, 55V</w:t>
      </w:r>
      <w:proofErr w:type="gramStart"/>
      <w:r>
        <w:t>, …,</w:t>
      </w:r>
      <w:proofErr w:type="gramEnd"/>
      <w:r>
        <w:t xml:space="preserve"> 155V</w:t>
      </w:r>
      <w:r w:rsidR="00F47A7A">
        <w:t>.</w:t>
      </w:r>
      <w:r w:rsidR="0080143C">
        <w:t xml:space="preserve">  The smaller the step size</w:t>
      </w:r>
      <w:r w:rsidR="008812B6">
        <w:t xml:space="preserve"> is</w:t>
      </w:r>
      <w:r w:rsidR="0080143C">
        <w:t>, the better the approx</w:t>
      </w:r>
      <w:r w:rsidR="00F40034">
        <w:t xml:space="preserve">imation and better efficiency but longer calibration time. </w:t>
      </w:r>
    </w:p>
    <w:p w14:paraId="28524C1E" w14:textId="24516C7D" w:rsidR="00412EF5" w:rsidRDefault="00412EF5" w:rsidP="00C951FD">
      <w:pPr>
        <w:pStyle w:val="Heading3"/>
      </w:pPr>
      <w:bookmarkStart w:id="139" w:name="_Toc418725801"/>
      <w:r>
        <w:t>Experimental results</w:t>
      </w:r>
      <w:r w:rsidR="006618CD">
        <w:t xml:space="preserve"> with the proposed control method</w:t>
      </w:r>
      <w:bookmarkEnd w:id="139"/>
    </w:p>
    <w:p w14:paraId="717A49A7" w14:textId="23F5B5F0" w:rsidR="002E31A3" w:rsidRDefault="006E126C" w:rsidP="002E31A3">
      <w:pPr>
        <w:pStyle w:val="BodyText"/>
      </w:pPr>
      <w:r>
        <w:t xml:space="preserve">This section shows </w:t>
      </w:r>
      <w:r w:rsidR="003E5AEF">
        <w:t xml:space="preserve">some </w:t>
      </w:r>
      <w:r>
        <w:t xml:space="preserve">waveforms of </w:t>
      </w:r>
      <w:r w:rsidR="006618CD">
        <w:t>an experimental</w:t>
      </w:r>
      <w:r>
        <w:t xml:space="preserve"> converter</w:t>
      </w:r>
      <w:r w:rsidR="006618CD">
        <w:t xml:space="preserve"> </w:t>
      </w:r>
      <w:r>
        <w:t>after calibrations.</w:t>
      </w:r>
      <w:r w:rsidR="00E2681E">
        <w:t xml:space="preserve">  Waveforms show that the converter tracks the optimal operating point surprisingly well when load changes.  Load used in the experiment is a self-made controllable </w:t>
      </w:r>
      <w:r w:rsidR="005550D8">
        <w:t xml:space="preserve">resistance </w:t>
      </w:r>
      <w:r w:rsidR="00E2681E">
        <w:t>load</w:t>
      </w:r>
      <w:r w:rsidR="005550D8">
        <w:t>, which can be controlled to sink any desirable current.</w:t>
      </w:r>
    </w:p>
    <w:p w14:paraId="1ACA2617" w14:textId="7A861542" w:rsidR="007B6D20" w:rsidRDefault="007B6D20" w:rsidP="002E31A3">
      <w:pPr>
        <w:pStyle w:val="BodyText"/>
      </w:pPr>
      <w:r>
        <w:t xml:space="preserve">In these figures, </w:t>
      </w:r>
      <w:r w:rsidR="003F6FF5">
        <w:t xml:space="preserve">the red curve is the switch node voltage; the blue curve is gate voltage of the low mosfet.  </w:t>
      </w:r>
      <w:proofErr w:type="spellStart"/>
      <w:proofErr w:type="gramStart"/>
      <w:r>
        <w:t>gLoadDuty</w:t>
      </w:r>
      <w:proofErr w:type="spellEnd"/>
      <w:proofErr w:type="gramEnd"/>
      <w:r>
        <w:t xml:space="preserve"> (from 0.0 to 1.0) is the variable </w:t>
      </w:r>
      <w:r w:rsidR="003E5AEF">
        <w:t xml:space="preserve">that </w:t>
      </w:r>
      <w:r>
        <w:t>controlling load; increase this variable will increase load</w:t>
      </w:r>
      <w:r w:rsidR="003E5AEF">
        <w:t xml:space="preserve"> current consumption</w:t>
      </w:r>
      <w:r>
        <w:t xml:space="preserve">.  </w:t>
      </w:r>
      <w:proofErr w:type="spellStart"/>
      <w:proofErr w:type="gramStart"/>
      <w:r>
        <w:t>gOutputCurrent</w:t>
      </w:r>
      <w:proofErr w:type="spellEnd"/>
      <w:proofErr w:type="gramEnd"/>
      <w:r>
        <w:t xml:space="preserve"> (mA) is the output current measured from the onboard current sensor.</w:t>
      </w:r>
      <w:r w:rsidR="003E5AEF">
        <w:t xml:space="preserve"> </w:t>
      </w:r>
      <w:r>
        <w:t xml:space="preserve"> </w:t>
      </w:r>
      <w:proofErr w:type="spellStart"/>
      <w:proofErr w:type="gramStart"/>
      <w:r w:rsidR="00DD2179">
        <w:t>gOutputVoltage</w:t>
      </w:r>
      <w:proofErr w:type="spellEnd"/>
      <w:proofErr w:type="gramEnd"/>
      <w:r w:rsidR="00DD2179">
        <w:t xml:space="preserve">, </w:t>
      </w:r>
      <w:proofErr w:type="spellStart"/>
      <w:r w:rsidR="00DD2179">
        <w:t>gInputVotlage</w:t>
      </w:r>
      <w:proofErr w:type="spellEnd"/>
      <w:r w:rsidR="00DD2179">
        <w:t xml:space="preserve"> are the ou</w:t>
      </w:r>
      <w:r w:rsidR="003E5AEF">
        <w:t>tput, input voltage respectively, measured by the onboard voltage sensors</w:t>
      </w:r>
      <w:r w:rsidR="00DD2179">
        <w:t xml:space="preserve">.  </w:t>
      </w:r>
      <w:proofErr w:type="spellStart"/>
      <w:proofErr w:type="gramStart"/>
      <w:r w:rsidR="00DD2179">
        <w:t>gReferenceVoltage</w:t>
      </w:r>
      <w:proofErr w:type="spellEnd"/>
      <w:proofErr w:type="gramEnd"/>
      <w:r w:rsidR="00DD2179">
        <w:t xml:space="preserve"> is the desired set point for output voltage.</w:t>
      </w:r>
      <w:r w:rsidR="003E5AEF">
        <w:t xml:space="preserve">  </w:t>
      </w:r>
      <w:proofErr w:type="spellStart"/>
      <w:proofErr w:type="gramStart"/>
      <w:r w:rsidR="003E5AEF">
        <w:t>gReferenceVoltage</w:t>
      </w:r>
      <w:proofErr w:type="spellEnd"/>
      <w:proofErr w:type="gramEnd"/>
      <w:r w:rsidR="003E5AEF">
        <w:t xml:space="preserve"> is set at a fix voltage for testing the control method.  The final inverter will have </w:t>
      </w:r>
      <w:proofErr w:type="spellStart"/>
      <w:r w:rsidR="003E5AEF">
        <w:t>gReferenceVoltage</w:t>
      </w:r>
      <w:proofErr w:type="spellEnd"/>
      <w:r w:rsidR="003E5AEF">
        <w:t xml:space="preserve"> being changed </w:t>
      </w:r>
      <w:proofErr w:type="spellStart"/>
      <w:r w:rsidR="003E5AEF">
        <w:t>sinusoidally</w:t>
      </w:r>
      <w:proofErr w:type="spellEnd"/>
      <w:r w:rsidR="003E5AEF">
        <w:t>.</w:t>
      </w:r>
    </w:p>
    <w:p w14:paraId="10A84654" w14:textId="677F394D" w:rsidR="00B91548" w:rsidRDefault="000908C1" w:rsidP="002E31A3">
      <w:pPr>
        <w:pStyle w:val="BodyText"/>
      </w:pPr>
      <w:r>
        <w:lastRenderedPageBreak/>
        <w:t xml:space="preserve">The calculated efficiency is </w:t>
      </w:r>
      <w:r w:rsidR="003E5AEF">
        <w:t xml:space="preserve">the efficiency </w:t>
      </w:r>
      <w:r>
        <w:t xml:space="preserve">of the power stage only.  The real efficiency will be lower when we include the power </w:t>
      </w:r>
      <w:r w:rsidR="005D10A2">
        <w:t xml:space="preserve">loss </w:t>
      </w:r>
      <w:r>
        <w:t xml:space="preserve">that is consumed by other circuits such </w:t>
      </w:r>
      <w:proofErr w:type="gramStart"/>
      <w:r>
        <w:t>as:</w:t>
      </w:r>
      <w:proofErr w:type="gramEnd"/>
      <w:r>
        <w:t xml:space="preserve"> sensor, microcontroller, mosfet drivers, fan, etc.</w:t>
      </w:r>
    </w:p>
    <w:p w14:paraId="229EAF3A" w14:textId="0EDB3B20" w:rsidR="00B91548" w:rsidRDefault="00B91548" w:rsidP="00042EAA">
      <w:pPr>
        <w:pStyle w:val="BodyText"/>
        <w:ind w:firstLine="0"/>
      </w:pPr>
      <w:r>
        <w:rPr>
          <w:noProof/>
        </w:rPr>
        <w:lastRenderedPageBreak/>
        <mc:AlternateContent>
          <mc:Choice Requires="wps">
            <w:drawing>
              <wp:inline distT="0" distB="0" distL="0" distR="0" wp14:anchorId="0DEBFAF2" wp14:editId="0A8E845A">
                <wp:extent cx="5486400" cy="3781425"/>
                <wp:effectExtent l="0" t="0" r="0" b="9525"/>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81425"/>
                        </a:xfrm>
                        <a:prstGeom prst="rect">
                          <a:avLst/>
                        </a:prstGeom>
                        <a:noFill/>
                        <a:ln>
                          <a:noFill/>
                        </a:ln>
                        <a:extLst/>
                      </wps:spPr>
                      <wps:txbx>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40" w:name="_Ref418469349"/>
                            <w:proofErr w:type="gramStart"/>
                            <w:r>
                              <w:t>Fig.</w:t>
                            </w:r>
                            <w:proofErr w:type="gramEnd"/>
                            <w:r>
                              <w:t xml:space="preserve">  </w:t>
                            </w:r>
                            <w:fldSimple w:instr=" SEQ Fig._ \* ARABIC ">
                              <w:r>
                                <w:rPr>
                                  <w:noProof/>
                                </w:rPr>
                                <w:t>29</w:t>
                              </w:r>
                            </w:fldSimple>
                            <w:bookmarkEnd w:id="140"/>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wps:txbx>
                      <wps:bodyPr rot="0" vert="horz" wrap="square" lIns="0" tIns="0" rIns="0" bIns="0" anchor="t" anchorCtr="0" upright="1">
                        <a:noAutofit/>
                      </wps:bodyPr>
                    </wps:wsp>
                  </a:graphicData>
                </a:graphic>
              </wp:inline>
            </w:drawing>
          </mc:Choice>
          <mc:Fallback>
            <w:pict>
              <v:shape w14:anchorId="0DEBFAF2" id="_x0000_s1055" type="#_x0000_t202" style="width:6in;height:29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" filled="f" stroked="f">
                <v:textbox inset="0,0,0,0">
                  <w:txbxContent>
                    <w:p w14:paraId="3CB50C14" w14:textId="4722521E" w:rsidR="008B5C24" w:rsidRDefault="008B5C24" w:rsidP="00B91548">
                      <w:pPr>
                        <w:pStyle w:val="FootnoteText"/>
                        <w:keepNext/>
                        <w:jc w:val="center"/>
                      </w:pPr>
                      <w:r>
                        <w:rPr>
                          <w:noProof/>
                        </w:rPr>
                        <w:drawing>
                          <wp:inline distT="0" distB="0" distL="0" distR="0" wp14:anchorId="0AB530C1" wp14:editId="43C50DB3">
                            <wp:extent cx="5438775" cy="3392309"/>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479644" cy="3417800"/>
                                    </a:xfrm>
                                    <a:prstGeom prst="rect">
                                      <a:avLst/>
                                    </a:prstGeom>
                                  </pic:spPr>
                                </pic:pic>
                              </a:graphicData>
                            </a:graphic>
                          </wp:inline>
                        </w:drawing>
                      </w:r>
                    </w:p>
                    <w:p w14:paraId="089D241A" w14:textId="5AFF612F" w:rsidR="008B5C24" w:rsidRDefault="008B5C24" w:rsidP="0015723E">
                      <w:pPr>
                        <w:pStyle w:val="Caption"/>
                      </w:pPr>
                      <w:bookmarkStart w:id="141" w:name="_Ref418469349"/>
                      <w:proofErr w:type="gramStart"/>
                      <w:r>
                        <w:t>Fig.</w:t>
                      </w:r>
                      <w:proofErr w:type="gramEnd"/>
                      <w:r>
                        <w:t xml:space="preserve">  </w:t>
                      </w:r>
                      <w:fldSimple w:instr=" SEQ Fig._ \* ARABIC ">
                        <w:r>
                          <w:rPr>
                            <w:noProof/>
                          </w:rPr>
                          <w:t>29</w:t>
                        </w:r>
                      </w:fldSimple>
                      <w:bookmarkEnd w:id="141"/>
                      <w:r>
                        <w:t xml:space="preserve">.  Load test at Vin = 200, </w:t>
                      </w:r>
                      <w:proofErr w:type="spellStart"/>
                      <w:r>
                        <w:t>Vout</w:t>
                      </w:r>
                      <w:proofErr w:type="spellEnd"/>
                      <w:r>
                        <w:t xml:space="preserve"> = 155, </w:t>
                      </w:r>
                      <w:proofErr w:type="spellStart"/>
                      <w:r>
                        <w:t>Iload</w:t>
                      </w:r>
                      <w:proofErr w:type="spellEnd"/>
                      <w:r>
                        <w:t xml:space="preserve"> = 0.81</w:t>
                      </w:r>
                      <w:proofErr w:type="gramStart"/>
                      <w:r>
                        <w:t>,  Efficiency</w:t>
                      </w:r>
                      <w:proofErr w:type="gramEnd"/>
                      <w:r>
                        <w:t xml:space="preserve"> ~99.6% at f= 371 KHz</w:t>
                      </w:r>
                      <w:r>
                        <w:br/>
                      </w:r>
                    </w:p>
                    <w:p w14:paraId="0F7E9BD7" w14:textId="77777777" w:rsidR="008B5C24" w:rsidRDefault="008B5C24" w:rsidP="00B91548">
                      <w:pPr>
                        <w:pStyle w:val="FootnoteText"/>
                        <w:keepNext/>
                        <w:jc w:val="center"/>
                      </w:pPr>
                    </w:p>
                    <w:p w14:paraId="072D48E5" w14:textId="77777777" w:rsidR="008B5C24" w:rsidRDefault="008B5C24" w:rsidP="00B91548">
                      <w:pPr>
                        <w:pStyle w:val="FootnoteText"/>
                        <w:keepNext/>
                        <w:jc w:val="center"/>
                      </w:pPr>
                    </w:p>
                    <w:p w14:paraId="6F523F19" w14:textId="77777777" w:rsidR="008B5C24" w:rsidRDefault="008B5C24" w:rsidP="0015723E">
                      <w:pPr>
                        <w:pStyle w:val="Caption"/>
                      </w:pPr>
                      <w:r>
                        <w:t>.</w:t>
                      </w:r>
                    </w:p>
                    <w:p w14:paraId="414B8DFB" w14:textId="77777777" w:rsidR="008B5C24" w:rsidRDefault="008B5C24" w:rsidP="00B91548"/>
                  </w:txbxContent>
                </v:textbox>
                <w10:anchorlock/>
              </v:shape>
            </w:pict>
          </mc:Fallback>
        </mc:AlternateContent>
      </w:r>
      <w:r w:rsidR="006618CD">
        <w:rPr>
          <w:noProof/>
        </w:rPr>
        <mc:AlternateContent>
          <mc:Choice Requires="wps">
            <w:drawing>
              <wp:inline distT="0" distB="0" distL="0" distR="0" wp14:anchorId="47920BB3" wp14:editId="225AD730">
                <wp:extent cx="5486400" cy="3790950"/>
                <wp:effectExtent l="0" t="0" r="0" b="0"/>
                <wp:docPr id="47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90950"/>
                        </a:xfrm>
                        <a:prstGeom prst="rect">
                          <a:avLst/>
                        </a:prstGeom>
                        <a:noFill/>
                        <a:ln>
                          <a:noFill/>
                        </a:ln>
                        <a:extLst/>
                      </wps:spPr>
                      <wps:txbx>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wps:txbx>
                      <wps:bodyPr rot="0" vert="horz" wrap="square" lIns="0" tIns="0" rIns="0" bIns="0" anchor="t" anchorCtr="0" upright="1">
                        <a:noAutofit/>
                      </wps:bodyPr>
                    </wps:wsp>
                  </a:graphicData>
                </a:graphic>
              </wp:inline>
            </w:drawing>
          </mc:Choice>
          <mc:Fallback>
            <w:pict>
              <v:shape w14:anchorId="47920BB3" id="_x0000_s1056" type="#_x0000_t202" style="width:6in;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" filled="f" stroked="f">
                <v:textbox inset="0,0,0,0">
                  <w:txbxContent>
                    <w:p w14:paraId="732BA69D" w14:textId="221B8E21" w:rsidR="008B5C24" w:rsidRDefault="008B5C24" w:rsidP="006618CD">
                      <w:pPr>
                        <w:pStyle w:val="FootnoteText"/>
                        <w:keepNext/>
                        <w:jc w:val="center"/>
                      </w:pPr>
                      <w:r>
                        <w:rPr>
                          <w:noProof/>
                        </w:rPr>
                        <w:drawing>
                          <wp:inline distT="0" distB="0" distL="0" distR="0" wp14:anchorId="16283FBD" wp14:editId="17EFFDB9">
                            <wp:extent cx="5486400" cy="3421380"/>
                            <wp:effectExtent l="0" t="0" r="0"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490220" cy="3423762"/>
                                    </a:xfrm>
                                    <a:prstGeom prst="rect">
                                      <a:avLst/>
                                    </a:prstGeom>
                                  </pic:spPr>
                                </pic:pic>
                              </a:graphicData>
                            </a:graphic>
                          </wp:inline>
                        </w:drawing>
                      </w:r>
                    </w:p>
                    <w:p w14:paraId="6CA3C065" w14:textId="411CE2C9" w:rsidR="008B5C24" w:rsidRDefault="008B5C24" w:rsidP="0015723E">
                      <w:pPr>
                        <w:pStyle w:val="Caption"/>
                      </w:pPr>
                      <w:proofErr w:type="gramStart"/>
                      <w:r>
                        <w:t>Fig.</w:t>
                      </w:r>
                      <w:proofErr w:type="gramEnd"/>
                      <w:r>
                        <w:t xml:space="preserve">  </w:t>
                      </w:r>
                      <w:fldSimple w:instr=" SEQ Fig._ \* ARABIC ">
                        <w:r>
                          <w:rPr>
                            <w:noProof/>
                          </w:rPr>
                          <w:t>30</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56 .  Efficiency ~99.1% f=</w:t>
                      </w:r>
                      <w:proofErr w:type="gramStart"/>
                      <w:r>
                        <w:t>273Khz</w:t>
                      </w:r>
                      <w:proofErr w:type="gramEnd"/>
                      <w:r>
                        <w:br/>
                      </w:r>
                    </w:p>
                    <w:p w14:paraId="6118DED9" w14:textId="77777777" w:rsidR="008B5C24" w:rsidRDefault="008B5C24" w:rsidP="006618CD">
                      <w:pPr>
                        <w:pStyle w:val="FootnoteText"/>
                        <w:keepNext/>
                        <w:jc w:val="center"/>
                      </w:pPr>
                    </w:p>
                    <w:p w14:paraId="122A03ED" w14:textId="77777777" w:rsidR="008B5C24" w:rsidRDefault="008B5C24" w:rsidP="006618CD">
                      <w:pPr>
                        <w:pStyle w:val="FootnoteText"/>
                        <w:keepNext/>
                        <w:jc w:val="center"/>
                      </w:pPr>
                    </w:p>
                    <w:p w14:paraId="70E54D72" w14:textId="77777777" w:rsidR="008B5C24" w:rsidRDefault="008B5C24" w:rsidP="0015723E">
                      <w:pPr>
                        <w:pStyle w:val="Caption"/>
                      </w:pPr>
                      <w:r>
                        <w:t>.</w:t>
                      </w:r>
                    </w:p>
                    <w:p w14:paraId="27D91104" w14:textId="77777777" w:rsidR="008B5C24" w:rsidRDefault="008B5C24" w:rsidP="006618CD"/>
                  </w:txbxContent>
                </v:textbox>
                <w10:anchorlock/>
              </v:shape>
            </w:pict>
          </mc:Fallback>
        </mc:AlternateContent>
      </w:r>
      <w:r w:rsidR="00D5253F">
        <w:rPr>
          <w:noProof/>
        </w:rPr>
        <w:lastRenderedPageBreak/>
        <mc:AlternateContent>
          <mc:Choice Requires="wps">
            <w:drawing>
              <wp:inline distT="0" distB="0" distL="0" distR="0" wp14:anchorId="0B780615" wp14:editId="47691331">
                <wp:extent cx="5486400" cy="3743325"/>
                <wp:effectExtent l="0" t="0" r="0" b="9525"/>
                <wp:docPr id="47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wps:txbx>
                      <wps:bodyPr rot="0" vert="horz" wrap="square" lIns="0" tIns="0" rIns="0" bIns="0" anchor="t" anchorCtr="0" upright="1">
                        <a:noAutofit/>
                      </wps:bodyPr>
                    </wps:wsp>
                  </a:graphicData>
                </a:graphic>
              </wp:inline>
            </w:drawing>
          </mc:Choice>
          <mc:Fallback>
            <w:pict>
              <v:shape w14:anchorId="0B780615" id="_x0000_s1057"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kKMi38gEAAMwDAAAOAAAAAAAAAAAAAAAAAC4CAABkcnMvZTJv&#10;RG9jLnhtbFBLAQItABQABgAIAAAAIQBPqz0L2wAAAAUBAAAPAAAAAAAAAAAAAAAAAEwEAABkcnMv&#10;ZG93bnJldi54bWxQSwUGAAAAAAQABADzAAAAVAUAAAAA&#10;" filled="f" stroked="f">
                <v:textbox inset="0,0,0,0">
                  <w:txbxContent>
                    <w:p w14:paraId="621183DB" w14:textId="772EC005" w:rsidR="008B5C24" w:rsidRDefault="008B5C24" w:rsidP="00D5253F">
                      <w:pPr>
                        <w:pStyle w:val="FootnoteText"/>
                        <w:keepNext/>
                        <w:jc w:val="center"/>
                      </w:pPr>
                      <w:r>
                        <w:rPr>
                          <w:noProof/>
                        </w:rPr>
                        <w:drawing>
                          <wp:inline distT="0" distB="0" distL="0" distR="0" wp14:anchorId="578967BE" wp14:editId="04F3926F">
                            <wp:extent cx="5486400" cy="3421380"/>
                            <wp:effectExtent l="0" t="0" r="0" b="762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486400" cy="3421380"/>
                                    </a:xfrm>
                                    <a:prstGeom prst="rect">
                                      <a:avLst/>
                                    </a:prstGeom>
                                  </pic:spPr>
                                </pic:pic>
                              </a:graphicData>
                            </a:graphic>
                          </wp:inline>
                        </w:drawing>
                      </w:r>
                    </w:p>
                    <w:p w14:paraId="54FC5C79" w14:textId="0918ECE3" w:rsidR="008B5C24" w:rsidRDefault="008B5C24" w:rsidP="0015723E">
                      <w:pPr>
                        <w:pStyle w:val="Caption"/>
                      </w:pPr>
                      <w:proofErr w:type="gramStart"/>
                      <w:r>
                        <w:t>Fig.</w:t>
                      </w:r>
                      <w:proofErr w:type="gramEnd"/>
                      <w:r>
                        <w:t xml:space="preserve">  </w:t>
                      </w:r>
                      <w:fldSimple w:instr=" SEQ Fig._ \* ARABIC ">
                        <w:r>
                          <w:rPr>
                            <w:noProof/>
                          </w:rPr>
                          <w:t>31</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2.26 ;  Efficiency ~98.6%; f=217Khz</w:t>
                      </w:r>
                      <w:r>
                        <w:br/>
                      </w:r>
                    </w:p>
                    <w:p w14:paraId="707467B8" w14:textId="77777777" w:rsidR="008B5C24" w:rsidRDefault="008B5C24" w:rsidP="00D5253F">
                      <w:pPr>
                        <w:pStyle w:val="FootnoteText"/>
                        <w:keepNext/>
                        <w:jc w:val="center"/>
                      </w:pPr>
                    </w:p>
                    <w:p w14:paraId="3CBBEEE9" w14:textId="77777777" w:rsidR="008B5C24" w:rsidRDefault="008B5C24" w:rsidP="00D5253F">
                      <w:pPr>
                        <w:pStyle w:val="FootnoteText"/>
                        <w:keepNext/>
                        <w:jc w:val="center"/>
                      </w:pPr>
                    </w:p>
                    <w:p w14:paraId="10C93E3C" w14:textId="77777777" w:rsidR="008B5C24" w:rsidRDefault="008B5C24" w:rsidP="0015723E">
                      <w:pPr>
                        <w:pStyle w:val="Caption"/>
                      </w:pPr>
                      <w:r>
                        <w:t>.</w:t>
                      </w:r>
                    </w:p>
                    <w:p w14:paraId="13653241" w14:textId="77777777" w:rsidR="008B5C24" w:rsidRDefault="008B5C24" w:rsidP="00D5253F"/>
                  </w:txbxContent>
                </v:textbox>
                <w10:anchorlock/>
              </v:shape>
            </w:pict>
          </mc:Fallback>
        </mc:AlternateContent>
      </w:r>
    </w:p>
    <w:p w14:paraId="485EA9EC" w14:textId="77777777" w:rsidR="00CE437A" w:rsidRDefault="00CE437A" w:rsidP="00042EAA">
      <w:pPr>
        <w:pStyle w:val="BodyText"/>
        <w:ind w:firstLine="0"/>
      </w:pPr>
      <w:r>
        <w:rPr>
          <w:noProof/>
        </w:rPr>
        <mc:AlternateContent>
          <mc:Choice Requires="wps">
            <w:drawing>
              <wp:inline distT="0" distB="0" distL="0" distR="0" wp14:anchorId="040FD6A5" wp14:editId="4718D4B1">
                <wp:extent cx="5486400" cy="3743325"/>
                <wp:effectExtent l="0" t="0" r="0" b="9525"/>
                <wp:docPr id="4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743325"/>
                        </a:xfrm>
                        <a:prstGeom prst="rect">
                          <a:avLst/>
                        </a:prstGeom>
                        <a:noFill/>
                        <a:ln>
                          <a:noFill/>
                        </a:ln>
                        <a:extLst/>
                      </wps:spPr>
                      <wps:txbx>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040FD6A5" id="_x0000_s1058" type="#_x0000_t202" style="width:6in;height:29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" filled="f" stroked="f">
                <v:textbox inset="0,0,0,0">
                  <w:txbxContent>
                    <w:p w14:paraId="769E437C" w14:textId="11713ABC" w:rsidR="008B5C24" w:rsidRDefault="008B5C24" w:rsidP="00CE437A">
                      <w:pPr>
                        <w:pStyle w:val="FootnoteText"/>
                        <w:keepNext/>
                        <w:jc w:val="center"/>
                      </w:pPr>
                      <w:r>
                        <w:rPr>
                          <w:noProof/>
                        </w:rPr>
                        <w:drawing>
                          <wp:inline distT="0" distB="0" distL="0" distR="0" wp14:anchorId="3FE706D4" wp14:editId="2972C209">
                            <wp:extent cx="5486400" cy="3427730"/>
                            <wp:effectExtent l="0" t="0" r="0" b="127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86400" cy="3427730"/>
                                    </a:xfrm>
                                    <a:prstGeom prst="rect">
                                      <a:avLst/>
                                    </a:prstGeom>
                                  </pic:spPr>
                                </pic:pic>
                              </a:graphicData>
                            </a:graphic>
                          </wp:inline>
                        </w:drawing>
                      </w:r>
                    </w:p>
                    <w:p w14:paraId="308FDD44" w14:textId="4D84A886" w:rsidR="008B5C24" w:rsidRDefault="008B5C24" w:rsidP="0015723E">
                      <w:pPr>
                        <w:pStyle w:val="Caption"/>
                      </w:pPr>
                      <w:proofErr w:type="gramStart"/>
                      <w:r>
                        <w:t>Fig.</w:t>
                      </w:r>
                      <w:proofErr w:type="gramEnd"/>
                      <w:r>
                        <w:t xml:space="preserve">  </w:t>
                      </w:r>
                      <w:fldSimple w:instr=" SEQ Fig._ \* ARABIC ">
                        <w:r>
                          <w:rPr>
                            <w:noProof/>
                          </w:rPr>
                          <w:t>32</w:t>
                        </w:r>
                      </w:fldSimple>
                      <w:r>
                        <w:t>.  Load test at Vin = 200</w:t>
                      </w:r>
                      <w:proofErr w:type="gramStart"/>
                      <w:r>
                        <w:t xml:space="preserve">,  </w:t>
                      </w:r>
                      <w:proofErr w:type="spellStart"/>
                      <w:r>
                        <w:t>Vout</w:t>
                      </w:r>
                      <w:proofErr w:type="spellEnd"/>
                      <w:proofErr w:type="gramEnd"/>
                      <w:r>
                        <w:t xml:space="preserve"> = 155,  </w:t>
                      </w:r>
                      <w:proofErr w:type="spellStart"/>
                      <w:r>
                        <w:t>Iload</w:t>
                      </w:r>
                      <w:proofErr w:type="spellEnd"/>
                      <w:r>
                        <w:t xml:space="preserve"> = 1.99 ;  Efficiency ~98.5%; f=235Khz</w:t>
                      </w:r>
                      <w:r>
                        <w:br/>
                      </w:r>
                    </w:p>
                    <w:p w14:paraId="1A283EDD" w14:textId="77777777" w:rsidR="008B5C24" w:rsidRDefault="008B5C24" w:rsidP="00CE437A">
                      <w:pPr>
                        <w:pStyle w:val="FootnoteText"/>
                        <w:keepNext/>
                        <w:jc w:val="center"/>
                      </w:pPr>
                    </w:p>
                    <w:p w14:paraId="150070DD" w14:textId="77777777" w:rsidR="008B5C24" w:rsidRDefault="008B5C24" w:rsidP="00CE437A">
                      <w:pPr>
                        <w:pStyle w:val="FootnoteText"/>
                        <w:keepNext/>
                        <w:jc w:val="center"/>
                      </w:pPr>
                    </w:p>
                    <w:p w14:paraId="4CF69A30" w14:textId="77777777" w:rsidR="008B5C24" w:rsidRDefault="008B5C24" w:rsidP="0015723E">
                      <w:pPr>
                        <w:pStyle w:val="Caption"/>
                      </w:pPr>
                      <w:r>
                        <w:t>.</w:t>
                      </w:r>
                    </w:p>
                    <w:p w14:paraId="2B85FD5A" w14:textId="77777777" w:rsidR="008B5C24" w:rsidRDefault="008B5C24" w:rsidP="00CE437A"/>
                  </w:txbxContent>
                </v:textbox>
                <w10:anchorlock/>
              </v:shape>
            </w:pict>
          </mc:Fallback>
        </mc:AlternateContent>
      </w:r>
    </w:p>
    <w:p w14:paraId="39DD2BB4" w14:textId="4E8F9542" w:rsidR="002E31A3" w:rsidRPr="002E31A3" w:rsidRDefault="00CE437A" w:rsidP="00784E6C">
      <w:pPr>
        <w:pStyle w:val="BodyText"/>
        <w:ind w:firstLine="0"/>
      </w:pPr>
      <w:r>
        <w:rPr>
          <w:noProof/>
        </w:rPr>
        <w:lastRenderedPageBreak/>
        <mc:AlternateContent>
          <mc:Choice Requires="wps">
            <w:drawing>
              <wp:inline distT="0" distB="0" distL="0" distR="0" wp14:anchorId="5497CD4F" wp14:editId="295AF907">
                <wp:extent cx="5486400" cy="4848225"/>
                <wp:effectExtent l="0" t="0" r="0" b="9525"/>
                <wp:docPr id="4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848225"/>
                        </a:xfrm>
                        <a:prstGeom prst="rect">
                          <a:avLst/>
                        </a:prstGeom>
                        <a:noFill/>
                        <a:ln>
                          <a:noFill/>
                        </a:ln>
                        <a:extLst/>
                      </wps:spPr>
                      <wps:txbx>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wps:txbx>
                      <wps:bodyPr rot="0" vert="horz" wrap="square" lIns="0" tIns="0" rIns="0" bIns="0" anchor="t" anchorCtr="0" upright="1">
                        <a:noAutofit/>
                      </wps:bodyPr>
                    </wps:wsp>
                  </a:graphicData>
                </a:graphic>
              </wp:inline>
            </w:drawing>
          </mc:Choice>
          <mc:Fallback>
            <w:pict>
              <v:shape w14:anchorId="5497CD4F" id="_x0000_s1059" type="#_x0000_t202" style="width:6in;height:3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" filled="f" stroked="f">
                <v:textbox inset="0,0,0,0">
                  <w:txbxContent>
                    <w:p w14:paraId="04790D5C" w14:textId="7AA35866" w:rsidR="008B5C24" w:rsidRDefault="008B5C24" w:rsidP="00CE437A">
                      <w:pPr>
                        <w:pStyle w:val="FootnoteText"/>
                        <w:keepNext/>
                        <w:jc w:val="center"/>
                      </w:pPr>
                      <w:r>
                        <w:rPr>
                          <w:noProof/>
                        </w:rPr>
                        <w:drawing>
                          <wp:inline distT="0" distB="0" distL="0" distR="0" wp14:anchorId="67833F02" wp14:editId="277136B7">
                            <wp:extent cx="5486400" cy="1687830"/>
                            <wp:effectExtent l="0" t="0" r="0" b="762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486400" cy="1687830"/>
                                    </a:xfrm>
                                    <a:prstGeom prst="rect">
                                      <a:avLst/>
                                    </a:prstGeom>
                                  </pic:spPr>
                                </pic:pic>
                              </a:graphicData>
                            </a:graphic>
                          </wp:inline>
                        </w:drawing>
                      </w:r>
                    </w:p>
                    <w:p w14:paraId="088C7158" w14:textId="4536B29A" w:rsidR="008B5C24" w:rsidRDefault="008B5C24" w:rsidP="00CE437A">
                      <w:pPr>
                        <w:pStyle w:val="FootnoteText"/>
                        <w:keepNext/>
                        <w:jc w:val="center"/>
                      </w:pPr>
                      <w:r>
                        <w:rPr>
                          <w:noProof/>
                        </w:rPr>
                        <w:drawing>
                          <wp:inline distT="0" distB="0" distL="0" distR="0" wp14:anchorId="5E6EA6B2" wp14:editId="55FDD1F4">
                            <wp:extent cx="5403850" cy="2743200"/>
                            <wp:effectExtent l="0" t="0" r="635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3302366C" w14:textId="1F331CCB" w:rsidR="008B5C24" w:rsidRDefault="008B5C24" w:rsidP="0015723E">
                      <w:pPr>
                        <w:pStyle w:val="Caption"/>
                      </w:pPr>
                      <w:proofErr w:type="gramStart"/>
                      <w:r>
                        <w:t>Fig.</w:t>
                      </w:r>
                      <w:proofErr w:type="gramEnd"/>
                      <w:r>
                        <w:t xml:space="preserve">  </w:t>
                      </w:r>
                      <w:fldSimple w:instr=" SEQ Fig._ \* ARABIC ">
                        <w:r>
                          <w:rPr>
                            <w:noProof/>
                          </w:rPr>
                          <w:t>33</w:t>
                        </w:r>
                      </w:fldSimple>
                      <w:r>
                        <w:t xml:space="preserve">.  Efficiency of the converter at </w:t>
                      </w:r>
                      <w:proofErr w:type="gramStart"/>
                      <w:r>
                        <w:t>Vin</w:t>
                      </w:r>
                      <w:proofErr w:type="gramEnd"/>
                      <w:r>
                        <w:t xml:space="preserve"> = 200V, </w:t>
                      </w:r>
                      <w:proofErr w:type="spellStart"/>
                      <w:r>
                        <w:t>Vout</w:t>
                      </w:r>
                      <w:proofErr w:type="spellEnd"/>
                      <w:r>
                        <w:t xml:space="preserve"> = 155V</w:t>
                      </w:r>
                      <w:r>
                        <w:br/>
                      </w:r>
                    </w:p>
                    <w:p w14:paraId="76EEA951" w14:textId="77777777" w:rsidR="008B5C24" w:rsidRDefault="008B5C24" w:rsidP="00CE437A">
                      <w:pPr>
                        <w:pStyle w:val="FootnoteText"/>
                        <w:keepNext/>
                        <w:jc w:val="center"/>
                      </w:pPr>
                    </w:p>
                    <w:p w14:paraId="3CE291B2" w14:textId="77777777" w:rsidR="008B5C24" w:rsidRDefault="008B5C24" w:rsidP="00CE437A">
                      <w:pPr>
                        <w:pStyle w:val="FootnoteText"/>
                        <w:keepNext/>
                        <w:jc w:val="center"/>
                      </w:pPr>
                    </w:p>
                    <w:p w14:paraId="5AFC2A83" w14:textId="77777777" w:rsidR="008B5C24" w:rsidRDefault="008B5C24" w:rsidP="0015723E">
                      <w:pPr>
                        <w:pStyle w:val="Caption"/>
                      </w:pPr>
                      <w:r>
                        <w:t>.</w:t>
                      </w:r>
                    </w:p>
                    <w:p w14:paraId="16F7BD0F" w14:textId="77777777" w:rsidR="008B5C24" w:rsidRDefault="008B5C24" w:rsidP="00CE437A"/>
                  </w:txbxContent>
                </v:textbox>
                <w10:anchorlock/>
              </v:shape>
            </w:pict>
          </mc:Fallback>
        </mc:AlternateContent>
      </w:r>
    </w:p>
    <w:p w14:paraId="6019A11B" w14:textId="6A627D0A" w:rsidR="00412EF5" w:rsidRDefault="00412EF5" w:rsidP="00C951FD">
      <w:pPr>
        <w:pStyle w:val="Heading3"/>
      </w:pPr>
      <w:bookmarkStart w:id="142" w:name="_Toc418725802"/>
      <w:r>
        <w:t>Conclusion</w:t>
      </w:r>
      <w:bookmarkEnd w:id="142"/>
    </w:p>
    <w:p w14:paraId="19940FE7" w14:textId="53841DD1" w:rsidR="00412EF5" w:rsidRDefault="000A2071" w:rsidP="000F5466">
      <w:pPr>
        <w:pStyle w:val="BodyText"/>
      </w:pPr>
      <w:r>
        <w:t xml:space="preserve">Experimental results show the effectiveness of the proposed optimal control method.  The power stage has high efficiency even at high switching frequency. </w:t>
      </w:r>
      <w:r w:rsidR="0067643A">
        <w:t xml:space="preserve"> </w:t>
      </w:r>
      <w:proofErr w:type="gramStart"/>
      <w:r w:rsidR="00DC52DD">
        <w:t>For example,</w:t>
      </w:r>
      <w:r w:rsidR="003327BC">
        <w:t xml:space="preserve"> the case in </w:t>
      </w:r>
      <w:r w:rsidR="00DC52DD">
        <w:fldChar w:fldCharType="begin"/>
      </w:r>
      <w:r w:rsidR="00DC52DD">
        <w:instrText xml:space="preserve"> REF _Ref418469349 \h </w:instrText>
      </w:r>
      <w:r w:rsidR="00DC52DD">
        <w:fldChar w:fldCharType="separate"/>
      </w:r>
      <w:r w:rsidR="003E35B2">
        <w:t>Fig.</w:t>
      </w:r>
      <w:proofErr w:type="gramEnd"/>
      <w:r w:rsidR="003E35B2">
        <w:t xml:space="preserve">  </w:t>
      </w:r>
      <w:r w:rsidR="003E35B2">
        <w:rPr>
          <w:noProof/>
        </w:rPr>
        <w:t>29</w:t>
      </w:r>
      <w:r w:rsidR="00DC52DD">
        <w:fldChar w:fldCharType="end"/>
      </w:r>
      <w:r w:rsidR="003327BC">
        <w:t xml:space="preserve">, the efficiency measured 99.6% while the converter operating at 371 KHz. </w:t>
      </w:r>
    </w:p>
    <w:p w14:paraId="2CF426B8" w14:textId="5A84B522" w:rsidR="00467953" w:rsidRDefault="0067643A" w:rsidP="000F5466">
      <w:pPr>
        <w:pStyle w:val="BodyText"/>
      </w:pPr>
      <w:r>
        <w:t>As discussed earlier, t</w:t>
      </w:r>
      <w:r w:rsidR="009436BE">
        <w:t>o save time, the calibration was done with a fixed rising edge delay (</w:t>
      </w:r>
      <w:proofErr w:type="spellStart"/>
      <w:r w:rsidR="009436BE">
        <w:t>REDns</w:t>
      </w:r>
      <w:proofErr w:type="spellEnd"/>
      <w:r w:rsidR="009436BE">
        <w:t xml:space="preserve"> = 289ns)</w:t>
      </w:r>
      <w:r>
        <w:t xml:space="preserve"> for all input/output voltages</w:t>
      </w:r>
      <w:r w:rsidR="009436BE">
        <w:t>.  In fact, the rising resonant curve depends on output voltage</w:t>
      </w:r>
      <w:r w:rsidR="009436BE">
        <w:fldChar w:fldCharType="begin"/>
      </w:r>
      <w:r w:rsidR="009436BE">
        <w:instrText xml:space="preserve"> GOTOBUTTON ZEqnNum579864  \* MERGEFORMAT </w:instrText>
      </w:r>
      <w:fldSimple w:instr=" REF ZEqnNum579864 \* Charformat \! \* MERGEFORMAT ">
        <w:r w:rsidR="003E35B2">
          <w:instrText>(18)</w:instrText>
        </w:r>
      </w:fldSimple>
      <w:r w:rsidR="009436BE">
        <w:fldChar w:fldCharType="end"/>
      </w:r>
      <w:r w:rsidR="009436BE">
        <w:t xml:space="preserve">.  </w:t>
      </w:r>
      <w:r>
        <w:t>Therefore,</w:t>
      </w:r>
      <w:r w:rsidR="009436BE">
        <w:t xml:space="preserve"> the optimal </w:t>
      </w:r>
      <w:proofErr w:type="spellStart"/>
      <w:r w:rsidR="009436BE">
        <w:t>REDns</w:t>
      </w:r>
      <w:proofErr w:type="spellEnd"/>
      <w:r w:rsidR="009436BE">
        <w:t xml:space="preserve"> may not be the same for all output voltage.  </w:t>
      </w:r>
      <w:r>
        <w:t>Calibrati</w:t>
      </w:r>
      <w:r w:rsidR="00206DA7">
        <w:t>ng</w:t>
      </w:r>
      <w:r>
        <w:t xml:space="preserve"> </w:t>
      </w:r>
      <w:r w:rsidR="00956158">
        <w:t>at</w:t>
      </w:r>
      <w:r w:rsidR="009436BE">
        <w:t xml:space="preserve"> </w:t>
      </w:r>
      <w:r>
        <w:t>true optimal</w:t>
      </w:r>
      <w:r w:rsidR="009436BE">
        <w:t xml:space="preserve"> </w:t>
      </w:r>
      <w:proofErr w:type="spellStart"/>
      <w:r w:rsidR="009436BE">
        <w:t>REDns</w:t>
      </w:r>
      <w:proofErr w:type="spellEnd"/>
      <w:r w:rsidR="009436BE">
        <w:t xml:space="preserve"> may give even better result. </w:t>
      </w:r>
    </w:p>
    <w:p w14:paraId="6F9E6B74" w14:textId="07949ED0" w:rsidR="002F5468" w:rsidRDefault="002F5468" w:rsidP="000F5466">
      <w:pPr>
        <w:pStyle w:val="BodyText"/>
      </w:pPr>
      <w:r>
        <w:lastRenderedPageBreak/>
        <w:t xml:space="preserve">One drawback of the proposed control method is that it requires long calibration time.  However, calibration can be automated </w:t>
      </w:r>
      <w:r w:rsidR="00B33848">
        <w:t>with</w:t>
      </w:r>
      <w:r>
        <w:t xml:space="preserve"> artificial intelligence, machine learning, or other techniques.  </w:t>
      </w:r>
      <w:r w:rsidR="00906655">
        <w:t>This is one of the</w:t>
      </w:r>
      <w:r w:rsidR="00467953">
        <w:t xml:space="preserve"> recommended</w:t>
      </w:r>
      <w:r w:rsidR="00906655">
        <w:t xml:space="preserve"> future directions</w:t>
      </w:r>
      <w:r w:rsidR="00467953">
        <w:t>.</w:t>
      </w:r>
    </w:p>
    <w:p w14:paraId="1A5631BA" w14:textId="74B76A19" w:rsidR="00D3785B" w:rsidRDefault="00D3785B" w:rsidP="009470B6">
      <w:pPr>
        <w:pStyle w:val="BodyText"/>
        <w:ind w:firstLine="0"/>
      </w:pPr>
      <w:r>
        <w:t xml:space="preserve">  </w:t>
      </w:r>
    </w:p>
    <w:p w14:paraId="08EB0CCC" w14:textId="77777777" w:rsidR="00FD4CA6" w:rsidRDefault="00FD4CA6" w:rsidP="00FD4CA6">
      <w:pPr>
        <w:pStyle w:val="BodyText"/>
        <w:ind w:firstLine="0"/>
      </w:pPr>
    </w:p>
    <w:p w14:paraId="2B6B0119" w14:textId="3D1218CB" w:rsidR="00FD4CA6" w:rsidRPr="000E08DE" w:rsidRDefault="00FD4CA6" w:rsidP="00FD4CA6">
      <w:pPr>
        <w:pStyle w:val="BodyText"/>
        <w:ind w:firstLine="0"/>
      </w:pPr>
    </w:p>
    <w:p w14:paraId="5224F9A8" w14:textId="77777777" w:rsidR="000E08DE" w:rsidRDefault="000E08DE" w:rsidP="000E08DE">
      <w:pPr>
        <w:pStyle w:val="BodyText"/>
      </w:pPr>
    </w:p>
    <w:p w14:paraId="0E36FD4D" w14:textId="77777777" w:rsidR="00700A63" w:rsidRPr="00E66BE2" w:rsidRDefault="00700A63" w:rsidP="00700A63">
      <w:pPr>
        <w:pStyle w:val="BodyText"/>
      </w:pPr>
    </w:p>
    <w:p w14:paraId="44904013" w14:textId="77777777" w:rsidR="00B23660" w:rsidRDefault="00B23660" w:rsidP="00C951FD">
      <w:pPr>
        <w:pStyle w:val="Heading1"/>
      </w:pPr>
      <w:r>
        <w:lastRenderedPageBreak/>
        <w:br/>
      </w:r>
      <w:bookmarkStart w:id="143" w:name="_Ref417920713"/>
      <w:bookmarkStart w:id="144" w:name="_Ref417928376"/>
      <w:bookmarkStart w:id="145" w:name="_Ref417928398"/>
      <w:bookmarkStart w:id="146" w:name="_Ref417942902"/>
      <w:bookmarkStart w:id="147" w:name="_Ref417988719"/>
      <w:bookmarkStart w:id="148" w:name="_Toc418725803"/>
      <w:r>
        <w:t>Inverter Design</w:t>
      </w:r>
      <w:bookmarkEnd w:id="143"/>
      <w:bookmarkEnd w:id="144"/>
      <w:bookmarkEnd w:id="145"/>
      <w:bookmarkEnd w:id="146"/>
      <w:bookmarkEnd w:id="147"/>
      <w:bookmarkEnd w:id="148"/>
    </w:p>
    <w:p w14:paraId="44904014" w14:textId="0A196E74" w:rsidR="00B23660" w:rsidRPr="00435477" w:rsidRDefault="00B23660" w:rsidP="00C951FD">
      <w:pPr>
        <w:pStyle w:val="Heading2"/>
      </w:pPr>
      <w:bookmarkStart w:id="149" w:name="_Toc418725804"/>
      <w:r w:rsidRPr="00435477">
        <w:t>Circuit Topology and Overview</w:t>
      </w:r>
      <w:r w:rsidR="00AC0AB8" w:rsidRPr="00435477">
        <w:t xml:space="preserve"> of the Inverter</w:t>
      </w:r>
      <w:bookmarkEnd w:id="149"/>
    </w:p>
    <w:p w14:paraId="0F1F0126" w14:textId="50EDA000" w:rsidR="003941F1" w:rsidRDefault="00AC0AB8" w:rsidP="004645B4">
      <w:pPr>
        <w:pStyle w:val="BodyText"/>
      </w:pPr>
      <w:r w:rsidRPr="00632C9E">
        <w:t>Circuit topology o</w:t>
      </w:r>
      <w:r w:rsidR="009D48D0">
        <w:t xml:space="preserve">f the inverter is shown in </w:t>
      </w:r>
      <w:r w:rsidR="009D48D0">
        <w:fldChar w:fldCharType="begin"/>
      </w:r>
      <w:r w:rsidR="009D48D0">
        <w:instrText xml:space="preserve"> REF _Ref418079439 \h </w:instrText>
      </w:r>
      <w:r w:rsidR="009D48D0">
        <w:fldChar w:fldCharType="separate"/>
      </w:r>
      <w:r w:rsidR="003E35B2">
        <w:t xml:space="preserve">Fig.  </w:t>
      </w:r>
      <w:r w:rsidR="003E35B2">
        <w:rPr>
          <w:noProof/>
        </w:rPr>
        <w:t>34</w:t>
      </w:r>
      <w:r w:rsidR="009D48D0">
        <w:fldChar w:fldCharType="end"/>
      </w:r>
      <w:r w:rsidR="009D48D0">
        <w:t>.</w:t>
      </w:r>
      <w:r w:rsidRPr="00632C9E">
        <w:t xml:space="preserve">  It comprises three half-bridge (on the left</w:t>
      </w:r>
      <w:r w:rsidR="00F451D6">
        <w:t xml:space="preserve"> of </w:t>
      </w:r>
      <w:r w:rsidR="00F451D6">
        <w:fldChar w:fldCharType="begin"/>
      </w:r>
      <w:r w:rsidR="00F451D6">
        <w:instrText xml:space="preserve"> REF _Ref418079439 \h </w:instrText>
      </w:r>
      <w:r w:rsidR="00F451D6">
        <w:fldChar w:fldCharType="separate"/>
      </w:r>
      <w:r w:rsidR="003E35B2">
        <w:t xml:space="preserve">Fig.  </w:t>
      </w:r>
      <w:proofErr w:type="gramStart"/>
      <w:r w:rsidR="003E35B2">
        <w:rPr>
          <w:noProof/>
        </w:rPr>
        <w:t>34</w:t>
      </w:r>
      <w:r w:rsidR="00F451D6">
        <w:fldChar w:fldCharType="end"/>
      </w:r>
      <w:r w:rsidRPr="00632C9E">
        <w:t>) soft-switching at high frequency with 120</w:t>
      </w:r>
      <w:r w:rsidRPr="00632C9E">
        <w:rPr>
          <w:vertAlign w:val="superscript"/>
        </w:rPr>
        <w:t>o</w:t>
      </w:r>
      <w:r w:rsidRPr="00632C9E">
        <w:t xml:space="preserve"> phase-shifted to each other, and </w:t>
      </w:r>
      <w:r w:rsidR="005D4564">
        <w:t>one</w:t>
      </w:r>
      <w:r w:rsidRPr="00632C9E">
        <w:t xml:space="preserve"> half-bridge (on the right</w:t>
      </w:r>
      <w:r w:rsidR="007C208B">
        <w:t xml:space="preserve"> of </w:t>
      </w:r>
      <w:r w:rsidR="007C208B">
        <w:fldChar w:fldCharType="begin"/>
      </w:r>
      <w:r w:rsidR="007C208B">
        <w:instrText xml:space="preserve"> REF _Ref418079439 \h </w:instrText>
      </w:r>
      <w:r w:rsidR="007C208B">
        <w:fldChar w:fldCharType="separate"/>
      </w:r>
      <w:r w:rsidR="003E35B2">
        <w:t>Fig.</w:t>
      </w:r>
      <w:proofErr w:type="gramEnd"/>
      <w:r w:rsidR="003E35B2">
        <w:t xml:space="preserve">  </w:t>
      </w:r>
      <w:r w:rsidR="003E35B2">
        <w:rPr>
          <w:noProof/>
        </w:rPr>
        <w:t>34</w:t>
      </w:r>
      <w:r w:rsidR="007C208B">
        <w:fldChar w:fldCharType="end"/>
      </w:r>
      <w:r w:rsidRPr="00632C9E">
        <w:t xml:space="preserve">) </w:t>
      </w:r>
      <w:proofErr w:type="gramStart"/>
      <w:r w:rsidRPr="00632C9E">
        <w:t>switching</w:t>
      </w:r>
      <w:proofErr w:type="gramEnd"/>
      <w:r w:rsidRPr="00632C9E">
        <w:t xml:space="preserve"> at line-frequency (i.e. 60Hz in US).  Interleaved operation of the three high frequency half-bridge gives </w:t>
      </w:r>
      <w:r w:rsidR="00367176">
        <w:t xml:space="preserve">many </w:t>
      </w:r>
      <w:r w:rsidRPr="00632C9E">
        <w:t xml:space="preserve">benefits, such as: </w:t>
      </w:r>
      <w:r w:rsidR="00D25FA1">
        <w:t>high efficiency, high power density, better control dynamics, lower EMI</w:t>
      </w:r>
      <w:r w:rsidR="00A37522">
        <w:t>, and higher reliability</w:t>
      </w:r>
      <w:r w:rsidR="00D25FA1">
        <w:t xml:space="preserve"> </w:t>
      </w:r>
      <w:r w:rsidR="00D25FA1">
        <w:fldChar w:fldCharType="begin"/>
      </w:r>
      <w:r w:rsidR="00331BC2">
        <w:instrText xml:space="preserve"> ADDIN ZOTERO_ITEM CSL_CITATION {"citationID":"5s7dfa1hu","properties":{"formattedCitation":"{\\rtf [59]\\uc0\\u8211{}[63]}","plainCitation":"[59]–[63]"},"citationItems":[{"id":2583,"uris":["http://zotero.org/users/1757600/items/EHFSKZSD"],"uri":["http://zotero.org/users/1757600/items/EHFSKZSD"],"itemData":{"id":2583,"type":"speech","title":"Benefits of Multi-Cells Solutions for Energy Efficiency, Power Density, Control Dynamics, and Low EMI Targets","event":"Advanced Multi-Cell/ Multi-Level Power Converters","URL":"http://www.pes.ee.ethz.ch/uploads/tx_ethpublications/__ECPE_Multicell_Workshop_Benefits_of_MC_Solutions_JWK_finalfinal_110714.pdf","author":[{"family":"Kolar","given":"J. W."}],"accessed":{"date-parts":[["2015",4,29]]}},"label":"page"},{"id":2590,"uris":["http://zotero.org/users/1757600/items/R9Q9ICNH"],"uri":["http://zotero.org/users/1757600/items/R9Q9ICNH"],"itemData":{"id":2590,"type":"paper-conference","title":"Characterization of the voltage and electric field stresses in multi-cell solid-state transformers","container-title":"2014 IEEE Energy Conversion Congress and Exposition (ECCE)","page":"4726-4734","source":"IEEE Xplore","event":"2014 IEEE Energy Conversion Congress and Exposition (ECCE)","abstract":"Solid-State Transformers (SSTs) are a promising technology since they enable a reduction in weight and volume of transformers while integrating new functionalities and services in the grid. However, a new kind of electric stress for the insulation occurs in this type of power converter, given that low-frequency medium-voltage stresses are mixed with high-frequency stresses generated by the converter's switching actions. This paper analyzes, in time and frequency domains, the voltage stresses appearing in cascaded converters, employing converter cells based on two-level or three-level bridge legs. The highest electric fields occur in the medium-frequency transformers of the converter cells' DC-DC converters, which provide galvanic isolation within the SST. Numerical simulations of the electric field distributions in these transformers are presented for the different frequency components and the impact of the converter topology on the insulation stress is highlighted. Furthermore, it is shown that the dielectric losses of the transformer can be neglected despite the presence of high-frequency harmonics. Finally, a transformer insulation concept based on semiconducting tape is proposed.","DOI":"10.1109/ECCE.2014.6954048","author":[{"family":"Guillod","given":"T."},{"family":"Huber","given":"J.E."},{"family":"Ortiz","given":"G."},{"family":"De","given":"A."},{"family":"Franck","given":"C.M."},{"family":"Kolar","given":"J.W."}],"issued":{"date-parts":[["2014",9]]}},"label":"page"},{"id":2589,"uris":["http://zotero.org/users/1757600/items/G2IS8WJU"],"uri":["http://zotero.org/users/1757600/items/G2IS8WJU"],"itemData":{"id":2589,"type":"article-journal","title":"Hardware Verification of a Hyper-Efficient (98%) and Super-Compact (2.2 kW/dm 3) Isolated AC/DC Telecom Power Supply Module based on Multi-Cell Converter Approach","source":"Google Scholar","URL":"http://www.pes.ee.ethz.ch/uploads/tx_ethpublications/3_Hardware_Verification_of_a_Hpyer-Efficient_Kasper_APEC_2015.pdf","author":[{"family":"Kasper","given":"Matthias"},{"family":"Chen","given":"Cheng-Wei"},{"family":"Bortis","given":"Dominik"},{"family":"Kolar","given":"Johann W."},{"family":"Deboy","given":"Gerald"}],"issued":{"date-parts":[["2015"]]},"accessed":{"date-parts":[["2015",4,29]]}},"label":"page"},{"id":2586,"uris":["http://zotero.org/users/1757600/items/HBK2AN9A"],"uri":["http://zotero.org/users/1757600/items/HBK2AN9A"],"itemData":{"id":2586,"type":"paper-conference","title":"Hyper-efficient (98%) and super-compact (3.3 kW/dm 3) isolated AC/DC telecom power supply module based on multi-cell converter approach","container-title":"Energy Conversion Congress and Exposition (ECCE), 2014 IEEE","publisher":"IEEE","page":"150–157","source":"Google Scholar","URL":"http://ieeexplore.ieee.org/xpls/abs_all.jsp?arnumber=6953388","author":[{"family":"Kasper","given":"Matthias"},{"family":"Bortis","given":"Dominik"},{"family":"Kolar","given":"Johann W."},{"family":"Deboy","given":"Gerald"}],"issued":{"date-parts":[["2014"]]},"accessed":{"date-parts":[["2015",4,29]]}},"label":"page"},{"id":2582,"uris":["http://zotero.org/users/1757600/items/G5ZIRSG2"],"uri":["http://zotero.org/users/1757600/items/G5ZIRSG2"],"itemData":{"id":2582,"type":"paper-conference","title":"Scaling and balancing of multi-cell converters","container-title":"Power Electronics Conference (IPEC-Hiroshima 2014-ECCE-ASIA), 2014 International","publisher":"IEEE","page":"2079–2086","source":"Google Scholar","URL":"http://ieeexplore.ieee.org/xpls/abs_all.jsp?arnumber=6869875","author":[{"family":"Kasper","given":"Matthias"},{"family":"Bortis","given":"Dominik"},{"family":"Kolar","given":"Johann W."}],"issued":{"date-parts":[["2014"]]},"accessed":{"date-parts":[["2015",4,29]]}},"label":"page"}],"schema":"https://github.com/citation-style-language/schema/raw/master/csl-citation.json"} </w:instrText>
      </w:r>
      <w:r w:rsidR="00D25FA1">
        <w:fldChar w:fldCharType="separate"/>
      </w:r>
      <w:r w:rsidR="00331BC2" w:rsidRPr="00331BC2">
        <w:rPr>
          <w:rFonts w:cs="Times New Roman"/>
        </w:rPr>
        <w:t>[59]–[63]</w:t>
      </w:r>
      <w:r w:rsidR="00D25FA1">
        <w:fldChar w:fldCharType="end"/>
      </w:r>
      <w:r w:rsidRPr="00632C9E">
        <w:t>.</w:t>
      </w:r>
      <w:r w:rsidR="004645B4" w:rsidRPr="00632C9E">
        <w:rPr>
          <w:noProof/>
        </w:rPr>
        <mc:AlternateContent>
          <mc:Choice Requires="wps">
            <w:drawing>
              <wp:anchor distT="0" distB="0" distL="114300" distR="114300" simplePos="0" relativeHeight="251661312" behindDoc="0" locked="0" layoutInCell="1" allowOverlap="1" wp14:anchorId="126F22F7" wp14:editId="59A8DC5C">
                <wp:simplePos x="0" y="0"/>
                <wp:positionH relativeFrom="margin">
                  <wp:align>right</wp:align>
                </wp:positionH>
                <wp:positionV relativeFrom="margin">
                  <wp:align>center</wp:align>
                </wp:positionV>
                <wp:extent cx="3074670" cy="1985645"/>
                <wp:effectExtent l="0" t="0" r="0" b="0"/>
                <wp:wrapSquare wrapText="bothSides"/>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4670" cy="1985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50"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50"/>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F22F7" id="_x0000_s1060" type="#_x0000_t202" style="position:absolute;left:0;text-align:left;margin-left:190.9pt;margin-top:0;width:242.1pt;height:156.35pt;z-index:251661312;visibility:visible;mso-wrap-style:square;mso-width-percent:0;mso-height-percent:0;mso-wrap-distance-left:9pt;mso-wrap-distance-top:0;mso-wrap-distance-right:9pt;mso-wrap-distance-bottom:0;mso-position-horizontal:right;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" stroked="f">
                <v:textbox inset="0,0,0,0">
                  <w:txbxContent>
                    <w:p w14:paraId="54527779" w14:textId="287B40E6" w:rsidR="008B5C24" w:rsidRDefault="008B5C24" w:rsidP="004645B4">
                      <w:pPr>
                        <w:pStyle w:val="FootnoteText"/>
                        <w:keepNext/>
                        <w:jc w:val="center"/>
                      </w:pPr>
                      <w:r>
                        <w:rPr>
                          <w:noProof/>
                        </w:rPr>
                        <w:drawing>
                          <wp:inline distT="0" distB="0" distL="0" distR="0" wp14:anchorId="1B757A05" wp14:editId="1BE92A08">
                            <wp:extent cx="3074670" cy="16389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074670" cy="1638935"/>
                                    </a:xfrm>
                                    <a:prstGeom prst="rect">
                                      <a:avLst/>
                                    </a:prstGeom>
                                  </pic:spPr>
                                </pic:pic>
                              </a:graphicData>
                            </a:graphic>
                          </wp:inline>
                        </w:drawing>
                      </w:r>
                    </w:p>
                    <w:p w14:paraId="7ABE37B1" w14:textId="77777777" w:rsidR="008B5C24" w:rsidRDefault="008B5C24" w:rsidP="0015723E">
                      <w:pPr>
                        <w:pStyle w:val="Caption"/>
                      </w:pPr>
                      <w:bookmarkStart w:id="151" w:name="_Ref418079439"/>
                      <w:proofErr w:type="gramStart"/>
                      <w:r>
                        <w:t>Fig.</w:t>
                      </w:r>
                      <w:proofErr w:type="gramEnd"/>
                      <w:r>
                        <w:t xml:space="preserve">  </w:t>
                      </w:r>
                      <w:r>
                        <w:fldChar w:fldCharType="begin"/>
                      </w:r>
                      <w:r>
                        <w:instrText xml:space="preserve"> SEQ Fig._ \* ARABIC </w:instrText>
                      </w:r>
                      <w:r>
                        <w:fldChar w:fldCharType="separate"/>
                      </w:r>
                      <w:proofErr w:type="gramStart"/>
                      <w:r>
                        <w:rPr>
                          <w:noProof/>
                        </w:rPr>
                        <w:t>34</w:t>
                      </w:r>
                      <w:r>
                        <w:rPr>
                          <w:noProof/>
                        </w:rPr>
                        <w:fldChar w:fldCharType="end"/>
                      </w:r>
                      <w:bookmarkEnd w:id="151"/>
                      <w:r>
                        <w:t xml:space="preserve">  </w:t>
                      </w:r>
                      <w:r w:rsidRPr="0021743B">
                        <w:t>Circuit</w:t>
                      </w:r>
                      <w:r>
                        <w:t xml:space="preserve"> topology.</w:t>
                      </w:r>
                      <w:proofErr w:type="gramEnd"/>
                    </w:p>
                    <w:p w14:paraId="6E6B803A" w14:textId="77777777" w:rsidR="008B5C24" w:rsidRDefault="008B5C24" w:rsidP="004645B4">
                      <w:pPr>
                        <w:pStyle w:val="figurecaption"/>
                        <w:numPr>
                          <w:ilvl w:val="0"/>
                          <w:numId w:val="0"/>
                        </w:numPr>
                      </w:pPr>
                    </w:p>
                    <w:p w14:paraId="2D2325E3" w14:textId="77777777" w:rsidR="008B5C24" w:rsidRDefault="008B5C24" w:rsidP="004645B4">
                      <w:pPr>
                        <w:pStyle w:val="figurecaption"/>
                        <w:numPr>
                          <w:ilvl w:val="0"/>
                          <w:numId w:val="0"/>
                        </w:numPr>
                      </w:pPr>
                      <w:r>
                        <w:tab/>
                      </w:r>
                    </w:p>
                  </w:txbxContent>
                </v:textbox>
                <w10:wrap type="square" anchorx="margin" anchory="margin"/>
              </v:shape>
            </w:pict>
          </mc:Fallback>
        </mc:AlternateContent>
      </w:r>
      <w:r w:rsidR="00174311">
        <w:t xml:space="preserve"> </w:t>
      </w:r>
      <w:r w:rsidR="00367176">
        <w:t xml:space="preserve"> </w:t>
      </w:r>
    </w:p>
    <w:p w14:paraId="1F078C97" w14:textId="393A6726" w:rsidR="00D97FA7" w:rsidRDefault="00536142" w:rsidP="00AC0AB8">
      <w:pPr>
        <w:pStyle w:val="BodyText"/>
      </w:pPr>
      <w:r w:rsidRPr="00632C9E">
        <w:t xml:space="preserve">The modulation is similar to </w:t>
      </w:r>
      <w:r w:rsidR="003941F1">
        <w:fldChar w:fldCharType="begin"/>
      </w:r>
      <w:r w:rsidR="00331BC2">
        <w:instrText xml:space="preserve"> ADDIN ZOTERO_ITEM CSL_CITATION {"citationID":"2nrstu2gcc","properties":{"formattedCitation":"[64]","plainCitation":"[64]"},"citationItems":[{"id":2595,"uris":["http://zotero.org/users/1757600/items/U9FIHTKG"],"uri":["http://zotero.org/users/1757600/items/U9FIHTKG"],"itemData":{"id":2595,"type":"paper-conference","title":"A novel low cost solar central inverters topology with 99.2% efficiency","container-title":"2013 15th European Conference on Power Electronics and Applications (EPE)","page":"1-10","source":"IEEE Xplore","event":"2013 15th European Conference on Power Electronics and Applications (EPE)","abstract":"For solar central inverters, high efficiency is still a very important issue. It increases the yield, but even more important, it reduces the thermal stress of all components, minimizes the cooling effort or allows higher ambient temperatures. The main challenge is not only to reach high peak efficiency in one operation point but more to provide a good performance over the whole voltage and power range. In this contribution, a new topology for central inverters connected to the medium-voltage grid is presented, analyzed and practically examined. Measurements on a 100 kW prototype prove this concept by an excellent high and flat efficiency graph peaking at 99.2 %. This result is obtained with conventional silicon semiconductors.","DOI":"10.1109/EPE.2013.6631769","author":[{"family":"Preckwinkel","given":"H."},{"family":"Bunte","given":"A."},{"family":"Bocker","given":"J."},{"family":"Frohleke","given":"N."},{"family":"Dora","given":"K."}],"issued":{"date-parts":[["2013",9]]}}}],"schema":"https://github.com/citation-style-language/schema/raw/master/csl-citation.json"} </w:instrText>
      </w:r>
      <w:r w:rsidR="003941F1">
        <w:fldChar w:fldCharType="separate"/>
      </w:r>
      <w:r w:rsidR="00331BC2" w:rsidRPr="00331BC2">
        <w:t>[64]</w:t>
      </w:r>
      <w:r w:rsidR="003941F1">
        <w:fldChar w:fldCharType="end"/>
      </w:r>
      <w:r w:rsidRPr="00632C9E">
        <w:t xml:space="preserve">.  In the positive part of the sinusoidal </w:t>
      </w:r>
      <w:r w:rsidR="00860176">
        <w:t xml:space="preserve">cycle of the </w:t>
      </w:r>
      <w:r w:rsidRPr="00632C9E">
        <w:t>output voltage, QA is off and QB is on</w:t>
      </w:r>
      <w:r w:rsidR="00860176">
        <w:t>.  Therefore, voltage at node N is zero (</w:t>
      </w:r>
      <w:proofErr w:type="spellStart"/>
      <w:r w:rsidR="00860176" w:rsidRPr="003941F1">
        <w:rPr>
          <w:rFonts w:ascii="Times New Roman" w:hAnsi="Times New Roman" w:cs="Times New Roman"/>
          <w:i/>
        </w:rPr>
        <w:t>v</w:t>
      </w:r>
      <w:r w:rsidR="00860176">
        <w:rPr>
          <w:vertAlign w:val="subscript"/>
        </w:rPr>
        <w:t>N</w:t>
      </w:r>
      <w:proofErr w:type="spellEnd"/>
      <w:r w:rsidR="00860176">
        <w:t>=0)</w:t>
      </w:r>
      <w:r w:rsidRPr="00632C9E">
        <w:t xml:space="preserve">.  </w:t>
      </w:r>
      <w:r w:rsidR="00367176">
        <w:t>The v</w:t>
      </w:r>
      <w:r w:rsidR="00A11CA4">
        <w:t>oltage at node L (</w:t>
      </w:r>
      <w:proofErr w:type="spellStart"/>
      <w:proofErr w:type="gramStart"/>
      <w:r w:rsidR="003941F1" w:rsidRPr="003941F1">
        <w:rPr>
          <w:rFonts w:ascii="Times New Roman" w:hAnsi="Times New Roman" w:cs="Times New Roman"/>
          <w:i/>
        </w:rPr>
        <w:t>v</w:t>
      </w:r>
      <w:r w:rsidR="003941F1">
        <w:rPr>
          <w:vertAlign w:val="subscript"/>
        </w:rPr>
        <w:t>L</w:t>
      </w:r>
      <w:proofErr w:type="spellEnd"/>
      <w:proofErr w:type="gramEnd"/>
      <w:r w:rsidR="00A11CA4">
        <w:t xml:space="preserve">) is controlled, by the three high frequency half-bridge </w:t>
      </w:r>
      <w:r w:rsidR="00A11CA4" w:rsidRPr="00632C9E">
        <w:t>(on the left</w:t>
      </w:r>
      <w:r w:rsidR="00A11CA4">
        <w:t xml:space="preserve"> of </w:t>
      </w:r>
      <w:r w:rsidR="00A11CA4">
        <w:fldChar w:fldCharType="begin"/>
      </w:r>
      <w:r w:rsidR="00A11CA4">
        <w:instrText xml:space="preserve"> REF _Ref418079439 \h </w:instrText>
      </w:r>
      <w:r w:rsidR="00A11CA4">
        <w:fldChar w:fldCharType="separate"/>
      </w:r>
      <w:r w:rsidR="003E35B2">
        <w:t xml:space="preserve">Fig.  </w:t>
      </w:r>
      <w:r w:rsidR="003E35B2">
        <w:rPr>
          <w:noProof/>
        </w:rPr>
        <w:t>34</w:t>
      </w:r>
      <w:r w:rsidR="00A11CA4">
        <w:fldChar w:fldCharType="end"/>
      </w:r>
      <w:r w:rsidR="00A11CA4" w:rsidRPr="00632C9E">
        <w:t xml:space="preserve">) </w:t>
      </w:r>
      <w:proofErr w:type="gramStart"/>
      <w:r w:rsidR="00A11CA4">
        <w:t>according</w:t>
      </w:r>
      <w:proofErr w:type="gramEnd"/>
      <w:r w:rsidR="003941F1">
        <w:t xml:space="preserve"> to the </w:t>
      </w:r>
      <w:r w:rsidR="00860176">
        <w:t xml:space="preserve">optimal ZVS control </w:t>
      </w:r>
      <w:r w:rsidR="003941F1">
        <w:t xml:space="preserve">method in </w:t>
      </w:r>
      <w:r w:rsidR="003941F1">
        <w:fldChar w:fldCharType="begin"/>
      </w:r>
      <w:r w:rsidR="003941F1">
        <w:instrText xml:space="preserve"> REF _Ref418082436 \r \h </w:instrText>
      </w:r>
      <w:r w:rsidR="003941F1">
        <w:fldChar w:fldCharType="separate"/>
      </w:r>
      <w:r w:rsidR="003E35B2">
        <w:t>Chapter 5</w:t>
      </w:r>
      <w:r w:rsidR="003941F1">
        <w:fldChar w:fldCharType="end"/>
      </w:r>
      <w:r w:rsidR="00A11CA4">
        <w:t>,</w:t>
      </w:r>
      <w:r w:rsidR="00081C3B">
        <w:t xml:space="preserve"> </w:t>
      </w:r>
      <w:r w:rsidR="00860176">
        <w:t xml:space="preserve">such that its value </w:t>
      </w:r>
      <w:r w:rsidR="00081C3B">
        <w:t>swing</w:t>
      </w:r>
      <w:r w:rsidR="00860176">
        <w:t>s</w:t>
      </w:r>
      <w:r w:rsidR="00081C3B">
        <w:t xml:space="preserve"> </w:t>
      </w:r>
      <w:r w:rsidR="00D97FA7">
        <w:t>from zero to peak and back to zero, generating the positive half of the sinusoidal cycl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 xml:space="preserve">). </w:t>
      </w:r>
      <w:proofErr w:type="gramStart"/>
      <w:r w:rsidR="00D97FA7">
        <w:t>Similarly</w:t>
      </w:r>
      <w:proofErr w:type="gramEnd"/>
      <w:r w:rsidR="00D97FA7">
        <w:t>, to generate the negative half of the sinusoidal cycle, QA is on and QB is off</w:t>
      </w:r>
      <w:r w:rsidR="00A11CA4">
        <w:t xml:space="preserve"> (</w:t>
      </w:r>
      <w:proofErr w:type="spellStart"/>
      <w:r w:rsidR="00A11CA4" w:rsidRPr="003941F1">
        <w:rPr>
          <w:rFonts w:ascii="Times New Roman" w:hAnsi="Times New Roman" w:cs="Times New Roman"/>
          <w:i/>
        </w:rPr>
        <w:t>v</w:t>
      </w:r>
      <w:r w:rsidR="00A11CA4">
        <w:rPr>
          <w:vertAlign w:val="subscript"/>
        </w:rPr>
        <w:t>N</w:t>
      </w:r>
      <w:proofErr w:type="spellEnd"/>
      <w:r w:rsidR="00A11CA4">
        <w:t>=V</w:t>
      </w:r>
      <w:r w:rsidR="00A11CA4" w:rsidRPr="00A11CA4">
        <w:rPr>
          <w:vertAlign w:val="subscript"/>
        </w:rPr>
        <w:t>in</w:t>
      </w:r>
      <w:r w:rsidR="00A11CA4">
        <w:t>)</w:t>
      </w:r>
      <w:r w:rsidR="00D97FA7">
        <w:t>; the output voltage at node L (</w:t>
      </w:r>
      <w:proofErr w:type="spellStart"/>
      <w:r w:rsidR="00D97FA7" w:rsidRPr="003941F1">
        <w:rPr>
          <w:rFonts w:ascii="Times New Roman" w:hAnsi="Times New Roman" w:cs="Times New Roman"/>
          <w:i/>
        </w:rPr>
        <w:t>v</w:t>
      </w:r>
      <w:r w:rsidR="00D97FA7">
        <w:rPr>
          <w:vertAlign w:val="subscript"/>
        </w:rPr>
        <w:t>L</w:t>
      </w:r>
      <w:proofErr w:type="spellEnd"/>
      <w:r w:rsidR="00D97FA7">
        <w:t>) is controlled to swing from V</w:t>
      </w:r>
      <w:r w:rsidR="00D97FA7" w:rsidRPr="00D97FA7">
        <w:rPr>
          <w:vertAlign w:val="subscript"/>
        </w:rPr>
        <w:t>in</w:t>
      </w:r>
      <w:r w:rsidR="00D97FA7">
        <w:t xml:space="preserve"> to negative peak and back to V</w:t>
      </w:r>
      <w:r w:rsidR="00D97FA7" w:rsidRPr="00D97FA7">
        <w:rPr>
          <w:vertAlign w:val="subscript"/>
        </w:rPr>
        <w:t>in</w:t>
      </w:r>
      <w:r w:rsidR="00D97FA7">
        <w:t xml:space="preserve"> (</w:t>
      </w:r>
      <w:r w:rsidR="00D97FA7">
        <w:fldChar w:fldCharType="begin"/>
      </w:r>
      <w:r w:rsidR="00D97FA7">
        <w:instrText xml:space="preserve"> REF _Ref418082528 \h </w:instrText>
      </w:r>
      <w:r w:rsidR="00D97FA7">
        <w:fldChar w:fldCharType="separate"/>
      </w:r>
      <w:r w:rsidR="003E35B2">
        <w:t xml:space="preserve">Fig.  </w:t>
      </w:r>
      <w:r w:rsidR="003E35B2">
        <w:rPr>
          <w:noProof/>
        </w:rPr>
        <w:t>35</w:t>
      </w:r>
      <w:r w:rsidR="00D97FA7">
        <w:fldChar w:fldCharType="end"/>
      </w:r>
      <w:r w:rsidR="00D97FA7">
        <w:t>)</w:t>
      </w:r>
      <w:r w:rsidR="002D3C83">
        <w:t xml:space="preserve"> </w:t>
      </w:r>
      <w:proofErr w:type="gramStart"/>
      <w:r w:rsidR="002D3C83">
        <w:t>generating</w:t>
      </w:r>
      <w:proofErr w:type="gramEnd"/>
      <w:r w:rsidR="002D3C83">
        <w:t xml:space="preserve"> the negative half of the sinusoidal cycle</w:t>
      </w:r>
      <w:r w:rsidR="00D97FA7">
        <w:t xml:space="preserve">. </w:t>
      </w:r>
    </w:p>
    <w:p w14:paraId="5D1592D4" w14:textId="2A8218A7" w:rsidR="009221FC" w:rsidRPr="00ED5112" w:rsidRDefault="00D97FA7" w:rsidP="003C4BDB">
      <w:pPr>
        <w:pStyle w:val="BodyText"/>
      </w:pPr>
      <w:r>
        <w:fldChar w:fldCharType="begin"/>
      </w:r>
      <w:r>
        <w:instrText xml:space="preserve"> REF _Ref418082528 \h </w:instrText>
      </w:r>
      <w:r>
        <w:fldChar w:fldCharType="separate"/>
      </w:r>
      <w:proofErr w:type="gramStart"/>
      <w:r w:rsidR="003E35B2">
        <w:t>Fig.</w:t>
      </w:r>
      <w:proofErr w:type="gramEnd"/>
      <w:r w:rsidR="003E35B2">
        <w:t xml:space="preserve">  </w:t>
      </w:r>
      <w:r w:rsidR="003E35B2">
        <w:rPr>
          <w:noProof/>
        </w:rPr>
        <w:t>35</w:t>
      </w:r>
      <w:r>
        <w:fldChar w:fldCharType="end"/>
      </w:r>
      <w:r>
        <w:t xml:space="preserve"> </w:t>
      </w:r>
      <w:proofErr w:type="gramStart"/>
      <w:r>
        <w:t>shows</w:t>
      </w:r>
      <w:proofErr w:type="gramEnd"/>
      <w:r>
        <w:t xml:space="preserve"> voltage waveforms</w:t>
      </w:r>
      <w:r w:rsidR="009B4421">
        <w:t>.  The PWM</w:t>
      </w:r>
      <w:r>
        <w:t xml:space="preserve"> </w:t>
      </w:r>
      <w:r w:rsidR="009B4421">
        <w:t xml:space="preserve">is shown </w:t>
      </w:r>
      <w:r w:rsidR="00E23302">
        <w:t>according to</w:t>
      </w:r>
      <w:r w:rsidR="003C4BDB">
        <w:t xml:space="preserve"> the</w:t>
      </w:r>
      <w:r>
        <w:t xml:space="preserve"> </w:t>
      </w:r>
      <w:r w:rsidR="00DF60B5">
        <w:t>traditional</w:t>
      </w:r>
      <w:r>
        <w:t xml:space="preserve"> PWM </w:t>
      </w:r>
      <w:r w:rsidR="00DF60B5">
        <w:t>modulation</w:t>
      </w:r>
      <w:r w:rsidR="003C4BDB">
        <w:t xml:space="preserve"> method</w:t>
      </w:r>
      <w:r w:rsidR="001E0766">
        <w:t xml:space="preserve"> (not according to the new control method</w:t>
      </w:r>
      <w:r w:rsidR="001E0766" w:rsidRPr="001E0766">
        <w:t xml:space="preserve"> </w:t>
      </w:r>
      <w:r w:rsidR="001E0766">
        <w:t xml:space="preserve">in </w:t>
      </w:r>
      <w:r w:rsidR="001E0766">
        <w:fldChar w:fldCharType="begin"/>
      </w:r>
      <w:r w:rsidR="001E0766">
        <w:instrText xml:space="preserve"> REF _Ref418082436 \r \h </w:instrText>
      </w:r>
      <w:r w:rsidR="001E0766">
        <w:fldChar w:fldCharType="separate"/>
      </w:r>
      <w:r w:rsidR="003E35B2">
        <w:t>Chapter 5</w:t>
      </w:r>
      <w:r w:rsidR="001E0766">
        <w:fldChar w:fldCharType="end"/>
      </w:r>
      <w:r w:rsidR="001E0766">
        <w:t>)</w:t>
      </w:r>
      <w:r w:rsidR="00DF60B5">
        <w:t xml:space="preserve"> </w:t>
      </w:r>
      <w:r>
        <w:t>for illustration purpose</w:t>
      </w:r>
      <w:r w:rsidR="00DF60B5">
        <w:t xml:space="preserve"> only</w:t>
      </w:r>
      <w:r>
        <w:t xml:space="preserve">.  </w:t>
      </w:r>
      <w:r w:rsidR="003C4BDB">
        <w:t>In the actual circuit, s</w:t>
      </w:r>
      <w:r>
        <w:t>ince the left half-bridge</w:t>
      </w:r>
      <w:r w:rsidR="00E23302">
        <w:t>s of the inverter</w:t>
      </w:r>
      <w:r>
        <w:t xml:space="preserve"> operate according to the </w:t>
      </w:r>
      <w:r w:rsidR="00DF60B5">
        <w:t xml:space="preserve">optimal </w:t>
      </w:r>
      <w:r>
        <w:t>control method</w:t>
      </w:r>
      <w:r w:rsidR="00DF60B5">
        <w:t>,</w:t>
      </w:r>
      <w:r>
        <w:t xml:space="preserve"> </w:t>
      </w:r>
      <w:r w:rsidR="00DF60B5">
        <w:t xml:space="preserve">as </w:t>
      </w:r>
      <w:r>
        <w:t xml:space="preserve">described in </w:t>
      </w:r>
      <w:r>
        <w:fldChar w:fldCharType="begin"/>
      </w:r>
      <w:r>
        <w:instrText xml:space="preserve"> REF _Ref418082436 \r \h </w:instrText>
      </w:r>
      <w:r>
        <w:fldChar w:fldCharType="separate"/>
      </w:r>
      <w:r w:rsidR="003E35B2">
        <w:t>Chapter 5</w:t>
      </w:r>
      <w:r>
        <w:fldChar w:fldCharType="end"/>
      </w:r>
      <w:r w:rsidR="00DF60B5">
        <w:t>, the waveform of the switch node voltages are different from</w:t>
      </w:r>
      <w:r w:rsidR="003C4BDB">
        <w:t xml:space="preserve"> the</w:t>
      </w:r>
      <w:r w:rsidR="00DF60B5">
        <w:t xml:space="preserve"> traditional PWM modulation.  One obvious difference is that </w:t>
      </w:r>
      <w:r w:rsidR="00DF60B5">
        <w:lastRenderedPageBreak/>
        <w:t>the switch</w:t>
      </w:r>
      <w:r w:rsidR="009B4421">
        <w:t>-</w:t>
      </w:r>
      <w:r w:rsidR="00DF60B5">
        <w:t>node voltage waveform of the inverter</w:t>
      </w:r>
      <w:r w:rsidR="009B4421">
        <w:t xml:space="preserve"> (in this thesis)</w:t>
      </w:r>
      <w:r w:rsidR="00DF60B5">
        <w:t xml:space="preserve"> does</w:t>
      </w:r>
      <w:r w:rsidR="009B4421">
        <w:t xml:space="preserve"> not </w:t>
      </w:r>
      <w:r w:rsidR="00DF60B5">
        <w:t xml:space="preserve">have a constant period as in the </w:t>
      </w:r>
      <w:r w:rsidR="00EE4E86">
        <w:t xml:space="preserve">traditional PWM modulation in </w:t>
      </w:r>
      <w:r w:rsidR="00EE4E86">
        <w:fldChar w:fldCharType="begin"/>
      </w:r>
      <w:r w:rsidR="00EE4E86">
        <w:instrText xml:space="preserve"> REF _Ref418082528 \h </w:instrText>
      </w:r>
      <w:r w:rsidR="00EE4E86">
        <w:fldChar w:fldCharType="separate"/>
      </w:r>
      <w:r w:rsidR="003E35B2">
        <w:t xml:space="preserve">Fig.  </w:t>
      </w:r>
      <w:r w:rsidR="003E35B2">
        <w:rPr>
          <w:noProof/>
        </w:rPr>
        <w:t>35</w:t>
      </w:r>
      <w:r w:rsidR="00EE4E86">
        <w:fldChar w:fldCharType="end"/>
      </w:r>
      <w:r w:rsidR="00EE4E86">
        <w:t>.</w:t>
      </w:r>
    </w:p>
    <w:p w14:paraId="44904018" w14:textId="734FC41D" w:rsidR="00B23660" w:rsidRDefault="00B90B0B" w:rsidP="00C951FD">
      <w:pPr>
        <w:pStyle w:val="Heading2"/>
      </w:pPr>
      <w:bookmarkStart w:id="152" w:name="_Toc418725805"/>
      <w:r w:rsidRPr="00632C9E">
        <w:rPr>
          <w:noProof/>
        </w:rPr>
        <mc:AlternateContent>
          <mc:Choice Requires="wps">
            <w:drawing>
              <wp:anchor distT="0" distB="0" distL="114300" distR="114300" simplePos="0" relativeHeight="251662336" behindDoc="0" locked="0" layoutInCell="1" allowOverlap="1" wp14:anchorId="2EEF13D7" wp14:editId="7F2720D9">
                <wp:simplePos x="1374775" y="1228725"/>
                <wp:positionH relativeFrom="margin">
                  <wp:align>center</wp:align>
                </wp:positionH>
                <wp:positionV relativeFrom="margin">
                  <wp:align>top</wp:align>
                </wp:positionV>
                <wp:extent cx="5715000" cy="428625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286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53" w:name="_Ref418082528"/>
                            <w:proofErr w:type="gramStart"/>
                            <w:r>
                              <w:t>Fig.</w:t>
                            </w:r>
                            <w:proofErr w:type="gramEnd"/>
                            <w:r>
                              <w:t xml:space="preserve">  </w:t>
                            </w:r>
                            <w:fldSimple w:instr=" SEQ Fig._ \* ARABIC ">
                              <w:r>
                                <w:rPr>
                                  <w:noProof/>
                                </w:rPr>
                                <w:t>35</w:t>
                              </w:r>
                            </w:fldSimple>
                            <w:bookmarkEnd w:id="153"/>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592767" r:id="rId260"/>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EEF13D7" id="Text Box 29" o:spid="_x0000_s1061" type="#_x0000_t202" style="position:absolute;left:0;text-align:left;margin-left:0;margin-top:0;width:450pt;height:337.5pt;z-index:251662336;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" stroked="f">
                <v:textbox inset="0,0,0,0">
                  <w:txbxContent>
                    <w:p w14:paraId="7DBF1159" w14:textId="77777777" w:rsidR="008B5C24" w:rsidRDefault="008B5C24" w:rsidP="009221FC">
                      <w:pPr>
                        <w:pStyle w:val="FootnoteText"/>
                        <w:keepNext/>
                        <w:jc w:val="center"/>
                      </w:pPr>
                      <w:r>
                        <w:rPr>
                          <w:noProof/>
                        </w:rPr>
                        <w:drawing>
                          <wp:inline distT="0" distB="0" distL="0" distR="0" wp14:anchorId="3AA47B31" wp14:editId="5316D77F">
                            <wp:extent cx="5492750" cy="3770984"/>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498701" cy="3775069"/>
                                    </a:xfrm>
                                    <a:prstGeom prst="rect">
                                      <a:avLst/>
                                    </a:prstGeom>
                                  </pic:spPr>
                                </pic:pic>
                              </a:graphicData>
                            </a:graphic>
                          </wp:inline>
                        </w:drawing>
                      </w:r>
                    </w:p>
                    <w:p w14:paraId="26098C87" w14:textId="77777777" w:rsidR="008B5C24" w:rsidRDefault="008B5C24" w:rsidP="0015723E">
                      <w:pPr>
                        <w:pStyle w:val="Caption"/>
                      </w:pPr>
                      <w:bookmarkStart w:id="154" w:name="_Ref418082528"/>
                      <w:proofErr w:type="gramStart"/>
                      <w:r>
                        <w:t>Fig.</w:t>
                      </w:r>
                      <w:proofErr w:type="gramEnd"/>
                      <w:r>
                        <w:t xml:space="preserve">  </w:t>
                      </w:r>
                      <w:fldSimple w:instr=" SEQ Fig._ \* ARABIC ">
                        <w:r>
                          <w:rPr>
                            <w:noProof/>
                          </w:rPr>
                          <w:t>35</w:t>
                        </w:r>
                      </w:fldSimple>
                      <w:bookmarkEnd w:id="154"/>
                      <w:r>
                        <w:t xml:space="preserve">  Waveform during positive half and negative half of a sinusoidal cycle</w:t>
                      </w:r>
                      <w:proofErr w:type="gramStart"/>
                      <w:r>
                        <w:t xml:space="preserve">. </w:t>
                      </w:r>
                      <w:proofErr w:type="gramEnd"/>
                      <w:r>
                        <w:br/>
                        <w:t xml:space="preserve">With line frequency </w:t>
                      </w:r>
                      <w:r w:rsidRPr="002E6BC9">
                        <w:t>equal</w:t>
                      </w:r>
                      <w:r>
                        <w:t xml:space="preserve"> </w:t>
                      </w:r>
                      <w:r w:rsidRPr="005B4323">
                        <w:t>60Hz</w:t>
                      </w:r>
                      <w:proofErr w:type="gramStart"/>
                      <w:r w:rsidRPr="005B4323">
                        <w:t>,</w:t>
                      </w:r>
                      <w:proofErr w:type="gramEnd"/>
                      <w:r w:rsidRPr="005B4323">
                        <w:rPr>
                          <w:noProof/>
                          <w:position w:val="-6"/>
                          <w:sz w:val="16"/>
                          <w:szCs w:val="16"/>
                        </w:rPr>
                        <w:object w:dxaOrig="340" w:dyaOrig="279" w14:anchorId="0622BD26">
                          <v:shape id="_x0000_i1144" type="#_x0000_t75" style="width:14.4pt;height:14.4pt" o:ole="">
                            <v:imagedata r:id="rId259" o:title=""/>
                          </v:shape>
                          <o:OLEObject Type="Embed" ProgID="Equation.DSMT4" ShapeID="_x0000_i1144" DrawAspect="Content" ObjectID="_1492592767" r:id="rId261"/>
                        </w:object>
                      </w:r>
                      <w:r w:rsidRPr="005B4323">
                        <w:t xml:space="preserve">equal 16.667 </w:t>
                      </w:r>
                      <w:proofErr w:type="spellStart"/>
                      <w:r w:rsidRPr="005B4323">
                        <w:t>mili</w:t>
                      </w:r>
                      <w:proofErr w:type="spellEnd"/>
                      <w:r w:rsidRPr="005B4323">
                        <w:t>-seconds</w:t>
                      </w:r>
                      <w:r>
                        <w:t>.</w:t>
                      </w:r>
                    </w:p>
                    <w:p w14:paraId="5760E0FF" w14:textId="77777777" w:rsidR="008B5C24" w:rsidRDefault="008B5C24" w:rsidP="009221FC"/>
                  </w:txbxContent>
                </v:textbox>
                <w10:wrap type="square" anchorx="margin" anchory="margin"/>
              </v:shape>
            </w:pict>
          </mc:Fallback>
        </mc:AlternateContent>
      </w:r>
      <w:r w:rsidR="00B23660" w:rsidRPr="007A164D">
        <w:t xml:space="preserve">Block Diagram </w:t>
      </w:r>
      <w:r w:rsidR="00B23660" w:rsidRPr="00ED5112">
        <w:t>and</w:t>
      </w:r>
      <w:r w:rsidR="00B23660" w:rsidRPr="007A164D">
        <w:t xml:space="preserve"> Design </w:t>
      </w:r>
      <w:r w:rsidR="00B23660" w:rsidRPr="00814486">
        <w:t>Configuration</w:t>
      </w:r>
      <w:bookmarkEnd w:id="152"/>
    </w:p>
    <w:p w14:paraId="093EBDB6" w14:textId="2DF5BB1A" w:rsidR="009E5891" w:rsidRDefault="00A97201" w:rsidP="00FF00B0">
      <w:pPr>
        <w:pStyle w:val="BodyText"/>
      </w:pPr>
      <w:r>
        <w:fldChar w:fldCharType="begin"/>
      </w:r>
      <w:r>
        <w:instrText xml:space="preserve"> REF _Ref418084289 \h </w:instrText>
      </w:r>
      <w:r>
        <w:fldChar w:fldCharType="separate"/>
      </w:r>
      <w:proofErr w:type="gramStart"/>
      <w:r w:rsidR="003E35B2">
        <w:t>Fig.</w:t>
      </w:r>
      <w:proofErr w:type="gramEnd"/>
      <w:r w:rsidR="003E35B2">
        <w:t xml:space="preserve">  </w:t>
      </w:r>
      <w:r w:rsidR="003E35B2">
        <w:rPr>
          <w:noProof/>
        </w:rPr>
        <w:t>36</w:t>
      </w:r>
      <w:r>
        <w:fldChar w:fldCharType="end"/>
      </w:r>
      <w:r>
        <w:t xml:space="preserve"> shows system diagram of the inverter.  The inverter has two isolated current sensors and two isolated voltage sensors for sensing input/output voltage</w:t>
      </w:r>
      <w:r w:rsidR="00CF6FB0">
        <w:t>/</w:t>
      </w:r>
      <w:r>
        <w:t xml:space="preserve">current.  The optimal control method (described in </w:t>
      </w:r>
      <w:r>
        <w:fldChar w:fldCharType="begin"/>
      </w:r>
      <w:r>
        <w:instrText xml:space="preserve"> REF _Ref418082436 \r \h </w:instrText>
      </w:r>
      <w:r>
        <w:fldChar w:fldCharType="separate"/>
      </w:r>
      <w:r w:rsidR="003E35B2">
        <w:t>Chapter 5</w:t>
      </w:r>
      <w:r>
        <w:fldChar w:fldCharType="end"/>
      </w:r>
      <w:r>
        <w:t xml:space="preserve">) is based on </w:t>
      </w:r>
      <w:r w:rsidR="00F45A7E">
        <w:t>feedback signals</w:t>
      </w:r>
      <w:r w:rsidR="009B4421">
        <w:t xml:space="preserve"> of these sensors.  </w:t>
      </w:r>
      <w:r w:rsidR="00F45A7E">
        <w:t>The inverter also has eight isolated gate drive for driving the eight mosfets.</w:t>
      </w:r>
      <w:r w:rsidR="0045389B">
        <w:t xml:space="preserve">  In the initial development, isolation is preferable.  </w:t>
      </w:r>
      <w:r w:rsidR="00CF6FB0">
        <w:t>However,</w:t>
      </w:r>
      <w:r w:rsidR="009B4421">
        <w:t xml:space="preserve"> i</w:t>
      </w:r>
      <w:r w:rsidR="0045389B">
        <w:t xml:space="preserve">n final release, to </w:t>
      </w:r>
      <w:r w:rsidR="00803A8A">
        <w:t>reduce</w:t>
      </w:r>
      <w:r w:rsidR="0045389B">
        <w:t xml:space="preserve"> cost and save space, isolation </w:t>
      </w:r>
      <w:r w:rsidR="009B4421">
        <w:t>may</w:t>
      </w:r>
      <w:r w:rsidR="0045389B">
        <w:t xml:space="preserve"> not needed.</w:t>
      </w:r>
    </w:p>
    <w:p w14:paraId="6A860B0D" w14:textId="653C5992" w:rsidR="00A97201" w:rsidRDefault="00F45A7E" w:rsidP="00FF00B0">
      <w:pPr>
        <w:pStyle w:val="BodyText"/>
      </w:pPr>
      <w:r>
        <w:t xml:space="preserve">A low cost </w:t>
      </w:r>
      <w:proofErr w:type="spellStart"/>
      <w:r>
        <w:t>Wifi</w:t>
      </w:r>
      <w:proofErr w:type="spellEnd"/>
      <w:r>
        <w:t xml:space="preserve"> module</w:t>
      </w:r>
      <w:r w:rsidR="009E5891">
        <w:t xml:space="preserve"> (</w:t>
      </w:r>
      <w:r w:rsidR="009E5891" w:rsidRPr="009E5891">
        <w:t>ESP8266</w:t>
      </w:r>
      <w:r w:rsidR="009E5891">
        <w:t>)</w:t>
      </w:r>
      <w:r>
        <w:t xml:space="preserve"> is used to communicate with cloud service.  Thingspeak.com is chosen for simplicity and demonstration purpose.  </w:t>
      </w:r>
      <w:proofErr w:type="spellStart"/>
      <w:r>
        <w:t>Thingspeak</w:t>
      </w:r>
      <w:proofErr w:type="spellEnd"/>
      <w:r>
        <w:t xml:space="preserve"> is free and has a RESTful </w:t>
      </w:r>
      <w:r w:rsidR="001D42D0">
        <w:t xml:space="preserve">open </w:t>
      </w:r>
      <w:r>
        <w:t>API allowing easily monitoring and control.</w:t>
      </w:r>
    </w:p>
    <w:p w14:paraId="3BF18F39" w14:textId="31C2A834" w:rsidR="00803A8A" w:rsidRDefault="00803A8A" w:rsidP="00FF00B0">
      <w:pPr>
        <w:pStyle w:val="BodyText"/>
      </w:pPr>
      <w:r>
        <w:lastRenderedPageBreak/>
        <w:t>At the beginning of the development, a powerful DSP was selected (</w:t>
      </w:r>
      <w:r w:rsidRPr="00803A8A">
        <w:t>TMS320F28377D</w:t>
      </w:r>
      <w:r>
        <w:t xml:space="preserve"> – 200MHz dual-core) in order to </w:t>
      </w:r>
      <w:r w:rsidR="008E4A85">
        <w:t>support</w:t>
      </w:r>
      <w:r>
        <w:t xml:space="preserve"> any complicated control </w:t>
      </w:r>
      <w:r w:rsidR="008E4A85">
        <w:t>algorithm</w:t>
      </w:r>
      <w:r>
        <w:t xml:space="preserve"> that may be required.  However, with the simplicity of the</w:t>
      </w:r>
      <w:r w:rsidR="009B4421">
        <w:t xml:space="preserve"> final</w:t>
      </w:r>
      <w:r>
        <w:t xml:space="preserve"> </w:t>
      </w:r>
      <w:r w:rsidR="008E4A85">
        <w:t xml:space="preserve">proposed </w:t>
      </w:r>
      <w:r>
        <w:t xml:space="preserve">control method in </w:t>
      </w:r>
      <w:r>
        <w:fldChar w:fldCharType="begin"/>
      </w:r>
      <w:r>
        <w:instrText xml:space="preserve"> REF _Ref418082436 \r \h </w:instrText>
      </w:r>
      <w:r>
        <w:fldChar w:fldCharType="separate"/>
      </w:r>
      <w:r w:rsidR="003E35B2">
        <w:t>Chapter 5</w:t>
      </w:r>
      <w:r>
        <w:fldChar w:fldCharType="end"/>
      </w:r>
      <w:r>
        <w:t>, a much smaller and lower cost microcontroller (such as Cortex-M4) is more than enough to do the task.</w:t>
      </w:r>
      <w:r w:rsidR="00872E87">
        <w:t xml:space="preserve">  Changing to smaller microcontroller also save</w:t>
      </w:r>
      <w:r w:rsidR="008E4A85">
        <w:t>s</w:t>
      </w:r>
      <w:r w:rsidR="00872E87">
        <w:t xml:space="preserve"> board space</w:t>
      </w:r>
      <w:r w:rsidR="008E4A85">
        <w:t>,</w:t>
      </w:r>
      <w:r w:rsidR="00605BB2">
        <w:t xml:space="preserve"> eliminat</w:t>
      </w:r>
      <w:r w:rsidR="008E4A85">
        <w:t>es</w:t>
      </w:r>
      <w:r w:rsidR="00605BB2">
        <w:t xml:space="preserve"> complicated power supplies and external voltage reference</w:t>
      </w:r>
      <w:r w:rsidR="00872E87">
        <w:t>, improv</w:t>
      </w:r>
      <w:r w:rsidR="008E4A85">
        <w:t>ing</w:t>
      </w:r>
      <w:r w:rsidR="00872E87">
        <w:t xml:space="preserve"> overall power density.</w:t>
      </w:r>
      <w:r>
        <w:t xml:space="preserve">  </w:t>
      </w:r>
      <w:r w:rsidR="00605BB2">
        <w:t>(</w:t>
      </w:r>
      <w:r w:rsidR="00605BB2" w:rsidRPr="00803A8A">
        <w:t>TMS320F28377D</w:t>
      </w:r>
      <w:r w:rsidR="00605BB2">
        <w:t xml:space="preserve"> requires dual power supplies: 1.2V and 3.3V, and external voltage reference for ADC.  </w:t>
      </w:r>
      <w:r w:rsidR="005E04DF">
        <w:t>M</w:t>
      </w:r>
      <w:r w:rsidR="00EB479B">
        <w:t>ost Cortex-M4 requires</w:t>
      </w:r>
      <w:r w:rsidR="00605BB2">
        <w:t xml:space="preserve"> </w:t>
      </w:r>
      <w:r w:rsidR="00EB479B">
        <w:t xml:space="preserve">a single </w:t>
      </w:r>
      <w:r w:rsidR="00605BB2">
        <w:t>3.3V</w:t>
      </w:r>
      <w:r w:rsidR="00EB479B">
        <w:t xml:space="preserve"> supply</w:t>
      </w:r>
      <w:r w:rsidR="005E04DF">
        <w:t>,</w:t>
      </w:r>
      <w:r w:rsidR="00605BB2">
        <w:t xml:space="preserve"> and ha</w:t>
      </w:r>
      <w:r w:rsidR="005E04DF">
        <w:t>s internal voltage reference.)</w:t>
      </w:r>
    </w:p>
    <w:p w14:paraId="12642964" w14:textId="72B08DD8" w:rsidR="00FF00B0" w:rsidRPr="00FF00B0" w:rsidRDefault="00FF00B0" w:rsidP="00FF00B0">
      <w:pPr>
        <w:pStyle w:val="BodyText"/>
      </w:pPr>
      <w:r w:rsidRPr="00FF00B0">
        <w:t>The inverter design is divided into three boards for modularity and efficient space usage:</w:t>
      </w:r>
      <w:r>
        <w:t xml:space="preserve"> power board, control board, and fly-back PSU board</w:t>
      </w:r>
      <w:r w:rsidR="001E40B7">
        <w:t>.</w:t>
      </w:r>
    </w:p>
    <w:p w14:paraId="38FD2436" w14:textId="258081EF" w:rsidR="00B90B0B" w:rsidRDefault="00B90B0B" w:rsidP="0044172B">
      <w:pPr>
        <w:pStyle w:val="TextBody"/>
      </w:pPr>
      <w:r w:rsidRPr="00632C9E">
        <w:rPr>
          <w:noProof/>
        </w:rPr>
        <mc:AlternateContent>
          <mc:Choice Requires="wps">
            <w:drawing>
              <wp:inline distT="0" distB="0" distL="0" distR="0" wp14:anchorId="549A2F07" wp14:editId="2634C65D">
                <wp:extent cx="5486400" cy="3530746"/>
                <wp:effectExtent l="0" t="0" r="0" b="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30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5" w:name="_Ref418084289"/>
                            <w:proofErr w:type="gramStart"/>
                            <w:r>
                              <w:t>Fig.</w:t>
                            </w:r>
                            <w:proofErr w:type="gramEnd"/>
                            <w:r>
                              <w:t xml:space="preserve">  </w:t>
                            </w:r>
                            <w:fldSimple w:instr=" SEQ Fig._ \* ARABIC ">
                              <w:r>
                                <w:rPr>
                                  <w:noProof/>
                                </w:rPr>
                                <w:t>36</w:t>
                              </w:r>
                            </w:fldSimple>
                            <w:bookmarkEnd w:id="155"/>
                            <w:r>
                              <w:t xml:space="preserve"> System Diagram of the Inverter</w:t>
                            </w:r>
                          </w:p>
                          <w:p w14:paraId="64E37C9A" w14:textId="77777777" w:rsidR="008B5C24" w:rsidRDefault="008B5C24" w:rsidP="00B90B0B"/>
                        </w:txbxContent>
                      </wps:txbx>
                      <wps:bodyPr rot="0" vert="horz" wrap="square" lIns="0" tIns="0" rIns="0" bIns="0" anchor="t" anchorCtr="0" upright="1">
                        <a:noAutofit/>
                      </wps:bodyPr>
                    </wps:wsp>
                  </a:graphicData>
                </a:graphic>
              </wp:inline>
            </w:drawing>
          </mc:Choice>
          <mc:Fallback>
            <w:pict>
              <v:shape w14:anchorId="549A2F07" id="Text Box 54" o:spid="_x0000_s1062" type="#_x0000_t202" style="width:6in;height:2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qgAIAAAo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" stroked="f">
                <v:textbox inset="0,0,0,0">
                  <w:txbxContent>
                    <w:p w14:paraId="3D8BAABE" w14:textId="6FAB0C56" w:rsidR="008B5C24" w:rsidRDefault="008B5C24" w:rsidP="00B90B0B">
                      <w:pPr>
                        <w:pStyle w:val="FootnoteText"/>
                        <w:keepNext/>
                        <w:jc w:val="center"/>
                      </w:pPr>
                      <w:r>
                        <w:rPr>
                          <w:noProof/>
                        </w:rPr>
                        <w:drawing>
                          <wp:inline distT="0" distB="0" distL="0" distR="0" wp14:anchorId="10053B40" wp14:editId="38812C4F">
                            <wp:extent cx="5486400" cy="3198495"/>
                            <wp:effectExtent l="0" t="0" r="0" b="190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86400" cy="3198495"/>
                                    </a:xfrm>
                                    <a:prstGeom prst="rect">
                                      <a:avLst/>
                                    </a:prstGeom>
                                  </pic:spPr>
                                </pic:pic>
                              </a:graphicData>
                            </a:graphic>
                          </wp:inline>
                        </w:drawing>
                      </w:r>
                    </w:p>
                    <w:p w14:paraId="0996450B" w14:textId="10D8E3F3" w:rsidR="008B5C24" w:rsidRDefault="008B5C24" w:rsidP="0015723E">
                      <w:pPr>
                        <w:pStyle w:val="Caption"/>
                      </w:pPr>
                      <w:bookmarkStart w:id="156" w:name="_Ref418084289"/>
                      <w:proofErr w:type="gramStart"/>
                      <w:r>
                        <w:t>Fig.</w:t>
                      </w:r>
                      <w:proofErr w:type="gramEnd"/>
                      <w:r>
                        <w:t xml:space="preserve">  </w:t>
                      </w:r>
                      <w:fldSimple w:instr=" SEQ Fig._ \* ARABIC ">
                        <w:r>
                          <w:rPr>
                            <w:noProof/>
                          </w:rPr>
                          <w:t>36</w:t>
                        </w:r>
                      </w:fldSimple>
                      <w:bookmarkEnd w:id="156"/>
                      <w:r>
                        <w:t xml:space="preserve"> System Diagram of the Inverter</w:t>
                      </w:r>
                    </w:p>
                    <w:p w14:paraId="64E37C9A" w14:textId="77777777" w:rsidR="008B5C24" w:rsidRDefault="008B5C24" w:rsidP="00B90B0B"/>
                  </w:txbxContent>
                </v:textbox>
                <w10:anchorlock/>
              </v:shape>
            </w:pict>
          </mc:Fallback>
        </mc:AlternateContent>
      </w:r>
    </w:p>
    <w:p w14:paraId="4490401A" w14:textId="77777777" w:rsidR="00B23660" w:rsidRDefault="00B23660" w:rsidP="00C951FD">
      <w:pPr>
        <w:pStyle w:val="Heading2"/>
      </w:pPr>
      <w:bookmarkStart w:id="157" w:name="_Toc418725806"/>
      <w:r w:rsidRPr="00441EDF">
        <w:t>Power Board</w:t>
      </w:r>
      <w:bookmarkEnd w:id="157"/>
    </w:p>
    <w:p w14:paraId="1B8776DC" w14:textId="54287170" w:rsidR="00266739" w:rsidRDefault="008E4A85" w:rsidP="00A903B3">
      <w:pPr>
        <w:pStyle w:val="BodyText"/>
      </w:pPr>
      <w:r>
        <w:t>The power board contains all power components: mosfets (Q1</w:t>
      </w:r>
      <w:r w:rsidR="008B5C36">
        <w:t xml:space="preserve"> to</w:t>
      </w:r>
      <w:r>
        <w:t xml:space="preserve"> Q8), inductors, capacitor</w:t>
      </w:r>
      <w:r w:rsidR="00997EC1">
        <w:t>s, current sensors, and a low noise DC-DC converter supplying</w:t>
      </w:r>
      <w:r w:rsidR="008B5C36">
        <w:t xml:space="preserve"> 5V for the</w:t>
      </w:r>
      <w:r w:rsidR="00997EC1">
        <w:t xml:space="preserve"> current sensors.  </w:t>
      </w:r>
      <w:r w:rsidR="008B5C36">
        <w:t>Operating at high frequency,</w:t>
      </w:r>
      <w:r w:rsidR="00266739">
        <w:t xml:space="preserve"> the inverter </w:t>
      </w:r>
      <w:r w:rsidR="008B5C36">
        <w:t>is</w:t>
      </w:r>
      <w:r w:rsidR="003F67C4">
        <w:t xml:space="preserve"> extremely sensitive to PCB layout.  </w:t>
      </w:r>
      <w:r>
        <w:t xml:space="preserve">PCB </w:t>
      </w:r>
      <w:r>
        <w:lastRenderedPageBreak/>
        <w:t>layout</w:t>
      </w:r>
      <w:r w:rsidR="00997EC1">
        <w:t xml:space="preserve"> of </w:t>
      </w:r>
      <w:r w:rsidR="00D26FBA">
        <w:t xml:space="preserve">the </w:t>
      </w:r>
      <w:r w:rsidR="00997EC1">
        <w:t xml:space="preserve">power board </w:t>
      </w:r>
      <w:r>
        <w:t xml:space="preserve">was done carefully following recommendations </w:t>
      </w:r>
      <w:r w:rsidR="00266739">
        <w:t>in</w:t>
      </w:r>
      <w:r>
        <w:t xml:space="preserve"> </w:t>
      </w:r>
      <w:r>
        <w:fldChar w:fldCharType="begin"/>
      </w:r>
      <w:r w:rsidR="00331BC2">
        <w:instrText xml:space="preserve"> ADDIN ZOTERO_ITEM CSL_CITATION {"citationID":"2jico146en","properties":{"formattedCitation":"[65], [66]","plainCitation":"[65], [66]"},"citationItems":[{"id":2598,"uris":["http://zotero.org/users/1757600/items/SDWKTR2T"],"uri":["http://zotero.org/users/1757600/items/SDWKTR2T"],"itemData":{"id":2598,"type":"article-journal","title":"Understanding the Effect of PCB Layout on Circuit Performance in a High-Frequency Gallium-Nitride-Based Point of Load Converter","container-title":"IEEE Transactions on Power Electronics","page":"2008-2015","volume":"29","issue":"4","source":"IEEE Xplore","abstract":"The introduction of enhancement-mode gallium-nitride-based power devices such as the eGaN FET offers the potential to achieve higher efficiencies and higher switching frequencies than possible with silicon MOSFETs. With the improvements in switching performance and low parasitic packaging provided by eGaN FETs, the printed circuit board (PCB) layout becomes critical to converter performance. This paper will study the effect of PCB layout parasitic inductance on efficiency and peak device voltage stress for an eGaN FET-based point of load (POL) converter operating at a switching frequency of 1 MHz, an input voltage range of 12-28 V, an output voltage of 1.2 V, and an output current up to 20 A. This paper will also compare the parasitic inductances of conventional PCB layouts and propose an improved PCB design, providing a 40% decrease in parasitic inductance over the best conventional PCB design.","DOI":"10.1109/TPEL.2013.2266103","ISSN":"0885-8993","author":[{"family":"Reusch","given":"D."},{"family":"Strydom","given":"J."}],"issued":{"date-parts":[["2014",4]]}},"label":"page"},{"id":2610,"uris":["http://zotero.org/users/1757600/items/GSZ3RWUW"],"uri":["http://zotero.org/users/1757600/items/GSZ3RWUW"],"itemData":{"id":2610,"type":"paper-conference","title":"An optimized layout with split bus capacitors in eGaN-based integrated DC-DC converter module","container-title":"Electronics and Application Conference and Exposition (PEAC), 2014 International","page":"446-450","source":"IEEE Xplore","event":"Electronics and Application Conference and Exposition (PEAC), 2014 International","abstract":"This paper carefully discusses the interaction between the bus capacitors and the parasitic inductances in an integrated DC-DC converter module. The design principles of the bus capacitors are presented and validated by simulation results. In addition, an optimized PCB layout with split bus capacitors is proposed for enhancement-mode Gallium-Nitride (eGaN) transistors based integrated DC-DC power converter module. The power loop inductance is about 0.2nH extracted by Maxwell 3D simulation, which is reduced by 50% than that of the reported best layout. The results are validated by a buck converter operating at input voltage of 12V, output voltage of 3.3V, output current of 8A, and switching frequency of 1MHz.","DOI":"10.1109/PEAC.2014.7037897","author":[{"family":"Kangping","given":"Wang"},{"family":"Huan","given":"Ma"},{"family":"Xu","given":"Yang"},{"family":"Xiangjun","given":"Zeng"},{"family":"Guoqing","given":"Li"}],"issued":{"date-parts":[["2014",11]]}},"label":"page"}],"schema":"https://github.com/citation-style-language/schema/raw/master/csl-citation.json"} </w:instrText>
      </w:r>
      <w:r>
        <w:fldChar w:fldCharType="separate"/>
      </w:r>
      <w:r w:rsidR="00331BC2" w:rsidRPr="00331BC2">
        <w:t>[65], [66]</w:t>
      </w:r>
      <w:r>
        <w:fldChar w:fldCharType="end"/>
      </w:r>
      <w:r>
        <w:t>.</w:t>
      </w:r>
      <w:r w:rsidR="00997EC1">
        <w:t xml:space="preserve">  </w:t>
      </w:r>
      <w:r w:rsidR="00D26FBA">
        <w:t>As discuss in the paper, depending on the placement of the ceramic capacitor</w:t>
      </w:r>
      <w:r w:rsidR="006D5552">
        <w:t>s (</w:t>
      </w:r>
      <w:r w:rsidR="009D58D5">
        <w:t>with respect</w:t>
      </w:r>
      <w:r w:rsidR="006D5552">
        <w:t xml:space="preserve"> to the power mosfets that they support), there are three types of high frequency power loop</w:t>
      </w:r>
      <w:r w:rsidR="00D26FBA">
        <w:t xml:space="preserve">: lateral, vertical, and optimal.  </w:t>
      </w:r>
      <w:r w:rsidR="008B5C36">
        <w:t>Among</w:t>
      </w:r>
      <w:r w:rsidR="00D26FBA">
        <w:t xml:space="preserve"> the three types of power loop</w:t>
      </w:r>
      <w:r w:rsidR="00266739">
        <w:t>s</w:t>
      </w:r>
      <w:r w:rsidR="00D26FBA">
        <w:t>, the optimal power loop has lowest parasitic inductance.  Therefore, it result</w:t>
      </w:r>
      <w:r w:rsidR="00266739">
        <w:t>s</w:t>
      </w:r>
      <w:r w:rsidR="00D26FBA">
        <w:t xml:space="preserve"> in lowest loss and voltage overshoot.</w:t>
      </w:r>
      <w:r w:rsidR="00266739">
        <w:t xml:space="preserve"> </w:t>
      </w:r>
      <w:r w:rsidR="00D26FBA">
        <w:t xml:space="preserve"> </w:t>
      </w:r>
    </w:p>
    <w:p w14:paraId="51604E87" w14:textId="0845B88B" w:rsidR="00A903B3" w:rsidRDefault="00A903B3" w:rsidP="00A903B3">
      <w:pPr>
        <w:pStyle w:val="BodyText"/>
        <w:rPr>
          <w:noProof/>
        </w:rPr>
      </w:pPr>
      <w:r>
        <w:rPr>
          <w:noProof/>
        </w:rPr>
        <w:fldChar w:fldCharType="begin"/>
      </w:r>
      <w:r>
        <w:rPr>
          <w:noProof/>
        </w:rPr>
        <w:instrText xml:space="preserve"> REF _Ref418348447 \h </w:instrText>
      </w:r>
      <w:r>
        <w:rPr>
          <w:noProof/>
        </w:rPr>
      </w:r>
      <w:r>
        <w:rPr>
          <w:noProof/>
        </w:rPr>
        <w:fldChar w:fldCharType="separate"/>
      </w:r>
      <w:proofErr w:type="gramStart"/>
      <w:r w:rsidR="003E35B2">
        <w:t>Fig.</w:t>
      </w:r>
      <w:proofErr w:type="gramEnd"/>
      <w:r w:rsidR="003E35B2">
        <w:t xml:space="preserve">  </w:t>
      </w:r>
      <w:r w:rsidR="003E35B2">
        <w:rPr>
          <w:noProof/>
        </w:rPr>
        <w:t>37</w:t>
      </w:r>
      <w:r>
        <w:rPr>
          <w:noProof/>
        </w:rPr>
        <w:fldChar w:fldCharType="end"/>
      </w:r>
      <w:r>
        <w:rPr>
          <w:noProof/>
        </w:rPr>
        <w:t xml:space="preserve"> shows schematics of the power board</w:t>
      </w:r>
      <w:r w:rsidR="003C02BA">
        <w:rPr>
          <w:noProof/>
        </w:rPr>
        <w:t xml:space="preserve">.  </w:t>
      </w:r>
      <w:r w:rsidR="003C02BA">
        <w:rPr>
          <w:noProof/>
        </w:rPr>
        <w:fldChar w:fldCharType="begin"/>
      </w:r>
      <w:r w:rsidR="003C02BA">
        <w:rPr>
          <w:noProof/>
        </w:rPr>
        <w:instrText xml:space="preserve"> REF _Ref418348482 \h </w:instrText>
      </w:r>
      <w:r w:rsidR="003C02BA">
        <w:rPr>
          <w:noProof/>
        </w:rPr>
      </w:r>
      <w:r w:rsidR="003C02BA">
        <w:rPr>
          <w:noProof/>
        </w:rPr>
        <w:fldChar w:fldCharType="separate"/>
      </w:r>
      <w:proofErr w:type="gramStart"/>
      <w:r w:rsidR="003E35B2">
        <w:t>Fig.</w:t>
      </w:r>
      <w:proofErr w:type="gramEnd"/>
      <w:r w:rsidR="003E35B2">
        <w:t xml:space="preserve">  </w:t>
      </w:r>
      <w:r w:rsidR="003E35B2">
        <w:rPr>
          <w:noProof/>
        </w:rPr>
        <w:t>38</w:t>
      </w:r>
      <w:r w:rsidR="003C02BA">
        <w:rPr>
          <w:noProof/>
        </w:rPr>
        <w:fldChar w:fldCharType="end"/>
      </w:r>
      <w:r w:rsidR="003C02BA">
        <w:rPr>
          <w:noProof/>
        </w:rPr>
        <w:t xml:space="preserve"> sho</w:t>
      </w:r>
      <w:r w:rsidR="008B5C36">
        <w:rPr>
          <w:noProof/>
        </w:rPr>
        <w:t>ws PCB design and the actual circuit</w:t>
      </w:r>
      <w:r w:rsidR="003C02BA">
        <w:rPr>
          <w:noProof/>
        </w:rPr>
        <w:t xml:space="preserve">. </w:t>
      </w:r>
    </w:p>
    <w:p w14:paraId="2DF8E691" w14:textId="2138E1B8" w:rsidR="00A53217" w:rsidRDefault="00A53217" w:rsidP="008E4A85">
      <w:pPr>
        <w:pStyle w:val="BodyText"/>
        <w:ind w:firstLine="0"/>
      </w:pPr>
      <w:r w:rsidRPr="00632C9E">
        <w:rPr>
          <w:noProof/>
        </w:rPr>
        <mc:AlternateContent>
          <mc:Choice Requires="wps">
            <w:drawing>
              <wp:inline distT="0" distB="0" distL="0" distR="0" wp14:anchorId="1E381F32" wp14:editId="5D47606B">
                <wp:extent cx="5486400" cy="4914199"/>
                <wp:effectExtent l="0" t="0" r="0" b="1270"/>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914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8" w:name="_Ref418348447"/>
                            <w:proofErr w:type="gramStart"/>
                            <w:r>
                              <w:t>Fig.</w:t>
                            </w:r>
                            <w:proofErr w:type="gramEnd"/>
                            <w:r>
                              <w:t xml:space="preserve">  </w:t>
                            </w:r>
                            <w:fldSimple w:instr=" SEQ Fig._ \* ARABIC ">
                              <w:r>
                                <w:rPr>
                                  <w:noProof/>
                                </w:rPr>
                                <w:t>37</w:t>
                              </w:r>
                            </w:fldSimple>
                            <w:bookmarkEnd w:id="158"/>
                            <w:r>
                              <w:t xml:space="preserve">  Schematics of the Power Board</w:t>
                            </w:r>
                          </w:p>
                          <w:p w14:paraId="2D29C568" w14:textId="77777777" w:rsidR="008B5C24" w:rsidRDefault="008B5C24" w:rsidP="00A53217"/>
                        </w:txbxContent>
                      </wps:txbx>
                      <wps:bodyPr rot="0" vert="horz" wrap="square" lIns="0" tIns="0" rIns="0" bIns="0" anchor="t" anchorCtr="0" upright="1">
                        <a:noAutofit/>
                      </wps:bodyPr>
                    </wps:wsp>
                  </a:graphicData>
                </a:graphic>
              </wp:inline>
            </w:drawing>
          </mc:Choice>
          <mc:Fallback>
            <w:pict>
              <v:shape w14:anchorId="1E381F32" id="Text Box 437" o:spid="_x0000_s1063" type="#_x0000_t202" style="width:6in;height:3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B7fw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" stroked="f">
                <v:textbox inset="0,0,0,0">
                  <w:txbxContent>
                    <w:p w14:paraId="7F7CE3CF" w14:textId="4D23D767" w:rsidR="008B5C24" w:rsidRDefault="008B5C24" w:rsidP="00A53217">
                      <w:pPr>
                        <w:pStyle w:val="FootnoteText"/>
                        <w:keepNext/>
                        <w:jc w:val="center"/>
                      </w:pPr>
                      <w:r>
                        <w:rPr>
                          <w:noProof/>
                        </w:rPr>
                        <w:drawing>
                          <wp:inline distT="0" distB="0" distL="0" distR="0" wp14:anchorId="730B71BE" wp14:editId="00DBF8C9">
                            <wp:extent cx="5486400" cy="278828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486400" cy="2788285"/>
                                    </a:xfrm>
                                    <a:prstGeom prst="rect">
                                      <a:avLst/>
                                    </a:prstGeom>
                                  </pic:spPr>
                                </pic:pic>
                              </a:graphicData>
                            </a:graphic>
                          </wp:inline>
                        </w:drawing>
                      </w:r>
                    </w:p>
                    <w:p w14:paraId="43E3BCAE" w14:textId="6C57033B" w:rsidR="008B5C24" w:rsidRDefault="008B5C24" w:rsidP="00A53217">
                      <w:pPr>
                        <w:pStyle w:val="FootnoteText"/>
                        <w:keepNext/>
                        <w:jc w:val="center"/>
                      </w:pPr>
                      <w:r>
                        <w:rPr>
                          <w:noProof/>
                        </w:rPr>
                        <w:drawing>
                          <wp:inline distT="0" distB="0" distL="0" distR="0" wp14:anchorId="6123D349" wp14:editId="366D843E">
                            <wp:extent cx="3144902" cy="1769371"/>
                            <wp:effectExtent l="0" t="0" r="0" b="254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152862" cy="1773850"/>
                                    </a:xfrm>
                                    <a:prstGeom prst="rect">
                                      <a:avLst/>
                                    </a:prstGeom>
                                  </pic:spPr>
                                </pic:pic>
                              </a:graphicData>
                            </a:graphic>
                          </wp:inline>
                        </w:drawing>
                      </w:r>
                    </w:p>
                    <w:p w14:paraId="30DBC4A5" w14:textId="60DED81D" w:rsidR="008B5C24" w:rsidRPr="00A53217" w:rsidRDefault="008B5C24" w:rsidP="0015723E">
                      <w:pPr>
                        <w:pStyle w:val="Caption"/>
                      </w:pPr>
                      <w:bookmarkStart w:id="159" w:name="_Ref418348447"/>
                      <w:proofErr w:type="gramStart"/>
                      <w:r>
                        <w:t>Fig.</w:t>
                      </w:r>
                      <w:proofErr w:type="gramEnd"/>
                      <w:r>
                        <w:t xml:space="preserve">  </w:t>
                      </w:r>
                      <w:fldSimple w:instr=" SEQ Fig._ \* ARABIC ">
                        <w:r>
                          <w:rPr>
                            <w:noProof/>
                          </w:rPr>
                          <w:t>37</w:t>
                        </w:r>
                      </w:fldSimple>
                      <w:bookmarkEnd w:id="159"/>
                      <w:r>
                        <w:t xml:space="preserve">  Schematics of the Power Board</w:t>
                      </w:r>
                    </w:p>
                    <w:p w14:paraId="2D29C568" w14:textId="77777777" w:rsidR="008B5C24" w:rsidRDefault="008B5C24" w:rsidP="00A53217"/>
                  </w:txbxContent>
                </v:textbox>
                <w10:anchorlock/>
              </v:shape>
            </w:pict>
          </mc:Fallback>
        </mc:AlternateContent>
      </w:r>
    </w:p>
    <w:p w14:paraId="4104EF21" w14:textId="79C930E2" w:rsidR="003E7886" w:rsidRPr="008E4A85" w:rsidRDefault="003E7886" w:rsidP="008E4A85">
      <w:pPr>
        <w:pStyle w:val="BodyText"/>
        <w:ind w:firstLine="0"/>
      </w:pPr>
      <w:r w:rsidRPr="00632C9E">
        <w:rPr>
          <w:noProof/>
        </w:rPr>
        <w:lastRenderedPageBreak/>
        <mc:AlternateContent>
          <mc:Choice Requires="wps">
            <w:drawing>
              <wp:inline distT="0" distB="0" distL="0" distR="0" wp14:anchorId="36653820" wp14:editId="2299536A">
                <wp:extent cx="5486400" cy="3321011"/>
                <wp:effectExtent l="0" t="0" r="0" b="0"/>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210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60" w:name="_Ref418348482"/>
                            <w:proofErr w:type="gramStart"/>
                            <w:r>
                              <w:t>Fig.</w:t>
                            </w:r>
                            <w:proofErr w:type="gramEnd"/>
                            <w:r>
                              <w:t xml:space="preserve">  </w:t>
                            </w:r>
                            <w:fldSimple w:instr=" SEQ Fig._ \* ARABIC ">
                              <w:r>
                                <w:rPr>
                                  <w:noProof/>
                                </w:rPr>
                                <w:t>38</w:t>
                              </w:r>
                            </w:fldSimple>
                            <w:bookmarkEnd w:id="160"/>
                            <w:r>
                              <w:t xml:space="preserve">  Pictures of PCB design and real PCB</w:t>
                            </w:r>
                          </w:p>
                          <w:p w14:paraId="130A82AD" w14:textId="77777777" w:rsidR="008B5C24" w:rsidRDefault="008B5C24" w:rsidP="003E7886"/>
                        </w:txbxContent>
                      </wps:txbx>
                      <wps:bodyPr rot="0" vert="horz" wrap="square" lIns="0" tIns="0" rIns="0" bIns="0" anchor="t" anchorCtr="0" upright="1">
                        <a:noAutofit/>
                      </wps:bodyPr>
                    </wps:wsp>
                  </a:graphicData>
                </a:graphic>
              </wp:inline>
            </w:drawing>
          </mc:Choice>
          <mc:Fallback>
            <w:pict>
              <v:shape w14:anchorId="36653820" id="Text Box 440" o:spid="_x0000_s1064" type="#_x0000_t202" style="width:6in;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" stroked="f">
                <v:textbox inset="0,0,0,0">
                  <w:txbxContent>
                    <w:p w14:paraId="3E34AF83" w14:textId="21762F0E" w:rsidR="008B5C24" w:rsidRDefault="008B5C24" w:rsidP="003E7886">
                      <w:pPr>
                        <w:pStyle w:val="FootnoteText"/>
                        <w:keepNext/>
                        <w:jc w:val="center"/>
                      </w:pPr>
                      <w:r>
                        <w:rPr>
                          <w:noProof/>
                        </w:rPr>
                        <w:drawing>
                          <wp:inline distT="0" distB="0" distL="0" distR="0" wp14:anchorId="67835BF4" wp14:editId="46616540">
                            <wp:extent cx="5474970" cy="3018155"/>
                            <wp:effectExtent l="0" t="0" r="0" b="0"/>
                            <wp:docPr id="445" name="Picture 445" descr="C:\Users\Jack\Pictures\OIT\Thesis\PowerBoardP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Jack\Pictures\OIT\Thesis\PowerBoardPC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4970" cy="3018155"/>
                                    </a:xfrm>
                                    <a:prstGeom prst="rect">
                                      <a:avLst/>
                                    </a:prstGeom>
                                    <a:noFill/>
                                    <a:ln>
                                      <a:noFill/>
                                    </a:ln>
                                  </pic:spPr>
                                </pic:pic>
                              </a:graphicData>
                            </a:graphic>
                          </wp:inline>
                        </w:drawing>
                      </w:r>
                    </w:p>
                    <w:p w14:paraId="063DFC73" w14:textId="58264967" w:rsidR="008B5C24" w:rsidRPr="00A53217" w:rsidRDefault="008B5C24" w:rsidP="0015723E">
                      <w:pPr>
                        <w:pStyle w:val="Caption"/>
                      </w:pPr>
                      <w:bookmarkStart w:id="161" w:name="_Ref418348482"/>
                      <w:proofErr w:type="gramStart"/>
                      <w:r>
                        <w:t>Fig.</w:t>
                      </w:r>
                      <w:proofErr w:type="gramEnd"/>
                      <w:r>
                        <w:t xml:space="preserve">  </w:t>
                      </w:r>
                      <w:fldSimple w:instr=" SEQ Fig._ \* ARABIC ">
                        <w:r>
                          <w:rPr>
                            <w:noProof/>
                          </w:rPr>
                          <w:t>38</w:t>
                        </w:r>
                      </w:fldSimple>
                      <w:bookmarkEnd w:id="161"/>
                      <w:r>
                        <w:t xml:space="preserve">  Pictures of PCB design and real PCB</w:t>
                      </w:r>
                    </w:p>
                    <w:p w14:paraId="130A82AD" w14:textId="77777777" w:rsidR="008B5C24" w:rsidRDefault="008B5C24" w:rsidP="003E7886"/>
                  </w:txbxContent>
                </v:textbox>
                <w10:anchorlock/>
              </v:shape>
            </w:pict>
          </mc:Fallback>
        </mc:AlternateContent>
      </w:r>
    </w:p>
    <w:p w14:paraId="6A520205" w14:textId="77777777" w:rsidR="006004D4" w:rsidRDefault="006004D4" w:rsidP="00C951FD">
      <w:pPr>
        <w:pStyle w:val="Heading2"/>
      </w:pPr>
      <w:bookmarkStart w:id="162" w:name="_Toc418725807"/>
      <w:r>
        <w:t>Fly-back PSU board</w:t>
      </w:r>
      <w:bookmarkEnd w:id="162"/>
    </w:p>
    <w:p w14:paraId="672478E5" w14:textId="196F68A8" w:rsidR="006004D4" w:rsidRDefault="006004D4" w:rsidP="006004D4">
      <w:pPr>
        <w:pStyle w:val="BodyText"/>
      </w:pPr>
      <w:r>
        <w:t>In low power DC-DC applications, fly-back topology is preferable due to simplicity, low cost, and availability of commercial solutions.  A fly-back DC-DC converter is designed based on Texas Instruments’ UCC2871</w:t>
      </w:r>
      <w:r w:rsidR="00360819">
        <w:t>0</w:t>
      </w:r>
      <w:r>
        <w:t xml:space="preserve">, PWM controller with primary-side regulation.  </w:t>
      </w:r>
      <w:r w:rsidR="008B5C36">
        <w:t xml:space="preserve">The </w:t>
      </w:r>
      <w:r w:rsidR="008B5C36" w:rsidRPr="008B5C36">
        <w:t>F</w:t>
      </w:r>
      <w:r w:rsidR="008B5C36">
        <w:t>ly</w:t>
      </w:r>
      <w:r w:rsidR="008B5C36" w:rsidRPr="008B5C36">
        <w:t>-</w:t>
      </w:r>
      <w:r w:rsidR="008B5C36">
        <w:t>back power supply unit (PSU)</w:t>
      </w:r>
      <w:r>
        <w:t xml:space="preserve"> converts the high voltage input to low voltages for the controller board (isolated +5.5V), mosfet driving circuits (non-isolated +21V), and fans (isolated +12V).  </w:t>
      </w:r>
      <w:r>
        <w:fldChar w:fldCharType="begin"/>
      </w:r>
      <w:r>
        <w:instrText xml:space="preserve"> REF _Ref418097788 \h </w:instrText>
      </w:r>
      <w:r>
        <w:fldChar w:fldCharType="separate"/>
      </w:r>
      <w:proofErr w:type="gramStart"/>
      <w:r w:rsidR="003E35B2">
        <w:t>Fig.</w:t>
      </w:r>
      <w:proofErr w:type="gramEnd"/>
      <w:r w:rsidR="003E35B2">
        <w:t xml:space="preserve">  </w:t>
      </w:r>
      <w:r w:rsidR="003E35B2">
        <w:rPr>
          <w:noProof/>
        </w:rPr>
        <w:t>39</w:t>
      </w:r>
      <w:r>
        <w:fldChar w:fldCharType="end"/>
      </w:r>
      <w:r>
        <w:t xml:space="preserve"> </w:t>
      </w:r>
      <w:proofErr w:type="gramStart"/>
      <w:r>
        <w:t>shows</w:t>
      </w:r>
      <w:proofErr w:type="gramEnd"/>
      <w:r>
        <w:t xml:space="preserve"> the schematics of the design.</w:t>
      </w:r>
      <w:r w:rsidR="002A4AFA">
        <w:t xml:space="preserve">  </w:t>
      </w:r>
      <w:r w:rsidR="002A4AFA">
        <w:fldChar w:fldCharType="begin"/>
      </w:r>
      <w:r w:rsidR="002A4AFA">
        <w:instrText xml:space="preserve"> REF _Ref418505422 \h </w:instrText>
      </w:r>
      <w:r w:rsidR="002A4AFA">
        <w:fldChar w:fldCharType="separate"/>
      </w:r>
      <w:proofErr w:type="gramStart"/>
      <w:r w:rsidR="003E35B2">
        <w:t>Fig.</w:t>
      </w:r>
      <w:proofErr w:type="gramEnd"/>
      <w:r w:rsidR="003E35B2">
        <w:t xml:space="preserve">  </w:t>
      </w:r>
      <w:r w:rsidR="003E35B2">
        <w:rPr>
          <w:noProof/>
        </w:rPr>
        <w:t>40</w:t>
      </w:r>
      <w:r w:rsidR="002A4AFA">
        <w:fldChar w:fldCharType="end"/>
      </w:r>
      <w:r w:rsidR="002A4AFA">
        <w:t xml:space="preserve"> </w:t>
      </w:r>
      <w:proofErr w:type="gramStart"/>
      <w:r w:rsidR="002A4AFA">
        <w:t>shows</w:t>
      </w:r>
      <w:proofErr w:type="gramEnd"/>
      <w:r w:rsidR="002A4AFA">
        <w:t xml:space="preserve"> PCB design and the actual circuit.</w:t>
      </w:r>
      <w:r>
        <w:t xml:space="preserve"> </w:t>
      </w:r>
      <w:r w:rsidR="00E5591E">
        <w:t xml:space="preserve"> </w:t>
      </w:r>
      <w:r w:rsidR="00113CE5">
        <w:t>The design follows a reference design from Texas Instrument.</w:t>
      </w:r>
      <w:r w:rsidR="002A4AFA">
        <w:t xml:space="preserve">  (For some reasons, the fly-back PSU board does not work very stable.  Currently, </w:t>
      </w:r>
      <w:proofErr w:type="gramStart"/>
      <w:r w:rsidR="002A4AFA">
        <w:t>I’m</w:t>
      </w:r>
      <w:proofErr w:type="gramEnd"/>
      <w:r w:rsidR="002A4AFA">
        <w:t xml:space="preserve"> using an external power supply.  More time</w:t>
      </w:r>
      <w:r w:rsidR="00E5591E">
        <w:t xml:space="preserve"> for</w:t>
      </w:r>
      <w:r w:rsidR="002A4AFA">
        <w:t xml:space="preserve"> debugging is needed to find out why it is not stable.)</w:t>
      </w:r>
    </w:p>
    <w:p w14:paraId="7D3EC56D" w14:textId="77777777" w:rsidR="006004D4" w:rsidRDefault="006004D4" w:rsidP="006004D4">
      <w:pPr>
        <w:pStyle w:val="BodyText"/>
        <w:ind w:firstLine="0"/>
        <w:rPr>
          <w:noProof/>
        </w:rPr>
      </w:pPr>
      <w:r w:rsidRPr="0043465F">
        <w:rPr>
          <w:noProof/>
        </w:rPr>
        <w:t xml:space="preserve"> </w:t>
      </w:r>
    </w:p>
    <w:p w14:paraId="75DDD2CE" w14:textId="0AB4F8FA" w:rsidR="006004D4" w:rsidRPr="005A1E3E" w:rsidRDefault="006004D4" w:rsidP="0097586F">
      <w:pPr>
        <w:pStyle w:val="BodyText"/>
        <w:ind w:firstLine="0"/>
      </w:pPr>
      <w:r w:rsidRPr="00632C9E">
        <w:rPr>
          <w:noProof/>
        </w:rPr>
        <w:lastRenderedPageBreak/>
        <mc:AlternateContent>
          <mc:Choice Requires="wps">
            <w:drawing>
              <wp:inline distT="0" distB="0" distL="0" distR="0" wp14:anchorId="59ED110F" wp14:editId="76B45FC3">
                <wp:extent cx="5486400" cy="5176299"/>
                <wp:effectExtent l="0" t="0" r="0" b="5715"/>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176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63" w:name="_Ref418097788"/>
                            <w:proofErr w:type="gramStart"/>
                            <w:r>
                              <w:t>Fig.</w:t>
                            </w:r>
                            <w:proofErr w:type="gramEnd"/>
                            <w:r>
                              <w:t xml:space="preserve">  </w:t>
                            </w:r>
                            <w:fldSimple w:instr=" SEQ Fig._ \* ARABIC ">
                              <w:r>
                                <w:rPr>
                                  <w:noProof/>
                                </w:rPr>
                                <w:t>39</w:t>
                              </w:r>
                            </w:fldSimple>
                            <w:bookmarkEnd w:id="163"/>
                            <w:r>
                              <w:t xml:space="preserve">  Schematics of the fly-back PSU</w:t>
                            </w:r>
                          </w:p>
                          <w:p w14:paraId="19646CF6"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59ED110F" id="Text Box 389" o:spid="_x0000_s1065" type="#_x0000_t202" style="width:6in;height:40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" stroked="f">
                <v:textbox inset="0,0,0,0">
                  <w:txbxContent>
                    <w:p w14:paraId="77EE6B63" w14:textId="77777777" w:rsidR="008B5C24" w:rsidRDefault="008B5C24" w:rsidP="006004D4">
                      <w:pPr>
                        <w:pStyle w:val="FootnoteText"/>
                        <w:keepNext/>
                        <w:jc w:val="center"/>
                      </w:pPr>
                      <w:r>
                        <w:rPr>
                          <w:noProof/>
                        </w:rPr>
                        <w:drawing>
                          <wp:inline distT="0" distB="0" distL="0" distR="0" wp14:anchorId="3CB4D3F6" wp14:editId="00345FDC">
                            <wp:extent cx="5486400" cy="31013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486400" cy="3101340"/>
                                    </a:xfrm>
                                    <a:prstGeom prst="rect">
                                      <a:avLst/>
                                    </a:prstGeom>
                                  </pic:spPr>
                                </pic:pic>
                              </a:graphicData>
                            </a:graphic>
                          </wp:inline>
                        </w:drawing>
                      </w:r>
                      <w:r>
                        <w:rPr>
                          <w:noProof/>
                        </w:rPr>
                        <w:drawing>
                          <wp:inline distT="0" distB="0" distL="0" distR="0" wp14:anchorId="744E2614" wp14:editId="7517BF15">
                            <wp:extent cx="5486400" cy="173863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486400" cy="1738630"/>
                                    </a:xfrm>
                                    <a:prstGeom prst="rect">
                                      <a:avLst/>
                                    </a:prstGeom>
                                  </pic:spPr>
                                </pic:pic>
                              </a:graphicData>
                            </a:graphic>
                          </wp:inline>
                        </w:drawing>
                      </w:r>
                    </w:p>
                    <w:p w14:paraId="109AB026" w14:textId="77777777" w:rsidR="008B5C24" w:rsidRDefault="008B5C24" w:rsidP="0015723E">
                      <w:pPr>
                        <w:pStyle w:val="Caption"/>
                      </w:pPr>
                      <w:bookmarkStart w:id="164" w:name="_Ref418097788"/>
                      <w:proofErr w:type="gramStart"/>
                      <w:r>
                        <w:t>Fig.</w:t>
                      </w:r>
                      <w:proofErr w:type="gramEnd"/>
                      <w:r>
                        <w:t xml:space="preserve">  </w:t>
                      </w:r>
                      <w:fldSimple w:instr=" SEQ Fig._ \* ARABIC ">
                        <w:r>
                          <w:rPr>
                            <w:noProof/>
                          </w:rPr>
                          <w:t>39</w:t>
                        </w:r>
                      </w:fldSimple>
                      <w:bookmarkEnd w:id="164"/>
                      <w:r>
                        <w:t xml:space="preserve">  Schematics of the fly-back PSU</w:t>
                      </w:r>
                    </w:p>
                    <w:p w14:paraId="19646CF6" w14:textId="77777777" w:rsidR="008B5C24" w:rsidRDefault="008B5C24" w:rsidP="006004D4"/>
                  </w:txbxContent>
                </v:textbox>
                <w10:anchorlock/>
              </v:shape>
            </w:pict>
          </mc:Fallback>
        </mc:AlternateContent>
      </w:r>
      <w:r w:rsidRPr="00632C9E">
        <w:rPr>
          <w:noProof/>
        </w:rPr>
        <w:lastRenderedPageBreak/>
        <mc:AlternateContent>
          <mc:Choice Requires="wps">
            <w:drawing>
              <wp:inline distT="0" distB="0" distL="0" distR="0" wp14:anchorId="00CAAA97" wp14:editId="162C9D23">
                <wp:extent cx="5457825" cy="4757596"/>
                <wp:effectExtent l="0" t="0" r="9525" b="5080"/>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757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5" w:name="_Ref418505422"/>
                            <w:proofErr w:type="gramStart"/>
                            <w:r>
                              <w:t>Fig.</w:t>
                            </w:r>
                            <w:proofErr w:type="gramEnd"/>
                            <w:r>
                              <w:t xml:space="preserve">  </w:t>
                            </w:r>
                            <w:fldSimple w:instr=" SEQ Fig._ \* ARABIC ">
                              <w:r>
                                <w:rPr>
                                  <w:noProof/>
                                </w:rPr>
                                <w:t>40</w:t>
                              </w:r>
                            </w:fldSimple>
                            <w:bookmarkEnd w:id="165"/>
                            <w:r>
                              <w:t xml:space="preserve">  The fly-back PSU </w:t>
                            </w:r>
                            <w:proofErr w:type="gramStart"/>
                            <w:r>
                              <w:t>-  PCB</w:t>
                            </w:r>
                            <w:proofErr w:type="gramEnd"/>
                            <w:r>
                              <w:t xml:space="preserve"> design and real circuit</w:t>
                            </w:r>
                          </w:p>
                          <w:p w14:paraId="5BEE8CC8" w14:textId="77777777" w:rsidR="008B5C24" w:rsidRDefault="008B5C24" w:rsidP="006004D4"/>
                        </w:txbxContent>
                      </wps:txbx>
                      <wps:bodyPr rot="0" vert="horz" wrap="square" lIns="0" tIns="0" rIns="0" bIns="0" anchor="t" anchorCtr="0" upright="1">
                        <a:noAutofit/>
                      </wps:bodyPr>
                    </wps:wsp>
                  </a:graphicData>
                </a:graphic>
              </wp:inline>
            </w:drawing>
          </mc:Choice>
          <mc:Fallback>
            <w:pict>
              <v:shape w14:anchorId="00CAAA97" id="Text Box 391" o:spid="_x0000_s1066" type="#_x0000_t202" style="width:429.75pt;height:37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" stroked="f">
                <v:textbox inset="0,0,0,0">
                  <w:txbxContent>
                    <w:p w14:paraId="2B0A6D8F" w14:textId="49BF1103" w:rsidR="008B5C24" w:rsidRDefault="008B5C24" w:rsidP="006004D4">
                      <w:pPr>
                        <w:pStyle w:val="FootnoteText"/>
                        <w:keepNext/>
                        <w:jc w:val="center"/>
                      </w:pPr>
                      <w:r>
                        <w:rPr>
                          <w:noProof/>
                        </w:rPr>
                        <w:drawing>
                          <wp:inline distT="0" distB="0" distL="0" distR="0" wp14:anchorId="6CA29D11" wp14:editId="78B16D67">
                            <wp:extent cx="5448300" cy="4457700"/>
                            <wp:effectExtent l="0" t="0" r="0" b="0"/>
                            <wp:docPr id="36" name="Picture 36" descr="C:\Users\Jack\Pictures\OIT\Thesis\Flyback-V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ack\Pictures\OIT\Thesis\Flyback-V3a.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48300" cy="4457700"/>
                                    </a:xfrm>
                                    <a:prstGeom prst="rect">
                                      <a:avLst/>
                                    </a:prstGeom>
                                    <a:noFill/>
                                    <a:ln>
                                      <a:noFill/>
                                    </a:ln>
                                  </pic:spPr>
                                </pic:pic>
                              </a:graphicData>
                            </a:graphic>
                          </wp:inline>
                        </w:drawing>
                      </w:r>
                    </w:p>
                    <w:p w14:paraId="4A19D433" w14:textId="5A88B1C1" w:rsidR="008B5C24" w:rsidRDefault="008B5C24" w:rsidP="0015723E">
                      <w:pPr>
                        <w:pStyle w:val="Caption"/>
                      </w:pPr>
                      <w:bookmarkStart w:id="166" w:name="_Ref418505422"/>
                      <w:proofErr w:type="gramStart"/>
                      <w:r>
                        <w:t>Fig.</w:t>
                      </w:r>
                      <w:proofErr w:type="gramEnd"/>
                      <w:r>
                        <w:t xml:space="preserve">  </w:t>
                      </w:r>
                      <w:fldSimple w:instr=" SEQ Fig._ \* ARABIC ">
                        <w:r>
                          <w:rPr>
                            <w:noProof/>
                          </w:rPr>
                          <w:t>40</w:t>
                        </w:r>
                      </w:fldSimple>
                      <w:bookmarkEnd w:id="166"/>
                      <w:r>
                        <w:t xml:space="preserve">  The fly-back PSU </w:t>
                      </w:r>
                      <w:proofErr w:type="gramStart"/>
                      <w:r>
                        <w:t>-  PCB</w:t>
                      </w:r>
                      <w:proofErr w:type="gramEnd"/>
                      <w:r>
                        <w:t xml:space="preserve"> design and real circuit</w:t>
                      </w:r>
                    </w:p>
                    <w:p w14:paraId="5BEE8CC8" w14:textId="77777777" w:rsidR="008B5C24" w:rsidRDefault="008B5C24" w:rsidP="006004D4"/>
                  </w:txbxContent>
                </v:textbox>
                <w10:anchorlock/>
              </v:shape>
            </w:pict>
          </mc:Fallback>
        </mc:AlternateContent>
      </w:r>
    </w:p>
    <w:p w14:paraId="4682F568" w14:textId="77777777" w:rsidR="006004D4" w:rsidRPr="0045389B" w:rsidRDefault="006004D4" w:rsidP="00C951FD">
      <w:pPr>
        <w:pStyle w:val="Heading2"/>
      </w:pPr>
      <w:bookmarkStart w:id="167" w:name="_Toc418725808"/>
      <w:r>
        <w:t>Control board</w:t>
      </w:r>
      <w:bookmarkEnd w:id="167"/>
    </w:p>
    <w:p w14:paraId="290D7053" w14:textId="7EEB5398" w:rsidR="006004D4" w:rsidRDefault="00E614E2" w:rsidP="006004D4">
      <w:pPr>
        <w:pStyle w:val="BodyText"/>
      </w:pPr>
      <w:r>
        <w:t>The control board is the most complicated board.  It has the main controller (TMS320F28377D) and other support circuits</w:t>
      </w:r>
      <w:r w:rsidR="00B01D66">
        <w:t>:</w:t>
      </w:r>
      <w:r>
        <w:t xml:space="preserve"> signal conditioning, sensing, mosfet</w:t>
      </w:r>
      <w:r w:rsidR="002A4AFA">
        <w:t xml:space="preserve"> driver</w:t>
      </w:r>
      <w:r>
        <w:t>, communication</w:t>
      </w:r>
      <w:r w:rsidR="002A4AFA">
        <w:t xml:space="preserve"> interface</w:t>
      </w:r>
      <w:r>
        <w:t xml:space="preserve">, etc. </w:t>
      </w:r>
      <w:r w:rsidR="006A242E">
        <w:t xml:space="preserve"> </w:t>
      </w:r>
      <w:r w:rsidR="003813DB">
        <w:t xml:space="preserve">Careful PCB design is also required.  The control board has separated ground planes for analog, digital, and power subsystems to minimize noise coupling that may affect the measurements and control.  </w:t>
      </w:r>
      <w:r w:rsidR="006A242E">
        <w:t xml:space="preserve">Full </w:t>
      </w:r>
      <w:r w:rsidR="00307881">
        <w:t>schematic of the control board is</w:t>
      </w:r>
      <w:r w:rsidR="006A242E">
        <w:t xml:space="preserve"> in Appendix 1.  </w:t>
      </w:r>
      <w:r w:rsidR="006A242E">
        <w:fldChar w:fldCharType="begin"/>
      </w:r>
      <w:r w:rsidR="006A242E">
        <w:instrText xml:space="preserve"> REF _Ref418458994 \h </w:instrText>
      </w:r>
      <w:r w:rsidR="006A242E">
        <w:fldChar w:fldCharType="separate"/>
      </w:r>
      <w:proofErr w:type="gramStart"/>
      <w:r w:rsidR="003E35B2">
        <w:t>Fig.</w:t>
      </w:r>
      <w:proofErr w:type="gramEnd"/>
      <w:r w:rsidR="003E35B2">
        <w:t xml:space="preserve">  </w:t>
      </w:r>
      <w:r w:rsidR="003E35B2">
        <w:rPr>
          <w:noProof/>
        </w:rPr>
        <w:t>41</w:t>
      </w:r>
      <w:r w:rsidR="006A242E">
        <w:fldChar w:fldCharType="end"/>
      </w:r>
      <w:r w:rsidR="006A242E">
        <w:t xml:space="preserve"> </w:t>
      </w:r>
      <w:proofErr w:type="gramStart"/>
      <w:r w:rsidR="006A242E">
        <w:t>shows</w:t>
      </w:r>
      <w:proofErr w:type="gramEnd"/>
      <w:r w:rsidR="006A242E">
        <w:t xml:space="preserve"> PCB design and the</w:t>
      </w:r>
      <w:r w:rsidR="00307881">
        <w:t xml:space="preserve"> actual</w:t>
      </w:r>
      <w:r w:rsidR="006A242E">
        <w:t xml:space="preserve"> PCB.  </w:t>
      </w:r>
      <w:r w:rsidR="006A242E">
        <w:fldChar w:fldCharType="begin"/>
      </w:r>
      <w:r w:rsidR="006A242E">
        <w:instrText xml:space="preserve"> REF _Ref418458995 \h </w:instrText>
      </w:r>
      <w:r w:rsidR="006A242E">
        <w:fldChar w:fldCharType="separate"/>
      </w:r>
      <w:proofErr w:type="gramStart"/>
      <w:r w:rsidR="003E35B2">
        <w:t>Fig.</w:t>
      </w:r>
      <w:proofErr w:type="gramEnd"/>
      <w:r w:rsidR="003E35B2">
        <w:t xml:space="preserve">  </w:t>
      </w:r>
      <w:r w:rsidR="003E35B2">
        <w:rPr>
          <w:noProof/>
        </w:rPr>
        <w:t>42</w:t>
      </w:r>
      <w:r w:rsidR="006A242E">
        <w:fldChar w:fldCharType="end"/>
      </w:r>
      <w:proofErr w:type="gramStart"/>
      <w:r w:rsidR="006A242E">
        <w:t xml:space="preserve">, </w:t>
      </w:r>
      <w:r w:rsidR="002A4AFA">
        <w:t xml:space="preserve"> </w:t>
      </w:r>
      <w:r w:rsidR="006A242E">
        <w:t>and</w:t>
      </w:r>
      <w:proofErr w:type="gramEnd"/>
      <w:r w:rsidR="006A242E">
        <w:t xml:space="preserve"> </w:t>
      </w:r>
      <w:r w:rsidR="006A242E">
        <w:fldChar w:fldCharType="begin"/>
      </w:r>
      <w:r w:rsidR="006A242E">
        <w:instrText xml:space="preserve"> REF _Ref418459025 \h </w:instrText>
      </w:r>
      <w:r w:rsidR="006A242E">
        <w:fldChar w:fldCharType="separate"/>
      </w:r>
      <w:r w:rsidR="003E35B2">
        <w:t xml:space="preserve">Fig.  </w:t>
      </w:r>
      <w:r w:rsidR="003E35B2">
        <w:rPr>
          <w:noProof/>
        </w:rPr>
        <w:t>43</w:t>
      </w:r>
      <w:r w:rsidR="006A242E">
        <w:fldChar w:fldCharType="end"/>
      </w:r>
      <w:r w:rsidR="006A242E">
        <w:t xml:space="preserve"> show the </w:t>
      </w:r>
      <w:r w:rsidR="00B01D66">
        <w:t xml:space="preserve">full </w:t>
      </w:r>
      <w:r w:rsidR="006A242E">
        <w:t xml:space="preserve">inverter </w:t>
      </w:r>
      <w:r w:rsidR="00B01D66">
        <w:t xml:space="preserve">that has </w:t>
      </w:r>
      <w:r w:rsidR="006A242E">
        <w:t>the three board</w:t>
      </w:r>
      <w:r w:rsidR="00B01D66">
        <w:t xml:space="preserve"> mounted</w:t>
      </w:r>
      <w:r w:rsidR="006A242E">
        <w:t xml:space="preserve"> together.  </w:t>
      </w:r>
    </w:p>
    <w:p w14:paraId="20F42118" w14:textId="111F4DC8" w:rsidR="00E914DD" w:rsidRPr="0045389B" w:rsidRDefault="00E914DD" w:rsidP="00E914DD">
      <w:pPr>
        <w:pStyle w:val="BodyText"/>
        <w:ind w:firstLine="0"/>
      </w:pPr>
      <w:r w:rsidRPr="00632C9E">
        <w:rPr>
          <w:noProof/>
        </w:rPr>
        <w:lastRenderedPageBreak/>
        <mc:AlternateContent>
          <mc:Choice Requires="wps">
            <w:drawing>
              <wp:inline distT="0" distB="0" distL="0" distR="0" wp14:anchorId="1218C17C" wp14:editId="5E685EA0">
                <wp:extent cx="5457825" cy="2860158"/>
                <wp:effectExtent l="0" t="0" r="9525" b="0"/>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2860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8" w:name="_Ref418458994"/>
                            <w:proofErr w:type="gramStart"/>
                            <w:r>
                              <w:t>Fig.</w:t>
                            </w:r>
                            <w:proofErr w:type="gramEnd"/>
                            <w:r>
                              <w:t xml:space="preserve">  </w:t>
                            </w:r>
                            <w:fldSimple w:instr=" SEQ Fig._ \* ARABIC ">
                              <w:r>
                                <w:rPr>
                                  <w:noProof/>
                                </w:rPr>
                                <w:t>41</w:t>
                              </w:r>
                            </w:fldSimple>
                            <w:bookmarkEnd w:id="168"/>
                            <w:r>
                              <w:t xml:space="preserve">  The Control Board - PCB design and actual PCB</w:t>
                            </w:r>
                          </w:p>
                          <w:p w14:paraId="2D8C7165" w14:textId="77777777" w:rsidR="008B5C24" w:rsidRDefault="008B5C24" w:rsidP="00E914DD"/>
                        </w:txbxContent>
                      </wps:txbx>
                      <wps:bodyPr rot="0" vert="horz" wrap="square" lIns="0" tIns="0" rIns="0" bIns="0" anchor="t" anchorCtr="0" upright="1">
                        <a:noAutofit/>
                      </wps:bodyPr>
                    </wps:wsp>
                  </a:graphicData>
                </a:graphic>
              </wp:inline>
            </w:drawing>
          </mc:Choice>
          <mc:Fallback>
            <w:pict>
              <v:shape w14:anchorId="1218C17C" id="Text Box 26" o:spid="_x0000_s1067" type="#_x0000_t202" style="width:429.75pt;height:2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" stroked="f">
                <v:textbox inset="0,0,0,0">
                  <w:txbxContent>
                    <w:p w14:paraId="50A65D93" w14:textId="1225AA59" w:rsidR="008B5C24" w:rsidRDefault="008B5C24" w:rsidP="00E914DD">
                      <w:pPr>
                        <w:pStyle w:val="FootnoteText"/>
                        <w:keepNext/>
                        <w:jc w:val="center"/>
                      </w:pPr>
                      <w:r>
                        <w:rPr>
                          <w:noProof/>
                        </w:rPr>
                        <w:drawing>
                          <wp:inline distT="0" distB="0" distL="0" distR="0" wp14:anchorId="0BE9C3E6" wp14:editId="4F307C84">
                            <wp:extent cx="5454650" cy="2489200"/>
                            <wp:effectExtent l="0" t="0" r="0" b="6350"/>
                            <wp:docPr id="39" name="Picture 39" descr="C:\Users\Jack\Pictures\OIT\Thesis\ControlBoar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Jack\Pictures\OIT\Thesis\ControlBoardV3.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54650" cy="2489200"/>
                                    </a:xfrm>
                                    <a:prstGeom prst="rect">
                                      <a:avLst/>
                                    </a:prstGeom>
                                    <a:noFill/>
                                    <a:ln>
                                      <a:noFill/>
                                    </a:ln>
                                  </pic:spPr>
                                </pic:pic>
                              </a:graphicData>
                            </a:graphic>
                          </wp:inline>
                        </w:drawing>
                      </w:r>
                    </w:p>
                    <w:p w14:paraId="1960B1A9" w14:textId="10AB0D73" w:rsidR="008B5C24" w:rsidRDefault="008B5C24" w:rsidP="0015723E">
                      <w:pPr>
                        <w:pStyle w:val="Caption"/>
                      </w:pPr>
                      <w:bookmarkStart w:id="169" w:name="_Ref418458994"/>
                      <w:proofErr w:type="gramStart"/>
                      <w:r>
                        <w:t>Fig.</w:t>
                      </w:r>
                      <w:proofErr w:type="gramEnd"/>
                      <w:r>
                        <w:t xml:space="preserve">  </w:t>
                      </w:r>
                      <w:fldSimple w:instr=" SEQ Fig._ \* ARABIC ">
                        <w:r>
                          <w:rPr>
                            <w:noProof/>
                          </w:rPr>
                          <w:t>41</w:t>
                        </w:r>
                      </w:fldSimple>
                      <w:bookmarkEnd w:id="169"/>
                      <w:r>
                        <w:t xml:space="preserve">  The Control Board - PCB design and actual PCB</w:t>
                      </w:r>
                    </w:p>
                    <w:p w14:paraId="2D8C7165" w14:textId="77777777" w:rsidR="008B5C24" w:rsidRDefault="008B5C24" w:rsidP="00E914DD"/>
                  </w:txbxContent>
                </v:textbox>
                <w10:anchorlock/>
              </v:shape>
            </w:pict>
          </mc:Fallback>
        </mc:AlternateContent>
      </w:r>
      <w:r w:rsidR="00BB2386" w:rsidRPr="00632C9E">
        <w:rPr>
          <w:noProof/>
        </w:rPr>
        <mc:AlternateContent>
          <mc:Choice Requires="wps">
            <w:drawing>
              <wp:inline distT="0" distB="0" distL="0" distR="0" wp14:anchorId="311344FC" wp14:editId="5DB080D3">
                <wp:extent cx="5457825" cy="4686300"/>
                <wp:effectExtent l="0" t="0" r="9525" b="0"/>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468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70" w:name="_Ref418458995"/>
                            <w:proofErr w:type="gramStart"/>
                            <w:r>
                              <w:t>Fig.</w:t>
                            </w:r>
                            <w:proofErr w:type="gramEnd"/>
                            <w:r>
                              <w:t xml:space="preserve">  </w:t>
                            </w:r>
                            <w:fldSimple w:instr=" SEQ Fig._ \* ARABIC ">
                              <w:r>
                                <w:rPr>
                                  <w:noProof/>
                                </w:rPr>
                                <w:t>42</w:t>
                              </w:r>
                            </w:fldSimple>
                            <w:bookmarkEnd w:id="170"/>
                            <w:r>
                              <w:t xml:space="preserve">  The inverter - Bottom View</w:t>
                            </w:r>
                          </w:p>
                          <w:p w14:paraId="247DE873" w14:textId="77777777" w:rsidR="008B5C24" w:rsidRDefault="008B5C24" w:rsidP="00BB2386"/>
                        </w:txbxContent>
                      </wps:txbx>
                      <wps:bodyPr rot="0" vert="horz" wrap="square" lIns="0" tIns="0" rIns="0" bIns="0" anchor="t" anchorCtr="0" upright="1">
                        <a:noAutofit/>
                      </wps:bodyPr>
                    </wps:wsp>
                  </a:graphicData>
                </a:graphic>
              </wp:inline>
            </w:drawing>
          </mc:Choice>
          <mc:Fallback>
            <w:pict>
              <v:shape w14:anchorId="311344FC" id="Text Box 51" o:spid="_x0000_s1068" type="#_x0000_t202" style="width:429.75pt;height:3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" stroked="f">
                <v:textbox inset="0,0,0,0">
                  <w:txbxContent>
                    <w:p w14:paraId="3FF4C1F0" w14:textId="3F212DE3" w:rsidR="008B5C24" w:rsidRDefault="008B5C24" w:rsidP="00BB2386">
                      <w:pPr>
                        <w:pStyle w:val="FootnoteText"/>
                        <w:keepNext/>
                        <w:jc w:val="center"/>
                      </w:pPr>
                      <w:r>
                        <w:rPr>
                          <w:noProof/>
                        </w:rPr>
                        <w:drawing>
                          <wp:inline distT="0" distB="0" distL="0" distR="0" wp14:anchorId="53775DAC" wp14:editId="0D3ED940">
                            <wp:extent cx="5457190" cy="4366895"/>
                            <wp:effectExtent l="0" t="0" r="0" b="0"/>
                            <wp:docPr id="451" name="Picture 451" descr="E:\OneDriveNew\OneDrive\OIT\Thesis\Ai\ControlBoard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OneDriveNew\OneDrive\OIT\Thesis\Ai\ControlBoardV2.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457190" cy="4366895"/>
                                    </a:xfrm>
                                    <a:prstGeom prst="rect">
                                      <a:avLst/>
                                    </a:prstGeom>
                                    <a:noFill/>
                                    <a:ln>
                                      <a:noFill/>
                                    </a:ln>
                                  </pic:spPr>
                                </pic:pic>
                              </a:graphicData>
                            </a:graphic>
                          </wp:inline>
                        </w:drawing>
                      </w:r>
                    </w:p>
                    <w:p w14:paraId="2BC0F4D9" w14:textId="1F2A7BC0" w:rsidR="008B5C24" w:rsidRDefault="008B5C24" w:rsidP="0015723E">
                      <w:pPr>
                        <w:pStyle w:val="Caption"/>
                      </w:pPr>
                      <w:bookmarkStart w:id="171" w:name="_Ref418458995"/>
                      <w:proofErr w:type="gramStart"/>
                      <w:r>
                        <w:t>Fig.</w:t>
                      </w:r>
                      <w:proofErr w:type="gramEnd"/>
                      <w:r>
                        <w:t xml:space="preserve">  </w:t>
                      </w:r>
                      <w:fldSimple w:instr=" SEQ Fig._ \* ARABIC ">
                        <w:r>
                          <w:rPr>
                            <w:noProof/>
                          </w:rPr>
                          <w:t>42</w:t>
                        </w:r>
                      </w:fldSimple>
                      <w:bookmarkEnd w:id="171"/>
                      <w:r>
                        <w:t xml:space="preserve">  The inverter - Bottom View</w:t>
                      </w:r>
                    </w:p>
                    <w:p w14:paraId="247DE873" w14:textId="77777777" w:rsidR="008B5C24" w:rsidRDefault="008B5C24" w:rsidP="00BB2386"/>
                  </w:txbxContent>
                </v:textbox>
                <w10:anchorlock/>
              </v:shape>
            </w:pict>
          </mc:Fallback>
        </mc:AlternateContent>
      </w:r>
      <w:r w:rsidR="0089352A" w:rsidRPr="00632C9E">
        <w:rPr>
          <w:noProof/>
        </w:rPr>
        <w:lastRenderedPageBreak/>
        <mc:AlternateContent>
          <mc:Choice Requires="wps">
            <w:drawing>
              <wp:inline distT="0" distB="0" distL="0" distR="0" wp14:anchorId="4487EF2F" wp14:editId="75E66AA5">
                <wp:extent cx="5457825" cy="8046720"/>
                <wp:effectExtent l="0" t="0" r="9525" b="0"/>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7825" cy="8046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72"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72"/>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592768" r:id="rId274"/>
                              </w:object>
                            </w:r>
                            <w:r>
                              <w:t xml:space="preserve">  </w:t>
                            </w:r>
                          </w:p>
                          <w:p w14:paraId="4E37E96C" w14:textId="77777777" w:rsidR="008B5C24" w:rsidRDefault="008B5C24" w:rsidP="0089352A"/>
                        </w:txbxContent>
                      </wps:txbx>
                      <wps:bodyPr rot="0" vert="horz" wrap="square" lIns="0" tIns="0" rIns="0" bIns="0" anchor="t" anchorCtr="0" upright="1">
                        <a:noAutofit/>
                      </wps:bodyPr>
                    </wps:wsp>
                  </a:graphicData>
                </a:graphic>
              </wp:inline>
            </w:drawing>
          </mc:Choice>
          <mc:Fallback>
            <w:pict>
              <v:shape w14:anchorId="4487EF2F" id="Text Box 452" o:spid="_x0000_s1069" type="#_x0000_t202" style="width:429.75pt;height:6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" stroked="f">
                <v:textbox inset="0,0,0,0">
                  <w:txbxContent>
                    <w:p w14:paraId="318CD013" w14:textId="7B4EC569" w:rsidR="008B5C24" w:rsidRDefault="008B5C24" w:rsidP="0089352A">
                      <w:pPr>
                        <w:pStyle w:val="FootnoteText"/>
                        <w:keepNext/>
                        <w:jc w:val="center"/>
                      </w:pPr>
                      <w:r>
                        <w:rPr>
                          <w:noProof/>
                        </w:rPr>
                        <w:drawing>
                          <wp:inline distT="0" distB="0" distL="0" distR="0" wp14:anchorId="60C93F24" wp14:editId="430E2838">
                            <wp:extent cx="5452110" cy="4039870"/>
                            <wp:effectExtent l="0" t="0" r="0" b="0"/>
                            <wp:docPr id="461" name="Picture 461" descr="E:\OneDriveNew\OneDrive\OIT\Thesis\Ai\InverterFul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OneDriveNew\OneDrive\OIT\Thesis\Ai\InverterFull1.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452110" cy="4039870"/>
                                    </a:xfrm>
                                    <a:prstGeom prst="rect">
                                      <a:avLst/>
                                    </a:prstGeom>
                                    <a:noFill/>
                                    <a:ln>
                                      <a:noFill/>
                                    </a:ln>
                                  </pic:spPr>
                                </pic:pic>
                              </a:graphicData>
                            </a:graphic>
                          </wp:inline>
                        </w:drawing>
                      </w:r>
                    </w:p>
                    <w:p w14:paraId="39A6D5D3" w14:textId="138C3A49" w:rsidR="008B5C24" w:rsidRDefault="008B5C24" w:rsidP="0089352A">
                      <w:pPr>
                        <w:pStyle w:val="FootnoteText"/>
                        <w:keepNext/>
                        <w:jc w:val="center"/>
                      </w:pPr>
                      <w:r>
                        <w:rPr>
                          <w:noProof/>
                        </w:rPr>
                        <w:drawing>
                          <wp:inline distT="0" distB="0" distL="0" distR="0" wp14:anchorId="4FA25BDA" wp14:editId="0567DAED">
                            <wp:extent cx="4657060" cy="3540233"/>
                            <wp:effectExtent l="0" t="0" r="0" b="3175"/>
                            <wp:docPr id="490" name="Picture 490" descr="C:\Users\Jack\Pictures\OIT\Thesis\Power-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Jack\Pictures\OIT\Thesis\Power-Density.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660935" cy="3543178"/>
                                    </a:xfrm>
                                    <a:prstGeom prst="rect">
                                      <a:avLst/>
                                    </a:prstGeom>
                                    <a:noFill/>
                                    <a:ln>
                                      <a:noFill/>
                                    </a:ln>
                                  </pic:spPr>
                                </pic:pic>
                              </a:graphicData>
                            </a:graphic>
                          </wp:inline>
                        </w:drawing>
                      </w:r>
                    </w:p>
                    <w:p w14:paraId="02172D77" w14:textId="7BADCE03" w:rsidR="008B5C24" w:rsidRDefault="008B5C24" w:rsidP="0015723E">
                      <w:pPr>
                        <w:pStyle w:val="Caption"/>
                      </w:pPr>
                      <w:bookmarkStart w:id="173" w:name="_Ref418459025"/>
                      <w:proofErr w:type="gramStart"/>
                      <w:r>
                        <w:t>Fig.</w:t>
                      </w:r>
                      <w:proofErr w:type="gramEnd"/>
                      <w:r>
                        <w:t xml:space="preserve">  </w:t>
                      </w:r>
                      <w:r>
                        <w:fldChar w:fldCharType="begin"/>
                      </w:r>
                      <w:r>
                        <w:instrText xml:space="preserve"> SEQ Fig._ \* ARABIC </w:instrText>
                      </w:r>
                      <w:r>
                        <w:fldChar w:fldCharType="separate"/>
                      </w:r>
                      <w:proofErr w:type="gramStart"/>
                      <w:r>
                        <w:rPr>
                          <w:noProof/>
                        </w:rPr>
                        <w:t>43</w:t>
                      </w:r>
                      <w:r>
                        <w:rPr>
                          <w:noProof/>
                        </w:rPr>
                        <w:fldChar w:fldCharType="end"/>
                      </w:r>
                      <w:bookmarkEnd w:id="173"/>
                      <w:r>
                        <w:t xml:space="preserve">  The inverter – Top View.</w:t>
                      </w:r>
                      <w:proofErr w:type="gramEnd"/>
                      <w:r>
                        <w:t xml:space="preserve">  Power density:</w:t>
                      </w:r>
                      <w:r w:rsidRPr="001D7158">
                        <w:rPr>
                          <w:position w:val="-24"/>
                        </w:rPr>
                        <w:object w:dxaOrig="3700" w:dyaOrig="620" w14:anchorId="63E15AD3">
                          <v:shape id="_x0000_i1145" type="#_x0000_t75" style="width:187.8pt;height:28.8pt" o:ole="">
                            <v:imagedata r:id="rId273" o:title=""/>
                          </v:shape>
                          <o:OLEObject Type="Embed" ProgID="Equation.DSMT4" ShapeID="_x0000_i1145" DrawAspect="Content" ObjectID="_1492592768" r:id="rId275"/>
                        </w:object>
                      </w:r>
                      <w:r>
                        <w:t xml:space="preserve">  </w:t>
                      </w:r>
                    </w:p>
                    <w:p w14:paraId="4E37E96C" w14:textId="77777777" w:rsidR="008B5C24" w:rsidRDefault="008B5C24" w:rsidP="0089352A"/>
                  </w:txbxContent>
                </v:textbox>
                <w10:anchorlock/>
              </v:shape>
            </w:pict>
          </mc:Fallback>
        </mc:AlternateContent>
      </w:r>
    </w:p>
    <w:p w14:paraId="5E6C5CAF" w14:textId="2741AA8D" w:rsidR="009878A7" w:rsidRDefault="009878A7" w:rsidP="00C951FD">
      <w:pPr>
        <w:pStyle w:val="Heading2"/>
      </w:pPr>
      <w:bookmarkStart w:id="174" w:name="_Toc418725809"/>
      <w:r>
        <w:lastRenderedPageBreak/>
        <w:t>Power Inductor</w:t>
      </w:r>
    </w:p>
    <w:p w14:paraId="01C390B3" w14:textId="64422D28" w:rsidR="00B54E4C" w:rsidRDefault="009878A7" w:rsidP="009878A7">
      <w:pPr>
        <w:pStyle w:val="BodyText"/>
      </w:pPr>
      <w:r>
        <w:t>Initial</w:t>
      </w:r>
      <w:r w:rsidR="00E0020D">
        <w:t xml:space="preserve"> attempts</w:t>
      </w:r>
      <w:r>
        <w:t xml:space="preserve"> in rising switching frequency faced serious loss due to many reasons.  One of the reason</w:t>
      </w:r>
      <w:r w:rsidR="00E0020D">
        <w:t>s</w:t>
      </w:r>
      <w:r>
        <w:t xml:space="preserve"> is that inductor core loss increases exponentially with switching frequency.</w:t>
      </w:r>
      <w:r w:rsidR="00605337">
        <w:t xml:space="preserve">  </w:t>
      </w:r>
    </w:p>
    <w:p w14:paraId="399AB336" w14:textId="5AA4A6AD" w:rsidR="00824856" w:rsidRDefault="00E0020D" w:rsidP="009878A7">
      <w:pPr>
        <w:pStyle w:val="BodyText"/>
      </w:pPr>
      <w:r>
        <w:t>Among a</w:t>
      </w:r>
      <w:r w:rsidR="009878A7">
        <w:t xml:space="preserve">lmost all types of cores that can be found on </w:t>
      </w:r>
      <w:proofErr w:type="spellStart"/>
      <w:r w:rsidR="009878A7">
        <w:t>Digikey</w:t>
      </w:r>
      <w:proofErr w:type="spellEnd"/>
      <w:r w:rsidR="009878A7">
        <w:t xml:space="preserve">, Mouser, </w:t>
      </w:r>
      <w:proofErr w:type="spellStart"/>
      <w:r w:rsidR="009878A7">
        <w:t>Ebay</w:t>
      </w:r>
      <w:proofErr w:type="spellEnd"/>
      <w:r w:rsidR="009878A7">
        <w:t>,</w:t>
      </w:r>
      <w:r w:rsidR="00B54E4C">
        <w:t xml:space="preserve"> Micrometals cores have lowest loss</w:t>
      </w:r>
      <w:r>
        <w:t xml:space="preserve"> (tests done at 1 MHz)</w:t>
      </w:r>
      <w:r w:rsidR="00B54E4C">
        <w:t xml:space="preserve">.  </w:t>
      </w:r>
      <w:proofErr w:type="gramStart"/>
      <w:r w:rsidR="00B54E4C">
        <w:t>Micrometals offers</w:t>
      </w:r>
      <w:proofErr w:type="gramEnd"/>
      <w:r w:rsidR="00B54E4C">
        <w:t xml:space="preserve"> many materials mixes that have different p</w:t>
      </w:r>
      <w:r w:rsidR="00B54E4C" w:rsidRPr="00B54E4C">
        <w:t>ermeability</w:t>
      </w:r>
      <w:r w:rsidR="00B54E4C">
        <w:t xml:space="preserve"> and loss.  For example, mix-17 has extremely low loss but low permeability; mix-26 has much higher permeability but much higher loss.  </w:t>
      </w:r>
      <w:proofErr w:type="gramStart"/>
      <w:r w:rsidR="00DC2803">
        <w:t>Micrometals offers</w:t>
      </w:r>
      <w:proofErr w:type="gramEnd"/>
      <w:r w:rsidR="00DC2803">
        <w:t xml:space="preserve"> a software to </w:t>
      </w:r>
      <w:r>
        <w:t>compare</w:t>
      </w:r>
      <w:r w:rsidR="00DC2803">
        <w:t xml:space="preserve"> lo</w:t>
      </w:r>
      <w:r>
        <w:t>ss and select the best core</w:t>
      </w:r>
      <w:r w:rsidR="00DC2803">
        <w:t>.</w:t>
      </w:r>
    </w:p>
    <w:p w14:paraId="4EE2877B" w14:textId="3064CF7F" w:rsidR="00824856" w:rsidRPr="009878A7" w:rsidRDefault="00B54E4C" w:rsidP="009878A7">
      <w:pPr>
        <w:pStyle w:val="BodyText"/>
      </w:pPr>
      <w:r>
        <w:t>Base on the inductance requirement and switching frequency of the inverter in this thesis, the toroidal core T106-2 (mix-2) is chosen</w:t>
      </w:r>
      <w:r w:rsidR="00824856">
        <w:t xml:space="preserve"> as it balances between loss, permeability, and size</w:t>
      </w:r>
      <w:r>
        <w:t xml:space="preserve">. </w:t>
      </w:r>
      <w:r w:rsidR="00A32AD0">
        <w:t xml:space="preserve"> T106-2 has A</w:t>
      </w:r>
      <w:r w:rsidR="00A32AD0">
        <w:rPr>
          <w:vertAlign w:val="subscript"/>
        </w:rPr>
        <w:t>L</w:t>
      </w:r>
      <w:r w:rsidR="00A32AD0">
        <w:t xml:space="preserve"> = 13.5 Nano-Henry per square of number of turn (</w:t>
      </w:r>
      <w:proofErr w:type="spellStart"/>
      <w:r w:rsidR="00A32AD0">
        <w:t>nH</w:t>
      </w:r>
      <w:proofErr w:type="spellEnd"/>
      <w:r w:rsidR="00A32AD0">
        <w:t>/N</w:t>
      </w:r>
      <w:r w:rsidR="00A32AD0">
        <w:rPr>
          <w:vertAlign w:val="superscript"/>
        </w:rPr>
        <w:t>2</w:t>
      </w:r>
      <w:r w:rsidR="00A32AD0">
        <w:t>)</w:t>
      </w:r>
      <w:r w:rsidR="00824856">
        <w:t xml:space="preserve">.  </w:t>
      </w:r>
      <w:proofErr w:type="spellStart"/>
      <w:r w:rsidR="00824856">
        <w:t>Litz</w:t>
      </w:r>
      <w:proofErr w:type="spellEnd"/>
      <w:r w:rsidR="00824856">
        <w:t xml:space="preserve"> wire is a straightforward choice for high frequency application</w:t>
      </w:r>
      <w:r w:rsidR="00DC2803">
        <w:t>, since it has lowest AC resistance</w:t>
      </w:r>
      <w:r w:rsidR="00824856">
        <w:t>.</w:t>
      </w:r>
      <w:r w:rsidR="002E184A">
        <w:t xml:space="preserve"> </w:t>
      </w:r>
      <w:r w:rsidR="00824856">
        <w:t xml:space="preserve"> For prototype purposes, both Micrometals core and </w:t>
      </w:r>
      <w:proofErr w:type="spellStart"/>
      <w:r w:rsidR="00824856">
        <w:t>Litz</w:t>
      </w:r>
      <w:proofErr w:type="spellEnd"/>
      <w:r w:rsidR="00DC2803">
        <w:t xml:space="preserve"> wire can be purchased on </w:t>
      </w:r>
      <w:proofErr w:type="spellStart"/>
      <w:r w:rsidR="00DC2803">
        <w:t>Ebay</w:t>
      </w:r>
      <w:proofErr w:type="spellEnd"/>
      <w:r w:rsidR="00DC2803">
        <w:t xml:space="preserve"> or other sites, such as, </w:t>
      </w:r>
      <w:hyperlink r:id="rId276" w:history="1">
        <w:r w:rsidR="002E184A" w:rsidRPr="00B82B0D">
          <w:rPr>
            <w:rStyle w:val="Hyperlink"/>
            <w:rFonts w:cstheme="minorBidi"/>
          </w:rPr>
          <w:t>www.amidoncorp.com</w:t>
        </w:r>
      </w:hyperlink>
      <w:r w:rsidR="002E184A">
        <w:t xml:space="preserve">.  </w:t>
      </w:r>
      <w:r w:rsidR="003C616A">
        <w:t>(</w:t>
      </w:r>
      <w:r w:rsidR="002E184A">
        <w:t xml:space="preserve">Micrometals only </w:t>
      </w:r>
      <w:proofErr w:type="gramStart"/>
      <w:r w:rsidR="002E184A">
        <w:t>accepts</w:t>
      </w:r>
      <w:proofErr w:type="gramEnd"/>
      <w:r w:rsidR="002E184A">
        <w:t xml:space="preserve"> pu</w:t>
      </w:r>
      <w:r w:rsidR="003C616A">
        <w:t>rchase order at large quantity.)</w:t>
      </w:r>
    </w:p>
    <w:p w14:paraId="2CD6643C" w14:textId="63329FE9" w:rsidR="003C02BA" w:rsidRDefault="003C02BA" w:rsidP="00C951FD">
      <w:pPr>
        <w:pStyle w:val="Heading2"/>
      </w:pPr>
      <w:r>
        <w:t>Mosfet Selection</w:t>
      </w:r>
      <w:bookmarkEnd w:id="174"/>
    </w:p>
    <w:p w14:paraId="620F0CFA" w14:textId="5C39F192" w:rsidR="00891C83" w:rsidRDefault="00891C83" w:rsidP="00891C83">
      <w:pPr>
        <w:pStyle w:val="BodyText"/>
      </w:pPr>
      <w:r>
        <w:t xml:space="preserve">Theoretically, a Figure of Merit (FOM) is used to decide which mosfet is the best.  In 1989, </w:t>
      </w:r>
      <w:proofErr w:type="spellStart"/>
      <w:r>
        <w:t>Baliga</w:t>
      </w:r>
      <w:proofErr w:type="spellEnd"/>
      <w:r>
        <w:t xml:space="preserve"> </w:t>
      </w:r>
      <w:r>
        <w:fldChar w:fldCharType="begin"/>
      </w:r>
      <w:r w:rsidR="00331BC2">
        <w:instrText xml:space="preserve"> ADDIN ZOTERO_ITEM CSL_CITATION {"citationID":"DIUj8x9L","properties":{"formattedCitation":"[67]","plainCitation":"[67]"},"citationItems":[{"id":2621,"uris":["http://zotero.org/users/1757600/items/ZQ6SN2DU"],"uri":["http://zotero.org/users/1757600/items/ZQ6SN2DU"],"itemData":{"id":2621,"type":"article-journal","title":"Power semiconductor device figure of merit for high-frequency applications","container-title":"IEEE Electron Device Letters","page":"455-457","volume":"10","issue":"10","source":"IEEE Xplore","abstract":"A figure of merit (the Baliga high-frequency figure of merit) is derived for power semiconductor devices operating in high-frequency circuits. Using this figure of merit, it is predicted that the power losses incurred in the power device will increase as the square root of the operating frequency and approximately in proportion to the output power. By relating the device power dissipation to the intrinsic material parameters, it is shown that the power loss can be reduced by using semiconductors with larger mobility and critical electric field for breakdown. Examination of data in the literature indicates that significant performance improvement can be achieved by replacing silicon with gallium arsenide, silicon carbide, or semiconducting diamond.&lt;&gt;","DOI":"10.1109/55.43098","ISSN":"0741-3106","author":[{"family":"Baliga","given":"B.Jayant"}],"issued":{"date-parts":[["1989",10]]}}}],"schema":"https://github.com/citation-style-language/schema/raw/master/csl-citation.json"} </w:instrText>
      </w:r>
      <w:r>
        <w:fldChar w:fldCharType="separate"/>
      </w:r>
      <w:r w:rsidR="00331BC2" w:rsidRPr="00331BC2">
        <w:t>[67]</w:t>
      </w:r>
      <w:r>
        <w:fldChar w:fldCharType="end"/>
      </w:r>
      <w:r>
        <w:t xml:space="preserve"> suggested a FOM based on mosfet’s on resistance and input capacitance:</w:t>
      </w:r>
    </w:p>
    <w:p w14:paraId="7671AB15" w14:textId="77777777" w:rsidR="00891C83" w:rsidRDefault="00891C83" w:rsidP="00891C83">
      <w:pPr>
        <w:pStyle w:val="Equations"/>
      </w:pPr>
      <w:r w:rsidRPr="008B4144">
        <w:rPr>
          <w:position w:val="-30"/>
        </w:rPr>
        <w:object w:dxaOrig="1860" w:dyaOrig="680" w14:anchorId="0A184225">
          <v:shape id="_x0000_i1128" type="#_x0000_t75" style="width:93.3pt;height:36.3pt" o:ole="">
            <v:imagedata r:id="rId277" o:title=""/>
          </v:shape>
          <o:OLEObject Type="Embed" ProgID="Equation.DSMT4" ShapeID="_x0000_i1128" DrawAspect="Content" ObjectID="_1492592751"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1</w:instrText>
        </w:r>
      </w:fldSimple>
      <w:r>
        <w:instrText>)</w:instrText>
      </w:r>
      <w:r>
        <w:fldChar w:fldCharType="end"/>
      </w:r>
    </w:p>
    <w:p w14:paraId="01BD43C9" w14:textId="1C895D0F" w:rsidR="00891C83" w:rsidRDefault="00891C83" w:rsidP="00891C83">
      <w:pPr>
        <w:pStyle w:val="BodyText"/>
      </w:pPr>
      <w:r>
        <w:t xml:space="preserve">Then in 1995, Kim </w:t>
      </w:r>
      <w:r>
        <w:fldChar w:fldCharType="begin"/>
      </w:r>
      <w:r w:rsidR="00331BC2">
        <w:instrText xml:space="preserve"> ADDIN ZOTERO_ITEM CSL_CITATION {"citationID":"hlkNRuOQ","properties":{"formattedCitation":"[68]","plainCitation":"[68]"},"citationItems":[{"id":2619,"uris":["http://zotero.org/users/1757600/items/JVPN5QVI"],"uri":["http://zotero.org/users/1757600/items/JVPN5QVI"],"itemData":{"id":2619,"type":"paper-conference","title":"New power device figure of merit for high-frequency applications","container-title":", Proceedings of the 7th International Symposium on Power Semiconductor Devices and ICs, 1995. ISPSD '95","page":"309-314","source":"IEEE Xplore","event":", Proceedings of the 7th International Symposium on Power Semiconductor Devices and ICs, 1995. ISPSD '95","abstract":"A new power device figure of merit is proposed for high-frequency applications. Based on a theoretical analysis, the impacts of circuit topologies and material properties are examined. This figure of merit is very useful in optimizing or choosing a power device operating in high-frequency circuits. A thin-film SOI power MOSFET is taken as an example, and the effect of its device parameters on the power loss is analyzed to provide a basic guideline for optimization","DOI":"10.1109/ISPSD.1995.515055","author":[{"family":"Kim","given":"Il-Jung"},{"family":"Matsumoto","given":"S."},{"family":"Sakai","given":"T."},{"family":"Yachi","given":"T."}],"issued":{"date-parts":[["1995",5]]}}}],"schema":"https://github.com/citation-style-language/schema/raw/master/csl-citation.json"} </w:instrText>
      </w:r>
      <w:r>
        <w:fldChar w:fldCharType="separate"/>
      </w:r>
      <w:r w:rsidR="00331BC2" w:rsidRPr="00331BC2">
        <w:t>[68]</w:t>
      </w:r>
      <w:r>
        <w:fldChar w:fldCharType="end"/>
      </w:r>
      <w:r>
        <w:t xml:space="preserve"> showed that mosfet output capacitance is more important, and came up with a new FOM:</w:t>
      </w:r>
    </w:p>
    <w:p w14:paraId="54DE32EF" w14:textId="77777777" w:rsidR="00891C83" w:rsidRDefault="00891C83" w:rsidP="00891C83">
      <w:pPr>
        <w:pStyle w:val="Equations"/>
      </w:pPr>
      <w:r w:rsidRPr="008B4144">
        <w:rPr>
          <w:position w:val="-30"/>
        </w:rPr>
        <w:object w:dxaOrig="1980" w:dyaOrig="680" w14:anchorId="5FAE4A87">
          <v:shape id="_x0000_i1129" type="#_x0000_t75" style="width:100.2pt;height:36.3pt" o:ole="">
            <v:imagedata r:id="rId279" o:title=""/>
          </v:shape>
          <o:OLEObject Type="Embed" ProgID="Equation.DSMT4" ShapeID="_x0000_i1129" DrawAspect="Content" ObjectID="_1492592752"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2</w:instrText>
        </w:r>
      </w:fldSimple>
      <w:r>
        <w:instrText>)</w:instrText>
      </w:r>
      <w:r>
        <w:fldChar w:fldCharType="end"/>
      </w:r>
    </w:p>
    <w:p w14:paraId="6B54EE83" w14:textId="4BFF09AA" w:rsidR="00891C83" w:rsidRDefault="00891C83" w:rsidP="00891C83">
      <w:pPr>
        <w:pStyle w:val="BodyText"/>
      </w:pPr>
      <w:r>
        <w:t xml:space="preserve">Recently, in 2004, Dr. Huang </w:t>
      </w:r>
      <w:r>
        <w:fldChar w:fldCharType="begin"/>
      </w:r>
      <w:r w:rsidR="00331BC2">
        <w:instrText xml:space="preserve"> ADDIN ZOTERO_ITEM CSL_CITATION {"citationID":"h5s6Sg9n","properties":{"formattedCitation":"[69]","plainCitation":"[69]"},"citationItems":[{"id":2616,"uris":["http://zotero.org/users/1757600/items/PCV56CIH"],"uri":["http://zotero.org/users/1757600/items/PCV56CIH"],"itemData":{"id":2616,"type":"article-journal","title":"New unipolar switching power device figures of merit","container-title":"IEEE Electron Device Letters","page":"298-301","volume":"25","issue":"5","source":"IEEE Xplore","abstract":"Several new unipolar switching power device figures of merit are proposed based on proper consideration of power device conduction and switching losses. These figures of merit can be used for device and material comparison. The relative advantages of different semiconductor materials are then compared. Using the new figures of merit, the predicted advantages of power devices based on wide-bandgap materials are less than those predicted by other published figures of merits.","DOI":"10.1109/LED.2004.826533","ISSN":"0741-3106","author":[{"family":"Huang","given":"A.Q."}],"issued":{"date-parts":[["2004",5]]}}}],"schema":"https://github.com/citation-style-language/schema/raw/master/csl-citation.json"} </w:instrText>
      </w:r>
      <w:r>
        <w:fldChar w:fldCharType="separate"/>
      </w:r>
      <w:r w:rsidR="00331BC2" w:rsidRPr="00331BC2">
        <w:t>[69]</w:t>
      </w:r>
      <w:r>
        <w:fldChar w:fldCharType="end"/>
      </w:r>
      <w:r>
        <w:t xml:space="preserve"> suggested a new FOM: </w:t>
      </w:r>
    </w:p>
    <w:p w14:paraId="344F19D1" w14:textId="77777777" w:rsidR="00891C83" w:rsidRDefault="00891C83" w:rsidP="00891C83">
      <w:pPr>
        <w:pStyle w:val="Equations"/>
      </w:pPr>
      <w:r w:rsidRPr="008B4144">
        <w:rPr>
          <w:position w:val="-14"/>
        </w:rPr>
        <w:object w:dxaOrig="2160" w:dyaOrig="420" w14:anchorId="3C6DF9A5">
          <v:shape id="_x0000_i1130" type="#_x0000_t75" style="width:108.3pt;height:21.9pt" o:ole="">
            <v:imagedata r:id="rId281" o:title=""/>
          </v:shape>
          <o:OLEObject Type="Embed" ProgID="Equation.DSMT4" ShapeID="_x0000_i1130" DrawAspect="Content" ObjectID="_1492592753"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3</w:instrText>
        </w:r>
      </w:fldSimple>
      <w:r>
        <w:instrText>)</w:instrText>
      </w:r>
      <w:r>
        <w:fldChar w:fldCharType="end"/>
      </w:r>
    </w:p>
    <w:p w14:paraId="01FE0BD3" w14:textId="3E8DB58D" w:rsidR="00891C83" w:rsidRDefault="00891C83" w:rsidP="00891C83">
      <w:pPr>
        <w:pStyle w:val="BodyText"/>
      </w:pPr>
      <w:r>
        <w:lastRenderedPageBreak/>
        <w:t>These FOM</w:t>
      </w:r>
      <w:r w:rsidR="000D612C">
        <w:t>s</w:t>
      </w:r>
      <w:r>
        <w:t xml:space="preserve"> w</w:t>
      </w:r>
      <w:r w:rsidR="00332D48">
        <w:t>e</w:t>
      </w:r>
      <w:r w:rsidR="000D612C">
        <w:t>re</w:t>
      </w:r>
      <w:r>
        <w:t xml:space="preserve"> </w:t>
      </w:r>
      <w:r w:rsidR="008634B5">
        <w:t>recommended</w:t>
      </w:r>
      <w:r>
        <w:t xml:space="preserve"> based on </w:t>
      </w:r>
      <w:r w:rsidR="00332D48">
        <w:t>certain</w:t>
      </w:r>
      <w:r w:rsidR="000D612C">
        <w:t xml:space="preserve"> </w:t>
      </w:r>
      <w:r>
        <w:t>assumptions about losses in power converters and mechanism of the losses.  While the FOMs are good metric</w:t>
      </w:r>
      <w:r w:rsidR="00332D48">
        <w:t>s</w:t>
      </w:r>
      <w:r>
        <w:t xml:space="preserve"> for the majority of situations, they are not useful with the unusual topology and operation of the inverter in this thesis. </w:t>
      </w:r>
    </w:p>
    <w:p w14:paraId="06ACEE1C" w14:textId="77777777" w:rsidR="00AD55CB" w:rsidRPr="006C5E94" w:rsidRDefault="00AD55CB" w:rsidP="00C951FD">
      <w:pPr>
        <w:pStyle w:val="Heading3"/>
      </w:pPr>
      <w:bookmarkStart w:id="175" w:name="_Toc418725810"/>
      <w:r w:rsidRPr="006C5E94">
        <w:t>Mosfet breakdown voltage</w:t>
      </w:r>
      <w:bookmarkEnd w:id="175"/>
    </w:p>
    <w:p w14:paraId="33374FF6" w14:textId="37FCC640" w:rsidR="00AD55CB" w:rsidRDefault="00AD55CB" w:rsidP="00AD55CB">
      <w:pPr>
        <w:pStyle w:val="BodyText"/>
      </w:pPr>
      <w:r>
        <w:t xml:space="preserve">In traditional hard-switching inverter, the breakdown voltage of mosfets must be at least 1.5x to </w:t>
      </w:r>
      <w:proofErr w:type="gramStart"/>
      <w:r>
        <w:t>2x</w:t>
      </w:r>
      <w:proofErr w:type="gramEnd"/>
      <w:r>
        <w:t xml:space="preserve"> the input DC voltage because of high voltage overshoot</w:t>
      </w:r>
      <w:r w:rsidR="00A05E4A">
        <w:t xml:space="preserve"> in hard-switching transitions</w:t>
      </w:r>
      <w:r>
        <w:t>.</w:t>
      </w:r>
      <w:r w:rsidR="001A6F4E">
        <w:t xml:space="preserve"> </w:t>
      </w:r>
      <w:r w:rsidR="002A4AFA">
        <w:t xml:space="preserve"> The faster the switching tra</w:t>
      </w:r>
      <w:r w:rsidR="001A6F4E">
        <w:t>nsition, the higher the voltage overshoots</w:t>
      </w:r>
      <w:r w:rsidR="002A4AFA">
        <w:t>.</w:t>
      </w:r>
      <w:r>
        <w:t xml:space="preserve">  For example, with 400VDC input, mosfet breakdown voltage should be higher than 600V</w:t>
      </w:r>
      <w:r w:rsidR="002A4AFA">
        <w:t xml:space="preserve"> for slow switching transition</w:t>
      </w:r>
      <w:r>
        <w:t xml:space="preserve">.  With the optimal control method in </w:t>
      </w:r>
      <w:r>
        <w:fldChar w:fldCharType="begin"/>
      </w:r>
      <w:r>
        <w:instrText xml:space="preserve"> REF _Ref418349622 \r \h </w:instrText>
      </w:r>
      <w:r>
        <w:fldChar w:fldCharType="separate"/>
      </w:r>
      <w:r w:rsidR="003E35B2">
        <w:t>Chapter 5</w:t>
      </w:r>
      <w:r>
        <w:fldChar w:fldCharType="end"/>
      </w:r>
      <w:r>
        <w:t xml:space="preserve">, the inverter operates under ZVS.  </w:t>
      </w:r>
      <w:r w:rsidR="00332D48">
        <w:t>Therefore, voltage overshoot is almost zero, and lower</w:t>
      </w:r>
      <w:r>
        <w:t xml:space="preserve"> voltage mosfet can be used.</w:t>
      </w:r>
      <w:r w:rsidR="001A6F4E">
        <w:t xml:space="preserve">  Generally, lower voltage mosfets have better parameters and lower cost. </w:t>
      </w:r>
    </w:p>
    <w:p w14:paraId="18C2DD35" w14:textId="3AE460CB" w:rsidR="00AD55CB" w:rsidRDefault="001A6F4E" w:rsidP="00891C83">
      <w:pPr>
        <w:pStyle w:val="BodyText"/>
      </w:pPr>
      <w:r>
        <w:t>In this inverter, w</w:t>
      </w:r>
      <w:r w:rsidR="00AD55CB">
        <w:t xml:space="preserve">ith </w:t>
      </w:r>
      <w:r>
        <w:t xml:space="preserve">designated </w:t>
      </w:r>
      <w:r w:rsidR="00AD55CB">
        <w:t>DC input voltage from 350V to 450V, all power mosfets should have breakdown voltage higher than 500V.</w:t>
      </w:r>
    </w:p>
    <w:p w14:paraId="08BC040C" w14:textId="3C2352D2" w:rsidR="00AD55CB" w:rsidRPr="003C02BA" w:rsidRDefault="00AD55CB" w:rsidP="00891C83">
      <w:pPr>
        <w:pStyle w:val="BodyText"/>
      </w:pPr>
      <w:r>
        <w:t xml:space="preserve">The inverter circuit topology makes it easier for mosfet selection, since it separates mosfets into two categories: high frequency mosfets </w:t>
      </w:r>
      <w:r w:rsidRPr="00632C9E">
        <w:t>(</w:t>
      </w:r>
      <w:r>
        <w:t xml:space="preserve">the three half-bridge </w:t>
      </w:r>
      <w:r w:rsidRPr="00632C9E">
        <w:t>on the left</w:t>
      </w:r>
      <w:r>
        <w:t xml:space="preserve"> of </w:t>
      </w:r>
      <w:r>
        <w:fldChar w:fldCharType="begin"/>
      </w:r>
      <w:r>
        <w:instrText xml:space="preserve"> REF _Ref418079439 \h </w:instrText>
      </w:r>
      <w:r>
        <w:fldChar w:fldCharType="separate"/>
      </w:r>
      <w:r w:rsidR="003E35B2">
        <w:t xml:space="preserve">Fig.  </w:t>
      </w:r>
      <w:r w:rsidR="003E35B2">
        <w:rPr>
          <w:noProof/>
        </w:rPr>
        <w:t>34</w:t>
      </w:r>
      <w:r>
        <w:fldChar w:fldCharType="end"/>
      </w:r>
      <w:r w:rsidRPr="00632C9E">
        <w:t>)</w:t>
      </w:r>
      <w:r>
        <w:t xml:space="preserve"> </w:t>
      </w:r>
      <w:proofErr w:type="gramStart"/>
      <w:r>
        <w:t>and</w:t>
      </w:r>
      <w:proofErr w:type="gramEnd"/>
      <w:r>
        <w:t xml:space="preserve"> low frequency mosfets </w:t>
      </w:r>
      <w:r w:rsidRPr="00632C9E">
        <w:t>(</w:t>
      </w:r>
      <w:r>
        <w:t xml:space="preserve">the half-bridge </w:t>
      </w:r>
      <w:r w:rsidRPr="00632C9E">
        <w:t xml:space="preserve">on the </w:t>
      </w:r>
      <w:r>
        <w:t xml:space="preserve">right of </w:t>
      </w:r>
      <w:r>
        <w:fldChar w:fldCharType="begin"/>
      </w:r>
      <w:r>
        <w:instrText xml:space="preserve"> REF _Ref418079439 \h </w:instrText>
      </w:r>
      <w:r>
        <w:fldChar w:fldCharType="separate"/>
      </w:r>
      <w:r w:rsidR="003E35B2">
        <w:t xml:space="preserve">Fig.  </w:t>
      </w:r>
      <w:proofErr w:type="gramStart"/>
      <w:r w:rsidR="003E35B2">
        <w:rPr>
          <w:noProof/>
        </w:rPr>
        <w:t>34</w:t>
      </w:r>
      <w:r>
        <w:fldChar w:fldCharType="end"/>
      </w:r>
      <w:r w:rsidRPr="00632C9E">
        <w:t>)</w:t>
      </w:r>
      <w:r>
        <w:t>.</w:t>
      </w:r>
      <w:proofErr w:type="gramEnd"/>
    </w:p>
    <w:p w14:paraId="7F4520D0" w14:textId="086480CD" w:rsidR="0003636B" w:rsidRPr="0003636B" w:rsidRDefault="00A71268" w:rsidP="00C951FD">
      <w:pPr>
        <w:pStyle w:val="Heading3"/>
      </w:pPr>
      <w:bookmarkStart w:id="176" w:name="_Toc418725811"/>
      <w:r>
        <w:t xml:space="preserve">Low-frequency </w:t>
      </w:r>
      <w:r w:rsidRPr="006004D4">
        <w:t>Mosfet</w:t>
      </w:r>
      <w:bookmarkEnd w:id="176"/>
      <w:r>
        <w:t xml:space="preserve"> </w:t>
      </w:r>
    </w:p>
    <w:p w14:paraId="2ADD19AA" w14:textId="1355BD0F" w:rsidR="00E67A82" w:rsidRDefault="0003636B" w:rsidP="00A71268">
      <w:pPr>
        <w:pStyle w:val="BodyText"/>
      </w:pPr>
      <w:r>
        <w:t>Since t</w:t>
      </w:r>
      <w:r w:rsidR="00A71268">
        <w:t>he low frequency mosfets are switching at line frequency (i.e. 60Hz in US)</w:t>
      </w:r>
      <w:r>
        <w:t xml:space="preserve">, conduction loss is the primary concern.  The low-frequency mosfet selection is straightforward: just select a mosfet that has voltage higher than 500V and </w:t>
      </w:r>
      <w:r w:rsidR="00332D48">
        <w:t xml:space="preserve">has </w:t>
      </w:r>
      <w:r>
        <w:t xml:space="preserve">lowest on resistance.  </w:t>
      </w:r>
      <w:r w:rsidRPr="00A71268">
        <w:t>STY145N65M5</w:t>
      </w:r>
      <w:r>
        <w:t xml:space="preserve"> is selected based on </w:t>
      </w:r>
      <w:proofErr w:type="spellStart"/>
      <w:r>
        <w:t>Digikey</w:t>
      </w:r>
      <w:proofErr w:type="spellEnd"/>
      <w:r>
        <w:t xml:space="preserve"> database.  </w:t>
      </w:r>
      <w:r w:rsidRPr="00A71268">
        <w:t>STY145N65M5</w:t>
      </w:r>
      <w:r>
        <w:t xml:space="preserve"> has breakdown voltage 650V, </w:t>
      </w:r>
      <w:r w:rsidR="001A6F4E">
        <w:t xml:space="preserve">typical </w:t>
      </w:r>
      <w:r>
        <w:t xml:space="preserve">on-resistance 12 </w:t>
      </w:r>
      <w:proofErr w:type="spellStart"/>
      <w:r>
        <w:t>mili</w:t>
      </w:r>
      <w:proofErr w:type="spellEnd"/>
      <w:r>
        <w:t>-Ohm</w:t>
      </w:r>
      <w:r w:rsidR="00336318">
        <w:t xml:space="preserve"> (lowest among &gt;500V mosfets)</w:t>
      </w:r>
      <w:r>
        <w:t>, and maximum current is 138A.</w:t>
      </w:r>
      <w:r w:rsidR="00A71268">
        <w:t xml:space="preserve"> </w:t>
      </w:r>
      <w:r w:rsidR="001A6F4E">
        <w:t xml:space="preserve"> With </w:t>
      </w:r>
      <w:proofErr w:type="spellStart"/>
      <w:r w:rsidR="001A6F4E">
        <w:t>MDMesh</w:t>
      </w:r>
      <w:proofErr w:type="spellEnd"/>
      <w:r w:rsidR="001A6F4E">
        <w:t xml:space="preserve"> 5 technology, ST </w:t>
      </w:r>
      <w:r w:rsidR="00792AB8">
        <w:t>created</w:t>
      </w:r>
      <w:r w:rsidR="001A6F4E">
        <w:t xml:space="preserve"> the industry-lowest on-resistance</w:t>
      </w:r>
      <w:r w:rsidR="00792AB8">
        <w:t xml:space="preserve"> mosfets by increasing the effective die size of the traditional silicon mosfet, and</w:t>
      </w:r>
      <w:r w:rsidR="001A6F4E" w:rsidRPr="00792AB8">
        <w:t>.</w:t>
      </w:r>
      <w:r w:rsidR="00F426F8" w:rsidRPr="00792AB8">
        <w:t xml:space="preserve">  </w:t>
      </w:r>
      <w:proofErr w:type="spellStart"/>
      <w:r w:rsidR="00F426F8" w:rsidRPr="00792AB8">
        <w:t>SiC</w:t>
      </w:r>
      <w:proofErr w:type="spellEnd"/>
      <w:r w:rsidR="00F426F8" w:rsidRPr="00792AB8">
        <w:t xml:space="preserve"> and </w:t>
      </w:r>
      <w:proofErr w:type="spellStart"/>
      <w:r w:rsidR="00F426F8" w:rsidRPr="00792AB8">
        <w:t>GaN</w:t>
      </w:r>
      <w:proofErr w:type="spellEnd"/>
      <w:r w:rsidR="00F426F8" w:rsidRPr="00792AB8">
        <w:t xml:space="preserve">, although have better theoretical limit, still </w:t>
      </w:r>
      <w:proofErr w:type="gramStart"/>
      <w:r w:rsidR="00F426F8" w:rsidRPr="00792AB8">
        <w:t>haven’t</w:t>
      </w:r>
      <w:proofErr w:type="gramEnd"/>
      <w:r w:rsidR="00F426F8" w:rsidRPr="00792AB8">
        <w:t xml:space="preserve"> catch up.</w:t>
      </w:r>
      <w:r w:rsidR="00F426F8">
        <w:t xml:space="preserve"> </w:t>
      </w:r>
    </w:p>
    <w:p w14:paraId="4C62F891" w14:textId="0DDE89BC" w:rsidR="0045389B" w:rsidRDefault="006179FD" w:rsidP="00C951FD">
      <w:pPr>
        <w:pStyle w:val="Heading3"/>
      </w:pPr>
      <w:bookmarkStart w:id="177" w:name="_Toc418725812"/>
      <w:r>
        <w:lastRenderedPageBreak/>
        <w:t>High-</w:t>
      </w:r>
      <w:r w:rsidRPr="006004D4">
        <w:t>frequency</w:t>
      </w:r>
      <w:r>
        <w:t xml:space="preserve"> Mosfet</w:t>
      </w:r>
      <w:bookmarkEnd w:id="177"/>
      <w:r>
        <w:t xml:space="preserve"> </w:t>
      </w:r>
    </w:p>
    <w:p w14:paraId="6C1BE4D0" w14:textId="0176B1D4" w:rsidR="00B04409" w:rsidRDefault="00412383" w:rsidP="003E1724">
      <w:pPr>
        <w:pStyle w:val="BodyText"/>
      </w:pPr>
      <w:r>
        <w:t xml:space="preserve">While on-resistance </w:t>
      </w:r>
      <w:r w:rsidR="00891C83">
        <w:t>is the de</w:t>
      </w:r>
      <w:r w:rsidR="00114544">
        <w:t>cisive</w:t>
      </w:r>
      <w:r w:rsidR="00891C83">
        <w:t xml:space="preserve"> factor when choosing</w:t>
      </w:r>
      <w:r w:rsidR="00C17963">
        <w:t xml:space="preserve"> low-frequency mosfet</w:t>
      </w:r>
      <w:r w:rsidR="00891C83">
        <w:t>s</w:t>
      </w:r>
      <w:r w:rsidR="00C17963">
        <w:t xml:space="preserve">, </w:t>
      </w:r>
      <w:r w:rsidR="00114544">
        <w:t xml:space="preserve">it is </w:t>
      </w:r>
      <w:r w:rsidR="00F426F8">
        <w:t>less</w:t>
      </w:r>
      <w:r w:rsidR="00AE595D">
        <w:t xml:space="preserve"> significant </w:t>
      </w:r>
      <w:r w:rsidR="00891C83">
        <w:t xml:space="preserve">when choosing </w:t>
      </w:r>
      <w:r w:rsidR="00AE595D">
        <w:t>high-frequency mosfets.</w:t>
      </w:r>
      <w:r w:rsidR="00891C83">
        <w:t xml:space="preserve"> </w:t>
      </w:r>
      <w:r w:rsidR="00AE595D">
        <w:t xml:space="preserve"> </w:t>
      </w:r>
      <w:r w:rsidR="00332D48">
        <w:t>Choosing the high-frequency mosfets in ZVS converters is much more complicated than</w:t>
      </w:r>
      <w:r w:rsidR="00792AB8">
        <w:t xml:space="preserve"> choosing low-frequency mosfet.</w:t>
      </w:r>
      <w:r w:rsidR="00F426F8">
        <w:t xml:space="preserve">  </w:t>
      </w:r>
      <w:r w:rsidR="00451928">
        <w:fldChar w:fldCharType="begin"/>
      </w:r>
      <w:r w:rsidR="00451928">
        <w:instrText xml:space="preserve"> REF _Ref418355544 \h </w:instrText>
      </w:r>
      <w:r w:rsidR="00451928">
        <w:fldChar w:fldCharType="separate"/>
      </w:r>
      <w:r w:rsidR="003E35B2">
        <w:t xml:space="preserve">Table </w:t>
      </w:r>
      <w:r w:rsidR="003E35B2">
        <w:rPr>
          <w:noProof/>
        </w:rPr>
        <w:t>1</w:t>
      </w:r>
      <w:r w:rsidR="00451928">
        <w:fldChar w:fldCharType="end"/>
      </w:r>
      <w:r w:rsidR="00451928">
        <w:t xml:space="preserve"> summarizes parameters that directly or indirectly affect </w:t>
      </w:r>
      <w:r w:rsidR="00F426F8">
        <w:t xml:space="preserve">the performance of the </w:t>
      </w:r>
      <w:r w:rsidR="00451928">
        <w:t xml:space="preserve">ZVS converter </w:t>
      </w:r>
      <w:r w:rsidR="00F426F8">
        <w:t>in this thesis</w:t>
      </w:r>
      <w:r w:rsidR="00451928">
        <w:t>.</w:t>
      </w:r>
      <w:r w:rsidR="00F426F8">
        <w:t xml:space="preserve"> </w:t>
      </w:r>
      <w:r w:rsidR="00451928">
        <w:t xml:space="preserve"> </w:t>
      </w:r>
      <w:r w:rsidR="00B04409">
        <w:t xml:space="preserve">The discussions on these parameters are provided below.  </w:t>
      </w:r>
    </w:p>
    <w:p w14:paraId="547DA76F" w14:textId="428E6A58" w:rsidR="00261AFF" w:rsidRDefault="00DD698F" w:rsidP="003E1724">
      <w:pPr>
        <w:pStyle w:val="BodyText"/>
      </w:pPr>
      <w:r>
        <w:t>Three noteworthy, commercially available mosfets are considered</w:t>
      </w:r>
      <w:r w:rsidR="00B04409">
        <w:t>.</w:t>
      </w:r>
      <w:r w:rsidR="00D17DE8">
        <w:t xml:space="preserve">  </w:t>
      </w:r>
      <w:r w:rsidR="00D17DE8" w:rsidRPr="00D17DE8">
        <w:t>GS66508P</w:t>
      </w:r>
      <w:r w:rsidR="00D17DE8">
        <w:t xml:space="preserve"> is a </w:t>
      </w:r>
      <w:proofErr w:type="spellStart"/>
      <w:r w:rsidR="00D17DE8">
        <w:t>GaN</w:t>
      </w:r>
      <w:proofErr w:type="spellEnd"/>
      <w:r w:rsidR="00D17DE8">
        <w:t xml:space="preserve"> mosfet; </w:t>
      </w:r>
      <w:r w:rsidR="00D17DE8" w:rsidRPr="00D17DE8">
        <w:t>C2M0025120D</w:t>
      </w:r>
      <w:r w:rsidR="00D17DE8">
        <w:t xml:space="preserve"> and </w:t>
      </w:r>
      <w:r w:rsidR="00D17DE8" w:rsidRPr="00D17DE8">
        <w:t>SCH2080KE</w:t>
      </w:r>
      <w:r w:rsidR="00D17DE8">
        <w:t xml:space="preserve"> are </w:t>
      </w:r>
      <w:proofErr w:type="spellStart"/>
      <w:r w:rsidR="00D17DE8">
        <w:t>SiC</w:t>
      </w:r>
      <w:proofErr w:type="spellEnd"/>
      <w:r w:rsidR="00D17DE8">
        <w:t xml:space="preserve"> mosfets</w:t>
      </w:r>
      <w:r>
        <w:t>.</w:t>
      </w:r>
      <w:r w:rsidR="00D17DE8">
        <w:t xml:space="preserve">  Silicon mosfet</w:t>
      </w:r>
      <w:r w:rsidR="002C6B57">
        <w:t>s</w:t>
      </w:r>
      <w:r w:rsidR="00D17DE8">
        <w:t xml:space="preserve"> </w:t>
      </w:r>
      <w:r w:rsidR="002C6B57">
        <w:t xml:space="preserve">(such as </w:t>
      </w:r>
      <w:r w:rsidR="002C6B57" w:rsidRPr="00A71268">
        <w:t>STY145N65M5</w:t>
      </w:r>
      <w:r w:rsidR="002C6B57">
        <w:t>) are</w:t>
      </w:r>
      <w:r w:rsidR="00D17DE8">
        <w:t xml:space="preserve"> not considered because it has too high parasitic </w:t>
      </w:r>
      <w:r w:rsidR="00B04409">
        <w:t>capacitance,</w:t>
      </w:r>
      <w:r w:rsidR="002C6B57">
        <w:t xml:space="preserve"> which makes them</w:t>
      </w:r>
      <w:r w:rsidR="00D17DE8">
        <w:t xml:space="preserve"> impractical to </w:t>
      </w:r>
      <w:r w:rsidR="00AA3C34">
        <w:t xml:space="preserve">be </w:t>
      </w:r>
      <w:r w:rsidR="00D17DE8">
        <w:t>drive</w:t>
      </w:r>
      <w:r w:rsidR="00AA3C34">
        <w:t>n</w:t>
      </w:r>
      <w:r w:rsidR="00D17DE8">
        <w:t xml:space="preserve"> at high frequency (~1 MHz).</w:t>
      </w:r>
      <w:r w:rsidR="00164C2C">
        <w:t xml:space="preserve"> </w:t>
      </w:r>
      <w:r>
        <w:t xml:space="preserve"> </w:t>
      </w:r>
      <w:r w:rsidR="00E03C8D">
        <w:t>In an experiment, the four-Ampere-capable</w:t>
      </w:r>
      <w:r w:rsidR="00B04409">
        <w:t xml:space="preserve"> driving chip</w:t>
      </w:r>
      <w:r w:rsidR="007F2DC8">
        <w:t xml:space="preserve"> (Si8</w:t>
      </w:r>
      <w:r w:rsidR="00E03C8D">
        <w:t>238)</w:t>
      </w:r>
      <w:r w:rsidR="00B04409">
        <w:t xml:space="preserve"> was burned immediately when driving </w:t>
      </w:r>
      <w:r w:rsidR="00B04409" w:rsidRPr="00B04409">
        <w:t>STY145N65M5</w:t>
      </w:r>
      <w:r w:rsidR="00B04409">
        <w:t xml:space="preserve"> at 1 </w:t>
      </w:r>
      <w:proofErr w:type="spellStart"/>
      <w:r w:rsidR="00B04409">
        <w:t>MHz.</w:t>
      </w:r>
      <w:proofErr w:type="spellEnd"/>
    </w:p>
    <w:p w14:paraId="3703ADAB" w14:textId="57A06DCB" w:rsidR="006201AE" w:rsidRDefault="00943CDA" w:rsidP="00943CDA">
      <w:pPr>
        <w:pStyle w:val="BodyText"/>
        <w:ind w:firstLine="0"/>
      </w:pPr>
      <w:r w:rsidRPr="00632C9E">
        <w:rPr>
          <w:noProof/>
        </w:rPr>
        <mc:AlternateContent>
          <mc:Choice Requires="wps">
            <w:drawing>
              <wp:inline distT="0" distB="0" distL="0" distR="0" wp14:anchorId="40A0DDE9" wp14:editId="6205A3D5">
                <wp:extent cx="5486400" cy="2400300"/>
                <wp:effectExtent l="0" t="0" r="0" b="0"/>
                <wp:docPr id="447"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801B3" w14:textId="3024D31E" w:rsidR="008B5C24" w:rsidRDefault="008B5C24" w:rsidP="0015723E">
                            <w:pPr>
                              <w:pStyle w:val="Caption"/>
                            </w:pPr>
                            <w:bookmarkStart w:id="178" w:name="_Ref418355544"/>
                            <w:bookmarkStart w:id="179" w:name="_Toc418428892"/>
                            <w:proofErr w:type="gramStart"/>
                            <w:r>
                              <w:t xml:space="preserve">Table </w:t>
                            </w:r>
                            <w:fldSimple w:instr=" SEQ Table \* ARABIC ">
                              <w:r>
                                <w:rPr>
                                  <w:noProof/>
                                </w:rPr>
                                <w:t>1</w:t>
                              </w:r>
                            </w:fldSimple>
                            <w:bookmarkEnd w:id="178"/>
                            <w:r>
                              <w:t>.</w:t>
                            </w:r>
                            <w:proofErr w:type="gramEnd"/>
                            <w:r>
                              <w:t xml:space="preserve">  High-frequency mosfets comparison</w:t>
                            </w:r>
                            <w:bookmarkEnd w:id="179"/>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40A0DDE9" id="Text Box 447" o:spid="_x0000_s1070" type="#_x0000_t202" style="width:6in;height: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QAfA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" stroked="f">
                <v:textbox inset="0,0,0,0">
                  <w:txbxContent>
                    <w:p w14:paraId="544801B3" w14:textId="3024D31E" w:rsidR="008B5C24" w:rsidRDefault="008B5C24" w:rsidP="0015723E">
                      <w:pPr>
                        <w:pStyle w:val="Caption"/>
                      </w:pPr>
                      <w:bookmarkStart w:id="180" w:name="_Ref418355544"/>
                      <w:bookmarkStart w:id="181" w:name="_Toc418428892"/>
                      <w:proofErr w:type="gramStart"/>
                      <w:r>
                        <w:t xml:space="preserve">Table </w:t>
                      </w:r>
                      <w:fldSimple w:instr=" SEQ Table \* ARABIC ">
                        <w:r>
                          <w:rPr>
                            <w:noProof/>
                          </w:rPr>
                          <w:t>1</w:t>
                        </w:r>
                      </w:fldSimple>
                      <w:bookmarkEnd w:id="180"/>
                      <w:r>
                        <w:t>.</w:t>
                      </w:r>
                      <w:proofErr w:type="gramEnd"/>
                      <w:r>
                        <w:t xml:space="preserve">  High-frequency mosfets comparison</w:t>
                      </w:r>
                      <w:bookmarkEnd w:id="181"/>
                      <w:r>
                        <w:t xml:space="preserve"> </w:t>
                      </w:r>
                    </w:p>
                    <w:p w14:paraId="5CC0AECB" w14:textId="006F1D5F" w:rsidR="008B5C24" w:rsidRDefault="008B5C24" w:rsidP="00943CDA">
                      <w:pPr>
                        <w:pStyle w:val="FootnoteText"/>
                        <w:keepNext/>
                        <w:jc w:val="center"/>
                      </w:pPr>
                      <w:r>
                        <w:rPr>
                          <w:noProof/>
                        </w:rPr>
                        <w:drawing>
                          <wp:inline distT="0" distB="0" distL="0" distR="0" wp14:anchorId="41C668F4" wp14:editId="61CC208E">
                            <wp:extent cx="5486400" cy="2023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486400" cy="2023745"/>
                                    </a:xfrm>
                                    <a:prstGeom prst="rect">
                                      <a:avLst/>
                                    </a:prstGeom>
                                  </pic:spPr>
                                </pic:pic>
                              </a:graphicData>
                            </a:graphic>
                          </wp:inline>
                        </w:drawing>
                      </w:r>
                    </w:p>
                  </w:txbxContent>
                </v:textbox>
                <w10:anchorlock/>
              </v:shape>
            </w:pict>
          </mc:Fallback>
        </mc:AlternateContent>
      </w:r>
    </w:p>
    <w:p w14:paraId="1C505595" w14:textId="5D6B25AE" w:rsidR="003E1724" w:rsidRPr="00C815F4" w:rsidRDefault="00186A53" w:rsidP="00C951FD">
      <w:pPr>
        <w:pStyle w:val="Heading4"/>
      </w:pPr>
      <w:proofErr w:type="spellStart"/>
      <w:r w:rsidRPr="00C815F4">
        <w:t>Vds</w:t>
      </w:r>
      <w:proofErr w:type="spellEnd"/>
      <w:r w:rsidRPr="00C815F4">
        <w:t xml:space="preserve"> – Drain-Source</w:t>
      </w:r>
      <w:r w:rsidR="00C45111" w:rsidRPr="00C815F4">
        <w:t xml:space="preserve"> Breakdown Voltage</w:t>
      </w:r>
    </w:p>
    <w:p w14:paraId="404AE064" w14:textId="0577CEBD" w:rsidR="00F549D0" w:rsidRDefault="00F549D0" w:rsidP="00D41418">
      <w:pPr>
        <w:pStyle w:val="BodyText"/>
      </w:pPr>
      <w:r>
        <w:t>Drain-Source breakdown voltage is the maximum voltage that mosfet can block.  This is a pass/fail criterion</w:t>
      </w:r>
      <w:r w:rsidR="00D41418">
        <w:t>, which has no weight in the mosfet selection</w:t>
      </w:r>
      <w:r>
        <w:t>.  For ZVS converter</w:t>
      </w:r>
      <w:r w:rsidR="00D41418">
        <w:t xml:space="preserve"> in this thesis</w:t>
      </w:r>
      <w:r>
        <w:t xml:space="preserve">, because voltage overshoot is almost zero, </w:t>
      </w:r>
      <w:r w:rsidR="00D41418">
        <w:t xml:space="preserve">mosfet breakdown voltage should be a little higher than the maximum input voltage, which is 450V.  All </w:t>
      </w:r>
      <w:r w:rsidR="00601457">
        <w:t xml:space="preserve">of the </w:t>
      </w:r>
      <w:r w:rsidR="00D41418">
        <w:t xml:space="preserve">three mosfets have voltage higher than 500V. </w:t>
      </w:r>
    </w:p>
    <w:p w14:paraId="3BB799A2" w14:textId="3045323A" w:rsidR="00F549D0" w:rsidRDefault="00F549D0" w:rsidP="00C951FD">
      <w:pPr>
        <w:pStyle w:val="Heading4"/>
      </w:pPr>
      <w:r>
        <w:lastRenderedPageBreak/>
        <w:t>I</w:t>
      </w:r>
      <w:r w:rsidRPr="00FF4907">
        <w:rPr>
          <w:vertAlign w:val="subscript"/>
        </w:rPr>
        <w:t>d</w:t>
      </w:r>
      <w:r w:rsidRPr="00E12BCF">
        <w:t xml:space="preserve"> – </w:t>
      </w:r>
      <w:r>
        <w:t>Continuous Drain Current at 100</w:t>
      </w:r>
      <w:r>
        <w:rPr>
          <w:vertAlign w:val="superscript"/>
        </w:rPr>
        <w:t>o</w:t>
      </w:r>
      <w:r>
        <w:t>C</w:t>
      </w:r>
    </w:p>
    <w:p w14:paraId="248D9464" w14:textId="1465CCCB" w:rsidR="00D41418" w:rsidRDefault="00D41418" w:rsidP="00F549D0">
      <w:pPr>
        <w:pStyle w:val="BodyText"/>
      </w:pPr>
      <w:r>
        <w:t>Continuous drain current is the maximum current that a mosfet can sustain.  This parameter is usually given at 25</w:t>
      </w:r>
      <w:r>
        <w:rPr>
          <w:vertAlign w:val="superscript"/>
        </w:rPr>
        <w:t>o</w:t>
      </w:r>
      <w:r>
        <w:t>C and 100</w:t>
      </w:r>
      <w:r>
        <w:rPr>
          <w:vertAlign w:val="superscript"/>
        </w:rPr>
        <w:t>o</w:t>
      </w:r>
      <w:r>
        <w:t xml:space="preserve">C on device’s datasheet.  Maximum continuous drain current indirectly depends on the </w:t>
      </w:r>
      <w:r w:rsidR="002C6B57">
        <w:t>d</w:t>
      </w:r>
      <w:r>
        <w:t>rain-</w:t>
      </w:r>
      <w:r w:rsidR="002C6B57">
        <w:t>s</w:t>
      </w:r>
      <w:r>
        <w:t xml:space="preserve">ource on-resistance and package (how quickly package dissipates heat).  Although higher continuous drain current is preferable, it contributes </w:t>
      </w:r>
      <w:r w:rsidR="002C6B57">
        <w:t xml:space="preserve">a very small part in the overall loss, therefore, has </w:t>
      </w:r>
      <w:r>
        <w:t xml:space="preserve">very little weight in </w:t>
      </w:r>
      <w:r w:rsidR="002C6B57">
        <w:t xml:space="preserve">the </w:t>
      </w:r>
      <w:r>
        <w:t xml:space="preserve">mosfet selection. </w:t>
      </w:r>
    </w:p>
    <w:p w14:paraId="4C36B846" w14:textId="2D88FEC6" w:rsidR="00FF4907" w:rsidRDefault="00FF4907" w:rsidP="00C951FD">
      <w:pPr>
        <w:pStyle w:val="Heading4"/>
      </w:pPr>
      <w:proofErr w:type="spellStart"/>
      <w:r>
        <w:t>R</w:t>
      </w:r>
      <w:r>
        <w:rPr>
          <w:vertAlign w:val="subscript"/>
        </w:rPr>
        <w:t>DSon</w:t>
      </w:r>
      <w:proofErr w:type="spellEnd"/>
      <w:r w:rsidRPr="00E12BCF">
        <w:t xml:space="preserve"> – </w:t>
      </w:r>
      <w:r>
        <w:t>Drain-Source On resistance</w:t>
      </w:r>
    </w:p>
    <w:p w14:paraId="45E64244" w14:textId="59B7C487" w:rsidR="00FF4907" w:rsidRDefault="0037606A" w:rsidP="00FF4907">
      <w:pPr>
        <w:pStyle w:val="BodyText"/>
      </w:pPr>
      <w:proofErr w:type="spellStart"/>
      <w:r>
        <w:t>R</w:t>
      </w:r>
      <w:r>
        <w:rPr>
          <w:vertAlign w:val="subscript"/>
        </w:rPr>
        <w:t>DSon</w:t>
      </w:r>
      <w:proofErr w:type="spellEnd"/>
      <w:r>
        <w:t xml:space="preserve"> is the resistance between Drain and Source terminals of mosfet when it is on.  </w:t>
      </w:r>
      <w:r w:rsidR="002C6B57">
        <w:t>Generally, t</w:t>
      </w:r>
      <w:r>
        <w:t>he on-resistance is a non-linear parameter function of the mosfet’s die temperature.  It is usually given a t</w:t>
      </w:r>
      <w:r w:rsidR="002C6B57">
        <w:t>ypical value (</w:t>
      </w:r>
      <w:r>
        <w:t>which depends on h</w:t>
      </w:r>
      <w:r w:rsidR="002C6B57">
        <w:t>ow manufacturers call “typical”).</w:t>
      </w:r>
      <w:r>
        <w:t xml:space="preserve">  A chart, showing on-resistance vs. temperature, is also given on the device datasheet. </w:t>
      </w:r>
    </w:p>
    <w:p w14:paraId="0C469227" w14:textId="4EEDDCC4" w:rsidR="008B7B61" w:rsidRDefault="002C6B57" w:rsidP="008B7B61">
      <w:pPr>
        <w:pStyle w:val="BodyText"/>
      </w:pPr>
      <w:r>
        <w:t>Since conduction loss contributes a small part in the overall loss</w:t>
      </w:r>
      <w:r w:rsidR="0037606A">
        <w:t xml:space="preserve">, the on-resistance </w:t>
      </w:r>
      <w:r>
        <w:t>also has little weight in</w:t>
      </w:r>
      <w:r w:rsidR="0037606A">
        <w:t xml:space="preserve"> the mosfet selection.</w:t>
      </w:r>
    </w:p>
    <w:p w14:paraId="631F19F3" w14:textId="50781DC9" w:rsidR="00AB35D3" w:rsidRDefault="00AB35D3" w:rsidP="00C951FD">
      <w:pPr>
        <w:pStyle w:val="Heading4"/>
      </w:pPr>
      <w:r>
        <w:t>Gate plateau voltage</w:t>
      </w:r>
      <w:r w:rsidR="00FA4455">
        <w:t xml:space="preserve"> and input capacitance (</w:t>
      </w:r>
      <w:proofErr w:type="spellStart"/>
      <w:r w:rsidR="00FA4455">
        <w:t>Ciss</w:t>
      </w:r>
      <w:proofErr w:type="spellEnd"/>
      <w:r w:rsidR="00FA4455">
        <w:t>)</w:t>
      </w:r>
    </w:p>
    <w:p w14:paraId="7986E160" w14:textId="7B5C2A18" w:rsidR="00AB35D3" w:rsidRDefault="008E1D5E" w:rsidP="00AB35D3">
      <w:pPr>
        <w:pStyle w:val="BodyText"/>
      </w:pPr>
      <w:r>
        <w:t xml:space="preserve">Input capacitance is the measured capacitance between Gate and Source terminals when </w:t>
      </w:r>
      <w:proofErr w:type="spellStart"/>
      <w:r>
        <w:t>V</w:t>
      </w:r>
      <w:r w:rsidRPr="008E1D5E">
        <w:rPr>
          <w:vertAlign w:val="subscript"/>
        </w:rPr>
        <w:t>ds</w:t>
      </w:r>
      <w:proofErr w:type="spellEnd"/>
      <w:r>
        <w:t xml:space="preserve"> = </w:t>
      </w:r>
      <w:proofErr w:type="gramStart"/>
      <w:r>
        <w:t>0</w:t>
      </w:r>
      <w:proofErr w:type="gramEnd"/>
      <w:r>
        <w:t xml:space="preserve">.  </w:t>
      </w:r>
      <w:r w:rsidR="00AB35D3">
        <w:t xml:space="preserve">Gate plateau voltage is the highest gate voltage at which mosfet still operates in linear region.  It is different from </w:t>
      </w:r>
      <w:r w:rsidR="001B52B0">
        <w:t>the g</w:t>
      </w:r>
      <w:r w:rsidR="00AB35D3">
        <w:t xml:space="preserve">ate threshold voltage at which mosfet begins to conduct.  In switching converter, where switching devices operate in saturated region, we need to drive mosfet’s gate with voltage higher than the gate plateau voltage.  Gate </w:t>
      </w:r>
      <w:r w:rsidR="00601457">
        <w:t>driving</w:t>
      </w:r>
      <w:r w:rsidR="00D47426">
        <w:t xml:space="preserve"> voltage and input capacitance contribute</w:t>
      </w:r>
      <w:r w:rsidR="00AB35D3">
        <w:t xml:space="preserve"> significantly to the</w:t>
      </w:r>
      <w:r w:rsidR="0026439C">
        <w:t xml:space="preserve"> gating loss, which is the loss occur</w:t>
      </w:r>
      <w:r w:rsidR="001B52B0">
        <w:t>s</w:t>
      </w:r>
      <w:r w:rsidR="0026439C">
        <w:t xml:space="preserve"> when we charge/discharge mosfet</w:t>
      </w:r>
      <w:r w:rsidR="00D47426">
        <w:t>s</w:t>
      </w:r>
      <w:r w:rsidR="0026439C">
        <w:t>’ gate capacit</w:t>
      </w:r>
      <w:r w:rsidR="00D47426">
        <w:t>or to turn them on/off</w:t>
      </w:r>
      <w:r w:rsidR="0026439C">
        <w:t>:</w:t>
      </w:r>
    </w:p>
    <w:p w14:paraId="7B0BE2E5" w14:textId="77777777" w:rsidR="00D558EE" w:rsidRDefault="008E1D5E" w:rsidP="00D558EE">
      <w:pPr>
        <w:pStyle w:val="Equations"/>
      </w:pPr>
      <w:r w:rsidRPr="00D558EE">
        <w:rPr>
          <w:position w:val="-24"/>
        </w:rPr>
        <w:object w:dxaOrig="2400" w:dyaOrig="620" w14:anchorId="645063A7">
          <v:shape id="_x0000_i1131" type="#_x0000_t75" style="width:122.7pt;height:28.8pt" o:ole="">
            <v:imagedata r:id="rId284" o:title=""/>
          </v:shape>
          <o:OLEObject Type="Embed" ProgID="Equation.DSMT4" ShapeID="_x0000_i1131" DrawAspect="Content" ObjectID="_1492592754" r:id="rId285"/>
        </w:object>
      </w:r>
      <w:r w:rsidR="00D558EE">
        <w:tab/>
      </w:r>
      <w:r w:rsidR="00D558EE">
        <w:fldChar w:fldCharType="begin"/>
      </w:r>
      <w:r w:rsidR="00D558EE">
        <w:instrText xml:space="preserve"> MACROBUTTON MTPlaceRef \* MERGEFORMAT </w:instrText>
      </w:r>
      <w:r w:rsidR="00D558EE">
        <w:fldChar w:fldCharType="begin"/>
      </w:r>
      <w:r w:rsidR="00D558EE">
        <w:instrText xml:space="preserve"> SEQ MTEqn \h \* MERGEFORMAT </w:instrText>
      </w:r>
      <w:r w:rsidR="00D558EE">
        <w:fldChar w:fldCharType="end"/>
      </w:r>
      <w:r w:rsidR="00D558EE">
        <w:instrText>(</w:instrText>
      </w:r>
      <w:fldSimple w:instr=" SEQ MTEqn \c \* Arabic \* MERGEFORMAT ">
        <w:r w:rsidR="003E35B2">
          <w:rPr>
            <w:noProof/>
          </w:rPr>
          <w:instrText>34</w:instrText>
        </w:r>
      </w:fldSimple>
      <w:r w:rsidR="00D558EE">
        <w:instrText>)</w:instrText>
      </w:r>
      <w:r w:rsidR="00D558EE">
        <w:fldChar w:fldCharType="end"/>
      </w:r>
    </w:p>
    <w:p w14:paraId="77C65449" w14:textId="696940E2" w:rsidR="00D47426" w:rsidRPr="00D47426" w:rsidRDefault="00D47426" w:rsidP="00D558EE">
      <w:pPr>
        <w:pStyle w:val="Equations"/>
        <w:rPr>
          <w:b w:val="0"/>
        </w:rPr>
      </w:pPr>
      <w:r w:rsidRPr="00D47426">
        <w:rPr>
          <w:b w:val="0"/>
        </w:rPr>
        <w:t xml:space="preserve">With </w:t>
      </w:r>
      <w:r w:rsidRPr="00D47426">
        <w:rPr>
          <w:b w:val="0"/>
          <w:position w:val="-12"/>
        </w:rPr>
        <w:object w:dxaOrig="520" w:dyaOrig="360" w14:anchorId="1E984CDB">
          <v:shape id="_x0000_i1132" type="#_x0000_t75" style="width:28.8pt;height:21.9pt" o:ole="">
            <v:imagedata r:id="rId286" o:title=""/>
          </v:shape>
          <o:OLEObject Type="Embed" ProgID="Equation.DSMT4" ShapeID="_x0000_i1132" DrawAspect="Content" ObjectID="_1492592755" r:id="rId287"/>
        </w:object>
      </w:r>
      <w:r>
        <w:rPr>
          <w:b w:val="0"/>
        </w:rPr>
        <w:t xml:space="preserve"> must be larger than gate plateau voltage.</w:t>
      </w:r>
    </w:p>
    <w:p w14:paraId="4CB5C560" w14:textId="2EDF4A4F" w:rsidR="00D17DE8" w:rsidRDefault="00FA4455" w:rsidP="00D47426">
      <w:pPr>
        <w:pStyle w:val="BodyText"/>
      </w:pPr>
      <w:r>
        <w:t>When we turn on mosfet, the energy</w:t>
      </w:r>
      <w:r w:rsidR="00601457" w:rsidRPr="00FA4455">
        <w:rPr>
          <w:position w:val="-24"/>
        </w:rPr>
        <w:object w:dxaOrig="1020" w:dyaOrig="620" w14:anchorId="4AE3455B">
          <v:shape id="_x0000_i1133" type="#_x0000_t75" style="width:51.85pt;height:28.8pt" o:ole="">
            <v:imagedata r:id="rId288" o:title=""/>
          </v:shape>
          <o:OLEObject Type="Embed" ProgID="Equation.DSMT4" ShapeID="_x0000_i1133" DrawAspect="Content" ObjectID="_1492592756" r:id="rId289"/>
        </w:object>
      </w:r>
      <w:r>
        <w:t xml:space="preserve"> is stored in the gate capacitance.  </w:t>
      </w:r>
      <w:proofErr w:type="gramStart"/>
      <w:r>
        <w:t>And</w:t>
      </w:r>
      <w:proofErr w:type="gramEnd"/>
      <w:r>
        <w:t xml:space="preserve"> </w:t>
      </w:r>
      <w:r w:rsidR="00D47426">
        <w:t>when we turning it off, this energy is dissipated into heat inside the mosfet driver</w:t>
      </w:r>
      <w:r w:rsidR="00601457">
        <w:t xml:space="preserve"> (it shorts the </w:t>
      </w:r>
      <w:r w:rsidR="00601457">
        <w:lastRenderedPageBreak/>
        <w:t>capacitor to ground)</w:t>
      </w:r>
      <w:r w:rsidR="00D47426">
        <w:t>.  Gating loss depends on the number of time we turn mosfet on/off, or</w:t>
      </w:r>
      <w:r w:rsidR="00FD6464">
        <w:t xml:space="preserve"> the</w:t>
      </w:r>
      <w:r w:rsidR="00D47426">
        <w:t xml:space="preserve"> switching frequency.</w:t>
      </w:r>
      <w:r w:rsidR="001B52B0">
        <w:t xml:space="preserve"> </w:t>
      </w:r>
      <w:r>
        <w:t xml:space="preserve"> </w:t>
      </w:r>
    </w:p>
    <w:p w14:paraId="7E782B39" w14:textId="380554CC" w:rsidR="00AB35D3" w:rsidRDefault="00FA4455" w:rsidP="008B7B61">
      <w:pPr>
        <w:pStyle w:val="BodyText"/>
      </w:pPr>
      <w:r>
        <w:t xml:space="preserve">Loss resulted from switching a millions times per second (1 MHz) is much different from switching twenty thousand times per second (20 KHz).  An experiment was done to compare the gating loss between </w:t>
      </w:r>
      <w:r w:rsidRPr="00FA4455">
        <w:t>C2M0025120D</w:t>
      </w:r>
      <w:r>
        <w:t xml:space="preserve"> and </w:t>
      </w:r>
      <w:r w:rsidRPr="00FA4455">
        <w:t>SCH2080KE</w:t>
      </w:r>
      <w:r>
        <w:t xml:space="preserve"> at 1 </w:t>
      </w:r>
      <w:proofErr w:type="spellStart"/>
      <w:r>
        <w:t>MHz.</w:t>
      </w:r>
      <w:proofErr w:type="spellEnd"/>
      <w:r w:rsidR="003E5080">
        <w:t xml:space="preserve">  </w:t>
      </w:r>
      <w:r>
        <w:t xml:space="preserve">In the case </w:t>
      </w:r>
      <w:r w:rsidRPr="00FA4455">
        <w:t>C2M0025120D</w:t>
      </w:r>
      <w:r>
        <w:t>, the driver</w:t>
      </w:r>
      <w:r w:rsidR="0017454B">
        <w:t xml:space="preserve"> chip (Si8238)</w:t>
      </w:r>
      <w:r>
        <w:t xml:space="preserve"> was smoked and almost burned.  In the case </w:t>
      </w:r>
      <w:r w:rsidRPr="00FA4455">
        <w:t>SCH2080KE</w:t>
      </w:r>
      <w:r>
        <w:t>, the driver</w:t>
      </w:r>
      <w:r w:rsidR="0017454B">
        <w:t xml:space="preserve"> chip</w:t>
      </w:r>
      <w:r>
        <w:t xml:space="preserve"> was just a little warm. </w:t>
      </w:r>
      <w:r w:rsidR="00D17DE8">
        <w:t xml:space="preserve"> </w:t>
      </w:r>
      <w:r w:rsidR="0017454B">
        <w:t xml:space="preserve">When driving at 20 KHz, </w:t>
      </w:r>
      <w:r w:rsidR="00FD6464">
        <w:t xml:space="preserve">in both cases, </w:t>
      </w:r>
      <w:r w:rsidR="0017454B">
        <w:t>the driver chip is cool</w:t>
      </w:r>
      <w:r w:rsidR="003E5080">
        <w:t>, almost zero heat generated</w:t>
      </w:r>
      <w:r w:rsidR="0017454B">
        <w:t>.</w:t>
      </w:r>
    </w:p>
    <w:p w14:paraId="60300D8F" w14:textId="1DAC694E" w:rsidR="00FD6464" w:rsidRDefault="00FD6464" w:rsidP="00FD6464">
      <w:pPr>
        <w:pStyle w:val="BodyText"/>
      </w:pPr>
      <w:r>
        <w:t>Since gating loss contributes a fair part in the overall loss of the ZVS converter, gate plateau voltage and input capacitance has high weight in the mosfet selection.</w:t>
      </w:r>
      <w:r w:rsidR="00D17DE8">
        <w:t xml:space="preserve"> </w:t>
      </w:r>
      <w:r w:rsidR="00874E3D">
        <w:t xml:space="preserve"> </w:t>
      </w:r>
    </w:p>
    <w:p w14:paraId="10744A99" w14:textId="4BCAA928" w:rsidR="00A401FA" w:rsidRDefault="00A401FA" w:rsidP="00FD6464">
      <w:pPr>
        <w:pStyle w:val="BodyText"/>
      </w:pPr>
      <w:r>
        <w:t>Although</w:t>
      </w:r>
      <w:r w:rsidR="00874E3D">
        <w:t xml:space="preserve"> the</w:t>
      </w:r>
      <w:r>
        <w:t xml:space="preserve"> datasheet of </w:t>
      </w:r>
      <w:r w:rsidRPr="00FA4455">
        <w:t>C2M0025120D</w:t>
      </w:r>
      <w:r>
        <w:t xml:space="preserve"> does not </w:t>
      </w:r>
      <w:r w:rsidR="00FD6464">
        <w:t>give</w:t>
      </w:r>
      <w:r>
        <w:t xml:space="preserve"> </w:t>
      </w:r>
      <w:r w:rsidR="00FD6464">
        <w:t>its</w:t>
      </w:r>
      <w:r>
        <w:t xml:space="preserve"> gate plateau voltage, the gate plateau voltage of </w:t>
      </w:r>
      <w:r w:rsidRPr="00FA4455">
        <w:t>C2M0025120D</w:t>
      </w:r>
      <w:r>
        <w:t xml:space="preserve"> is comparable to </w:t>
      </w:r>
      <w:r w:rsidRPr="00FA4455">
        <w:t>SCH2080KE</w:t>
      </w:r>
      <w:r>
        <w:t>, since the technology is similar (</w:t>
      </w:r>
      <w:proofErr w:type="spellStart"/>
      <w:r>
        <w:t>SiC</w:t>
      </w:r>
      <w:proofErr w:type="spellEnd"/>
      <w:r>
        <w:t xml:space="preserve">).  </w:t>
      </w:r>
      <w:r w:rsidRPr="00A401FA">
        <w:t>GS66508P</w:t>
      </w:r>
      <w:r w:rsidR="00874E3D">
        <w:t xml:space="preserve"> (</w:t>
      </w:r>
      <w:proofErr w:type="spellStart"/>
      <w:r w:rsidR="00874E3D">
        <w:t>GaN</w:t>
      </w:r>
      <w:proofErr w:type="spellEnd"/>
      <w:r w:rsidR="00874E3D">
        <w:t xml:space="preserve">) </w:t>
      </w:r>
      <w:r>
        <w:t xml:space="preserve">has input capacitance and gate plateau voltage significantly lower than the other two </w:t>
      </w:r>
      <w:proofErr w:type="spellStart"/>
      <w:r w:rsidR="00874E3D">
        <w:t>SiC</w:t>
      </w:r>
      <w:proofErr w:type="spellEnd"/>
      <w:r w:rsidR="00874E3D">
        <w:t xml:space="preserve"> </w:t>
      </w:r>
      <w:r>
        <w:t>mosfets.</w:t>
      </w:r>
      <w:r w:rsidR="003E5080">
        <w:t xml:space="preserve">  T</w:t>
      </w:r>
      <w:r w:rsidR="00FD6464">
        <w:t>herefore, it is a clear winner in this criterion.</w:t>
      </w:r>
    </w:p>
    <w:p w14:paraId="455F5871" w14:textId="23384E93" w:rsidR="003E5080" w:rsidRDefault="003E5080" w:rsidP="00C951FD">
      <w:pPr>
        <w:pStyle w:val="Heading4"/>
      </w:pPr>
      <w:r>
        <w:t>Output capacitance (</w:t>
      </w:r>
      <w:proofErr w:type="spellStart"/>
      <w:r>
        <w:t>Coss</w:t>
      </w:r>
      <w:proofErr w:type="spellEnd"/>
      <w:r>
        <w:t>) or output charge</w:t>
      </w:r>
    </w:p>
    <w:p w14:paraId="4DE69D95" w14:textId="440C136D" w:rsidR="003E5080" w:rsidRDefault="003E5080" w:rsidP="003E5080">
      <w:pPr>
        <w:pStyle w:val="BodyText"/>
      </w:pPr>
      <w:r>
        <w:t>Output capacitance is the capacitance measured at Drain and Source terminals when Gate voltage is at zero.  Output capacitance is a non-linear function of the drain-source voltage (</w:t>
      </w:r>
      <w:proofErr w:type="spellStart"/>
      <w:proofErr w:type="gramStart"/>
      <w:r>
        <w:t>Vds</w:t>
      </w:r>
      <w:proofErr w:type="spellEnd"/>
      <w:proofErr w:type="gramEnd"/>
      <w:r>
        <w:t xml:space="preserve">).  Therefore, some manufacturers give output charge, </w:t>
      </w:r>
      <w:r w:rsidR="00FD6464">
        <w:t xml:space="preserve">which is </w:t>
      </w:r>
      <w:r>
        <w:t xml:space="preserve">the total charge required to bring </w:t>
      </w:r>
      <w:proofErr w:type="spellStart"/>
      <w:proofErr w:type="gramStart"/>
      <w:r>
        <w:t>Vds</w:t>
      </w:r>
      <w:proofErr w:type="spellEnd"/>
      <w:proofErr w:type="gramEnd"/>
      <w:r>
        <w:t xml:space="preserve"> to a specific voltage, instead of output capacitance. </w:t>
      </w:r>
      <w:r w:rsidR="00FD6464">
        <w:t xml:space="preserve"> Generally, output charge </w:t>
      </w:r>
      <w:proofErr w:type="gramStart"/>
      <w:r w:rsidR="00FD6464">
        <w:t>doesn’t</w:t>
      </w:r>
      <w:proofErr w:type="gramEnd"/>
      <w:r w:rsidR="00FD6464">
        <w:t xml:space="preserve"> change substantially and is better represent the stored energy when mosfet turns off.  The trend is comparing mosfets using output charge instead of output capacitance.  However, new device datasheet still gives a curve of output capacitance for backward comparison. </w:t>
      </w:r>
    </w:p>
    <w:p w14:paraId="434EC634" w14:textId="359B882A" w:rsidR="009819F0" w:rsidRDefault="009819F0" w:rsidP="00710CA9">
      <w:pPr>
        <w:pStyle w:val="BodyText"/>
      </w:pPr>
      <w:r>
        <w:t>In ZVS converter, mosfet output charge does not contribute directly to the switching loss.  However, since high output charge requires a larger</w:t>
      </w:r>
      <w:r w:rsidR="00710CA9">
        <w:t xml:space="preserve"> inductor</w:t>
      </w:r>
      <w:r>
        <w:t xml:space="preserve"> ripple current for ZVS, it contributes indirectly to other losses: conduction loss and core loss.  </w:t>
      </w:r>
      <w:r w:rsidR="00710CA9">
        <w:t xml:space="preserve">Output charge contributes a high weight in the mosfet selection, </w:t>
      </w:r>
      <w:proofErr w:type="gramStart"/>
      <w:r w:rsidR="00710CA9">
        <w:t>since a small change in output charge leads to a large change in the required ripple current</w:t>
      </w:r>
      <w:proofErr w:type="gramEnd"/>
      <w:r w:rsidR="00710CA9">
        <w:t>.</w:t>
      </w:r>
    </w:p>
    <w:p w14:paraId="52B0B649" w14:textId="08291FB4" w:rsidR="009819F0" w:rsidRDefault="009819F0" w:rsidP="00C951FD">
      <w:pPr>
        <w:pStyle w:val="Heading4"/>
      </w:pPr>
      <w:r>
        <w:lastRenderedPageBreak/>
        <w:t>Package</w:t>
      </w:r>
    </w:p>
    <w:p w14:paraId="765928B3" w14:textId="5EEF297A" w:rsidR="009819F0" w:rsidRDefault="009819F0" w:rsidP="009819F0">
      <w:pPr>
        <w:pStyle w:val="BodyText"/>
      </w:pPr>
      <w:r>
        <w:t>Parasitic inductance of mosfet is added to the total inductance of the main power loop.  In a switching cycle, the main power loop is charged/ discharged an energy equal:</w:t>
      </w:r>
    </w:p>
    <w:p w14:paraId="507C1A71" w14:textId="77777777" w:rsidR="009819F0" w:rsidRDefault="009819F0" w:rsidP="009819F0">
      <w:pPr>
        <w:pStyle w:val="Equations"/>
      </w:pPr>
      <w:r w:rsidRPr="00D558EE">
        <w:rPr>
          <w:position w:val="-24"/>
        </w:rPr>
        <w:object w:dxaOrig="2900" w:dyaOrig="620" w14:anchorId="5AE9A56D">
          <v:shape id="_x0000_i1134" type="#_x0000_t75" style="width:2in;height:28.8pt" o:ole="">
            <v:imagedata r:id="rId290" o:title=""/>
          </v:shape>
          <o:OLEObject Type="Embed" ProgID="Equation.DSMT4" ShapeID="_x0000_i1134" DrawAspect="Content" ObjectID="_1492592757"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E35B2">
          <w:rPr>
            <w:noProof/>
          </w:rPr>
          <w:instrText>35</w:instrText>
        </w:r>
      </w:fldSimple>
      <w:r>
        <w:instrText>)</w:instrText>
      </w:r>
      <w:r>
        <w:fldChar w:fldCharType="end"/>
      </w:r>
    </w:p>
    <w:p w14:paraId="4D0EEC4E" w14:textId="6EB8B66E" w:rsidR="00C35469" w:rsidRDefault="00C35469" w:rsidP="009819F0">
      <w:pPr>
        <w:pStyle w:val="BodyText"/>
      </w:pPr>
      <w:r>
        <w:t>A part of this energy is dissipated into heat when there is ringing</w:t>
      </w:r>
      <w:r w:rsidR="00710CA9">
        <w:t xml:space="preserve"> in the circuit</w:t>
      </w:r>
      <w:r>
        <w:t xml:space="preserve">.  </w:t>
      </w:r>
      <w:r w:rsidR="00710CA9">
        <w:t>Therefore, m</w:t>
      </w:r>
      <w:r>
        <w:t xml:space="preserve">osfet’s package inductance contributes a medium weight to the mosfet selection. </w:t>
      </w:r>
    </w:p>
    <w:p w14:paraId="115B8217" w14:textId="47063EEB" w:rsidR="00C35469" w:rsidRPr="00B965BA" w:rsidRDefault="00C35469" w:rsidP="00C951FD">
      <w:pPr>
        <w:pStyle w:val="Heading4"/>
      </w:pPr>
      <w:r w:rsidRPr="00B965BA">
        <w:t>Body diode forward voltage drop</w:t>
      </w:r>
    </w:p>
    <w:p w14:paraId="47DFF52F" w14:textId="3A1A6291" w:rsidR="009207C9" w:rsidRDefault="00C35469" w:rsidP="00C35469">
      <w:pPr>
        <w:pStyle w:val="BodyText"/>
      </w:pPr>
      <w:r>
        <w:t xml:space="preserve">Although the optimal control method in </w:t>
      </w:r>
      <w:r>
        <w:fldChar w:fldCharType="begin"/>
      </w:r>
      <w:r>
        <w:instrText xml:space="preserve"> REF _Ref418432011 \r \h </w:instrText>
      </w:r>
      <w:r>
        <w:fldChar w:fldCharType="separate"/>
      </w:r>
      <w:r w:rsidR="003E35B2">
        <w:t>Chapter 5</w:t>
      </w:r>
      <w:r>
        <w:fldChar w:fldCharType="end"/>
      </w:r>
      <w:r>
        <w:t xml:space="preserve"> reduce</w:t>
      </w:r>
      <w:r w:rsidR="00B965BA">
        <w:t>s</w:t>
      </w:r>
      <w:r>
        <w:t xml:space="preserve"> mosfet</w:t>
      </w:r>
      <w:r w:rsidR="00B965BA">
        <w:t>’s</w:t>
      </w:r>
      <w:r>
        <w:t xml:space="preserve"> body</w:t>
      </w:r>
      <w:r w:rsidR="00B965BA">
        <w:t>-</w:t>
      </w:r>
      <w:r>
        <w:t xml:space="preserve">diode conduction significantly, it </w:t>
      </w:r>
      <w:r w:rsidR="00B965BA">
        <w:t>does not eliminate t</w:t>
      </w:r>
      <w:r w:rsidR="00710CA9">
        <w:t>he body diode conduction.</w:t>
      </w:r>
      <w:r w:rsidR="00B965BA">
        <w:t xml:space="preserve">  </w:t>
      </w:r>
      <w:r w:rsidR="00710CA9">
        <w:t>B</w:t>
      </w:r>
      <w:r w:rsidR="00B965BA">
        <w:t xml:space="preserve">ody diode forward voltage drop </w:t>
      </w:r>
      <w:r w:rsidR="00710CA9">
        <w:t xml:space="preserve">still </w:t>
      </w:r>
      <w:r w:rsidR="00B965BA">
        <w:t>contributes</w:t>
      </w:r>
      <w:r w:rsidR="00710CA9">
        <w:t xml:space="preserve"> little part to the overall loss</w:t>
      </w:r>
      <w:r w:rsidR="007F11B1">
        <w:t xml:space="preserve"> of this inverter</w:t>
      </w:r>
      <w:r w:rsidR="00710CA9">
        <w:t>.  Therefore, it has little weight in the mosfet selection.</w:t>
      </w:r>
      <w:r w:rsidR="00B965BA">
        <w:t xml:space="preserve">  </w:t>
      </w:r>
    </w:p>
    <w:p w14:paraId="7EF1F3D1" w14:textId="505F70EA" w:rsidR="009207C9" w:rsidRDefault="00B965BA" w:rsidP="00C35469">
      <w:pPr>
        <w:pStyle w:val="BodyText"/>
      </w:pPr>
      <w:r>
        <w:t xml:space="preserve">Among the three mosfets, </w:t>
      </w:r>
      <w:r w:rsidRPr="00B965BA">
        <w:t>SCH2080KE</w:t>
      </w:r>
      <w:r>
        <w:t xml:space="preserve"> has lowest body diode forward voltage drop because it has an </w:t>
      </w:r>
      <w:r w:rsidR="009207C9">
        <w:t>integrated</w:t>
      </w:r>
      <w:r>
        <w:t xml:space="preserve"> </w:t>
      </w:r>
      <w:proofErr w:type="spellStart"/>
      <w:r>
        <w:t>Schottky</w:t>
      </w:r>
      <w:proofErr w:type="spellEnd"/>
      <w:r>
        <w:t xml:space="preserve"> diode.  </w:t>
      </w:r>
      <w:r w:rsidR="009207C9">
        <w:t xml:space="preserve">An external </w:t>
      </w:r>
      <w:proofErr w:type="spellStart"/>
      <w:r w:rsidR="009207C9">
        <w:t>Schottky</w:t>
      </w:r>
      <w:proofErr w:type="spellEnd"/>
      <w:r w:rsidR="009207C9">
        <w:t xml:space="preserve"> diode can be used, but it is less effective in high frequency since it take sometimes for the current to commutate between the two devices</w:t>
      </w:r>
      <w:r w:rsidR="008A3881">
        <w:t xml:space="preserve"> (Mosfet and external </w:t>
      </w:r>
      <w:proofErr w:type="spellStart"/>
      <w:r w:rsidR="008A3881">
        <w:t>Schottky</w:t>
      </w:r>
      <w:proofErr w:type="spellEnd"/>
      <w:r w:rsidR="008A3881">
        <w:t xml:space="preserve"> diode)</w:t>
      </w:r>
      <w:r w:rsidR="009207C9">
        <w:t xml:space="preserve">.  It is better if the two devices are on a same die.  In addition, external </w:t>
      </w:r>
      <w:proofErr w:type="spellStart"/>
      <w:r w:rsidR="009207C9">
        <w:t>Schottky</w:t>
      </w:r>
      <w:proofErr w:type="spellEnd"/>
      <w:r w:rsidR="009207C9">
        <w:t xml:space="preserve"> diode occupies board space.  </w:t>
      </w:r>
      <w:r w:rsidR="009207C9" w:rsidRPr="00B965BA">
        <w:t>SCH2080KE</w:t>
      </w:r>
      <w:r w:rsidR="009207C9">
        <w:t xml:space="preserve"> has great advantage in this criterion over the other two mosfets.</w:t>
      </w:r>
    </w:p>
    <w:p w14:paraId="02475584" w14:textId="7366DD22" w:rsidR="00C35469" w:rsidRDefault="009207C9" w:rsidP="009207C9">
      <w:pPr>
        <w:pStyle w:val="BodyText"/>
      </w:pPr>
      <w:r>
        <w:t xml:space="preserve">Due to different device construction, </w:t>
      </w:r>
      <w:proofErr w:type="spellStart"/>
      <w:r>
        <w:t>GaN</w:t>
      </w:r>
      <w:proofErr w:type="spellEnd"/>
      <w:r>
        <w:t xml:space="preserve"> mosfets </w:t>
      </w:r>
      <w:proofErr w:type="gramStart"/>
      <w:r w:rsidR="00710CA9">
        <w:t>don’t</w:t>
      </w:r>
      <w:proofErr w:type="gramEnd"/>
      <w:r w:rsidR="00710CA9">
        <w:t xml:space="preserve"> have a body diode like silicon mosfets.  </w:t>
      </w:r>
      <w:r>
        <w:t>T</w:t>
      </w:r>
      <w:r w:rsidR="00710CA9">
        <w:t xml:space="preserve">he reversed conduction </w:t>
      </w:r>
      <w:r>
        <w:t xml:space="preserve">mode of </w:t>
      </w:r>
      <w:proofErr w:type="spellStart"/>
      <w:r>
        <w:t>GaN</w:t>
      </w:r>
      <w:proofErr w:type="spellEnd"/>
      <w:r>
        <w:t xml:space="preserve"> mosfets follows a different mechanism that results in higher voltage drop compares to silicon mosfets.  Therefore, it is more critical to minimize the reverse conduction if the converter uses </w:t>
      </w:r>
      <w:proofErr w:type="spellStart"/>
      <w:r>
        <w:t>GaN</w:t>
      </w:r>
      <w:proofErr w:type="spellEnd"/>
      <w:r>
        <w:t xml:space="preserve"> </w:t>
      </w:r>
      <w:proofErr w:type="spellStart"/>
      <w:r>
        <w:t>mosfests</w:t>
      </w:r>
      <w:proofErr w:type="spellEnd"/>
      <w:r>
        <w:t>.</w:t>
      </w:r>
    </w:p>
    <w:p w14:paraId="29A9A78A" w14:textId="7C1774F2" w:rsidR="00B965BA" w:rsidRDefault="00B965BA" w:rsidP="00C951FD">
      <w:pPr>
        <w:pStyle w:val="Heading4"/>
      </w:pPr>
      <w:r>
        <w:t>Conclusion</w:t>
      </w:r>
      <w:r w:rsidR="00FB2631">
        <w:t xml:space="preserve"> on high frequency Mosfet selection</w:t>
      </w:r>
    </w:p>
    <w:p w14:paraId="2131008E" w14:textId="3888F0F7" w:rsidR="00FA0EC0" w:rsidRDefault="00FA0EC0" w:rsidP="00FB2631">
      <w:pPr>
        <w:pStyle w:val="BodyText"/>
      </w:pPr>
      <w:r>
        <w:t xml:space="preserve">The above analysis </w:t>
      </w:r>
      <w:r w:rsidR="00026FDE">
        <w:t>is just</w:t>
      </w:r>
      <w:r>
        <w:t xml:space="preserve"> an intuitive </w:t>
      </w:r>
      <w:r w:rsidR="002A6C25">
        <w:t>discussion</w:t>
      </w:r>
      <w:r>
        <w:t xml:space="preserve"> </w:t>
      </w:r>
      <w:r w:rsidR="002A6C25">
        <w:t>for</w:t>
      </w:r>
      <w:r>
        <w:t xml:space="preserve"> choosing the high-frequency mosfet</w:t>
      </w:r>
      <w:r w:rsidR="002A6C25">
        <w:t xml:space="preserve"> for the converter in this thesis</w:t>
      </w:r>
      <w:r>
        <w:t xml:space="preserve">.  </w:t>
      </w:r>
      <w:r w:rsidR="002A6C25">
        <w:t>Quantitatively comparing mosfets by number is not possible for three reasons.  First loss mechanisms in power converters have not been totally understand.  Second, new devices behave differently in different circuit topolog</w:t>
      </w:r>
      <w:r w:rsidR="0017220B">
        <w:t>ies</w:t>
      </w:r>
      <w:r w:rsidR="002A6C25">
        <w:t xml:space="preserve">.  </w:t>
      </w:r>
      <w:r w:rsidR="0017220B">
        <w:t xml:space="preserve">Developments are underway to improve </w:t>
      </w:r>
      <w:proofErr w:type="spellStart"/>
      <w:r w:rsidR="0017220B">
        <w:t>GaN</w:t>
      </w:r>
      <w:proofErr w:type="spellEnd"/>
      <w:r w:rsidR="0017220B">
        <w:t xml:space="preserve"> mosfet device model.  Quantum based effect, field dependent </w:t>
      </w:r>
      <w:r w:rsidR="0017220B">
        <w:lastRenderedPageBreak/>
        <w:t xml:space="preserve">mobility, and gate injection current are being studied to incorporate into device model in order to improve </w:t>
      </w:r>
      <w:r w:rsidR="00FB2631">
        <w:t>calculation</w:t>
      </w:r>
      <w:r w:rsidR="0017220B">
        <w:t xml:space="preserve"> accuracy in the near future </w:t>
      </w:r>
      <w:r w:rsidR="0017220B">
        <w:fldChar w:fldCharType="begin"/>
      </w:r>
      <w:r w:rsidR="00331BC2">
        <w:instrText xml:space="preserve"> ADDIN ZOTERO_ITEM CSL_CITATION {"citationID":"wjpr2Fzm","properties":{"formattedCitation":"[70]","plainCitation":"[70]"},"citationItems":[{"id":2634,"uris":["http://zotero.org/users/1757600/items/KKSCSBIQ"],"uri":["http://zotero.org/users/1757600/items/KKSCSBIQ"],"itemData":{"id":2634,"type":"webpage","title":"Circuit Simulation using EPC Device Models","URL":"http://epc-co.com/epc/Portals/0/epc/documents/product-training/Circuit_Simulations_Using_Device_Models.pdf","author":[{"family":"Robert","given":"Beach"},{"family":"Aydin","given":"Babakhani"},{"family":"Robert","given":"Strittmatter"}],"issued":{"date-parts":[["2007"]]},"accessed":{"date-parts":[["2015",5,5]]}}}],"schema":"https://github.com/citation-style-language/schema/raw/master/csl-citation.json"} </w:instrText>
      </w:r>
      <w:r w:rsidR="0017220B">
        <w:fldChar w:fldCharType="separate"/>
      </w:r>
      <w:r w:rsidR="00331BC2" w:rsidRPr="00331BC2">
        <w:t>[70]</w:t>
      </w:r>
      <w:r w:rsidR="0017220B">
        <w:fldChar w:fldCharType="end"/>
      </w:r>
      <w:r w:rsidR="0017220B">
        <w:t>.</w:t>
      </w:r>
      <w:r w:rsidR="00FB2631">
        <w:t xml:space="preserve">  </w:t>
      </w:r>
      <w:r w:rsidR="002A6C25">
        <w:t>Third, there is no standard test procedure/organization for comparing mosfet.  Different manufacturers may test their device differently, under different condition, therefore, may come up with different numbers.  For example, how manufacturer call</w:t>
      </w:r>
      <w:r w:rsidR="00FB2631">
        <w:t>s</w:t>
      </w:r>
      <w:r w:rsidR="002A6C25">
        <w:t xml:space="preserve"> “typical on-resistance” is highly subjective.  Building real circuit, with the topology in considering, and comparing the loss is the only precise quantitative method to compare mosfets.</w:t>
      </w:r>
      <w:r w:rsidR="000F63BB">
        <w:t xml:space="preserve"> </w:t>
      </w:r>
    </w:p>
    <w:p w14:paraId="144F0872" w14:textId="0881BDE0" w:rsidR="006201AE" w:rsidRDefault="000F63BB" w:rsidP="004C0E9B">
      <w:pPr>
        <w:pStyle w:val="BodyText"/>
      </w:pPr>
      <w:r>
        <w:t xml:space="preserve">Based on the intuitive analysis, </w:t>
      </w:r>
      <w:r w:rsidRPr="00FA0EC0">
        <w:t>GS66508P</w:t>
      </w:r>
      <w:r>
        <w:t xml:space="preserve"> is the winner because it has much lower gate plateau voltage, lower input/output capacitance and best package.  The body diode forward voltage drop and drain-source on-resistance, which </w:t>
      </w:r>
      <w:r w:rsidRPr="00FA0EC0">
        <w:t>GS66508P</w:t>
      </w:r>
      <w:r>
        <w:t xml:space="preserve"> is not good, contribute a little to the overall loss of the inverter in this thesis.</w:t>
      </w:r>
      <w:r w:rsidR="00FB2631">
        <w:t xml:space="preserve">  However, t</w:t>
      </w:r>
      <w:r>
        <w:t xml:space="preserve">he final inverter uses SCH2080KE because of the availability and lower cost.  It was too hard to buy GS6650P since the supplier stock is limited and run out quickly.  The C2M0025120D is too expensive for the performance </w:t>
      </w:r>
      <w:r w:rsidR="00FB2631">
        <w:t xml:space="preserve">that </w:t>
      </w:r>
      <w:r>
        <w:t xml:space="preserve">it gives. </w:t>
      </w:r>
    </w:p>
    <w:p w14:paraId="2DF3BD86" w14:textId="3EE77104" w:rsidR="002F54B2" w:rsidRDefault="002F54B2" w:rsidP="00C951FD">
      <w:pPr>
        <w:pStyle w:val="Heading2"/>
      </w:pPr>
      <w:bookmarkStart w:id="182" w:name="_Toc418725813"/>
      <w:r>
        <w:t xml:space="preserve">Main Controller and </w:t>
      </w:r>
      <w:r w:rsidR="003A0195">
        <w:t xml:space="preserve">Other </w:t>
      </w:r>
      <w:r>
        <w:t>Support Circuits</w:t>
      </w:r>
      <w:r w:rsidR="00E90656">
        <w:t xml:space="preserve"> </w:t>
      </w:r>
      <w:bookmarkEnd w:id="182"/>
    </w:p>
    <w:p w14:paraId="19DAD132" w14:textId="3CAABF69" w:rsidR="003A0195" w:rsidRPr="00F84C72" w:rsidRDefault="003A0195" w:rsidP="00C951FD">
      <w:pPr>
        <w:pStyle w:val="Heading3"/>
      </w:pPr>
      <w:bookmarkStart w:id="183" w:name="_Toc418725814"/>
      <w:r w:rsidRPr="00F84C72">
        <w:t>Main controller</w:t>
      </w:r>
      <w:bookmarkEnd w:id="183"/>
    </w:p>
    <w:p w14:paraId="7A98380A" w14:textId="03D58AC8" w:rsidR="003A0195" w:rsidRDefault="009D4F04" w:rsidP="00C951FD">
      <w:pPr>
        <w:pStyle w:val="Heading3"/>
      </w:pPr>
      <w:bookmarkStart w:id="184" w:name="_Toc418725815"/>
      <w:r>
        <w:t>1.2V and 3.3V DC</w:t>
      </w:r>
      <w:r w:rsidR="00523217">
        <w:t>-DC</w:t>
      </w:r>
      <w:r w:rsidR="003A0195">
        <w:t xml:space="preserve"> for Digital </w:t>
      </w:r>
      <w:r w:rsidR="00F00DBC">
        <w:t>Subsystem</w:t>
      </w:r>
      <w:bookmarkEnd w:id="184"/>
    </w:p>
    <w:p w14:paraId="26790491" w14:textId="77777777" w:rsidR="003C616A" w:rsidRPr="003C616A" w:rsidRDefault="003C616A" w:rsidP="003C616A">
      <w:pPr>
        <w:pStyle w:val="BodyText"/>
      </w:pPr>
    </w:p>
    <w:p w14:paraId="6DD375F4" w14:textId="0EA71FDF" w:rsidR="00A56C0B" w:rsidRPr="00A56C0B" w:rsidRDefault="00A56C0B" w:rsidP="00A56C0B">
      <w:pPr>
        <w:pStyle w:val="BodyText"/>
        <w:ind w:firstLine="0"/>
      </w:pPr>
      <w:r>
        <w:rPr>
          <w:noProof/>
        </w:rPr>
        <w:drawing>
          <wp:inline distT="0" distB="0" distL="0" distR="0" wp14:anchorId="3C7E6263" wp14:editId="5265492D">
            <wp:extent cx="5486400" cy="20516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86400" cy="2051685"/>
                    </a:xfrm>
                    <a:prstGeom prst="rect">
                      <a:avLst/>
                    </a:prstGeom>
                  </pic:spPr>
                </pic:pic>
              </a:graphicData>
            </a:graphic>
          </wp:inline>
        </w:drawing>
      </w:r>
    </w:p>
    <w:p w14:paraId="22B0570E" w14:textId="3E6F6ADA" w:rsidR="003A0195" w:rsidRDefault="009D4F04" w:rsidP="00C951FD">
      <w:pPr>
        <w:pStyle w:val="Heading3"/>
      </w:pPr>
      <w:bookmarkStart w:id="185" w:name="_Toc418725816"/>
      <w:r>
        <w:lastRenderedPageBreak/>
        <w:t xml:space="preserve">Low Noise 3.3V </w:t>
      </w:r>
      <w:r w:rsidR="003A0195">
        <w:t>DC</w:t>
      </w:r>
      <w:r w:rsidR="00523217">
        <w:t>-DC</w:t>
      </w:r>
      <w:r w:rsidR="003A0195">
        <w:t xml:space="preserve"> for Analog </w:t>
      </w:r>
      <w:r w:rsidR="00F00DBC">
        <w:t>Subsystem</w:t>
      </w:r>
      <w:bookmarkEnd w:id="185"/>
    </w:p>
    <w:p w14:paraId="4797519D" w14:textId="280ECDB3" w:rsidR="00A56C0B" w:rsidRPr="00A56C0B" w:rsidRDefault="00A56C0B" w:rsidP="00A56C0B">
      <w:pPr>
        <w:pStyle w:val="BodyText"/>
        <w:ind w:firstLine="0"/>
      </w:pPr>
      <w:r>
        <w:rPr>
          <w:noProof/>
        </w:rPr>
        <w:drawing>
          <wp:inline distT="0" distB="0" distL="0" distR="0" wp14:anchorId="5AF61767" wp14:editId="68032CCC">
            <wp:extent cx="5486400" cy="16979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486400" cy="1697990"/>
                    </a:xfrm>
                    <a:prstGeom prst="rect">
                      <a:avLst/>
                    </a:prstGeom>
                  </pic:spPr>
                </pic:pic>
              </a:graphicData>
            </a:graphic>
          </wp:inline>
        </w:drawing>
      </w:r>
    </w:p>
    <w:p w14:paraId="7C259B2E" w14:textId="49CFB2E8" w:rsidR="003A0195" w:rsidRDefault="00523217" w:rsidP="00C951FD">
      <w:pPr>
        <w:pStyle w:val="Heading3"/>
      </w:pPr>
      <w:bookmarkStart w:id="186" w:name="_Toc418725817"/>
      <w:r>
        <w:t xml:space="preserve">MCU </w:t>
      </w:r>
      <w:r w:rsidR="003A0195">
        <w:t>F2837x Reset Circuit</w:t>
      </w:r>
      <w:bookmarkEnd w:id="186"/>
    </w:p>
    <w:p w14:paraId="3C39BA07" w14:textId="4911AD3D" w:rsidR="008D394E" w:rsidRPr="008D394E" w:rsidRDefault="008D394E" w:rsidP="008D394E">
      <w:pPr>
        <w:pStyle w:val="BodyText"/>
      </w:pPr>
      <w:r>
        <w:rPr>
          <w:noProof/>
        </w:rPr>
        <w:drawing>
          <wp:inline distT="0" distB="0" distL="0" distR="0" wp14:anchorId="462FCEAF" wp14:editId="2D2673BE">
            <wp:extent cx="5486400" cy="2091055"/>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486400" cy="2091055"/>
                    </a:xfrm>
                    <a:prstGeom prst="rect">
                      <a:avLst/>
                    </a:prstGeom>
                  </pic:spPr>
                </pic:pic>
              </a:graphicData>
            </a:graphic>
          </wp:inline>
        </w:drawing>
      </w:r>
    </w:p>
    <w:p w14:paraId="48F215D7" w14:textId="0A3CA4A3" w:rsidR="003A0195" w:rsidRDefault="003A0195" w:rsidP="00C951FD">
      <w:pPr>
        <w:pStyle w:val="Heading3"/>
      </w:pPr>
      <w:bookmarkStart w:id="187" w:name="_Toc418725818"/>
      <w:r>
        <w:t>Other circuits</w:t>
      </w:r>
      <w:bookmarkEnd w:id="187"/>
    </w:p>
    <w:p w14:paraId="5384B849" w14:textId="7D2114C9" w:rsidR="003A0195" w:rsidRPr="00435477" w:rsidRDefault="003A0195" w:rsidP="00C951FD">
      <w:pPr>
        <w:pStyle w:val="Heading4"/>
      </w:pPr>
      <w:r w:rsidRPr="00435477">
        <w:t>JTAG Interface</w:t>
      </w:r>
    </w:p>
    <w:p w14:paraId="50E7E6FB" w14:textId="2B9DDFF7" w:rsidR="008D394E" w:rsidRPr="008D394E" w:rsidRDefault="008D394E" w:rsidP="008D394E">
      <w:r>
        <w:rPr>
          <w:noProof/>
        </w:rPr>
        <w:drawing>
          <wp:inline distT="0" distB="0" distL="0" distR="0" wp14:anchorId="62A5D9C0" wp14:editId="6FB78B35">
            <wp:extent cx="3037398" cy="132112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068736" cy="1334758"/>
                    </a:xfrm>
                    <a:prstGeom prst="rect">
                      <a:avLst/>
                    </a:prstGeom>
                  </pic:spPr>
                </pic:pic>
              </a:graphicData>
            </a:graphic>
          </wp:inline>
        </w:drawing>
      </w:r>
    </w:p>
    <w:p w14:paraId="064930A2" w14:textId="40DB7C4F" w:rsidR="004C6D62" w:rsidRDefault="004C6D62" w:rsidP="00C951FD">
      <w:pPr>
        <w:pStyle w:val="Heading4"/>
      </w:pPr>
      <w:r>
        <w:lastRenderedPageBreak/>
        <w:t>F2837x Clock</w:t>
      </w:r>
    </w:p>
    <w:p w14:paraId="6F645FD2" w14:textId="3DD1A0E7" w:rsidR="008D394E" w:rsidRPr="008D394E" w:rsidRDefault="008D394E" w:rsidP="008D394E">
      <w:r>
        <w:rPr>
          <w:noProof/>
        </w:rPr>
        <w:drawing>
          <wp:inline distT="0" distB="0" distL="0" distR="0" wp14:anchorId="2E169DD4" wp14:editId="5DE884C1">
            <wp:extent cx="2226365" cy="1506209"/>
            <wp:effectExtent l="0" t="0" r="254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40451" cy="1515739"/>
                    </a:xfrm>
                    <a:prstGeom prst="rect">
                      <a:avLst/>
                    </a:prstGeom>
                  </pic:spPr>
                </pic:pic>
              </a:graphicData>
            </a:graphic>
          </wp:inline>
        </w:drawing>
      </w:r>
    </w:p>
    <w:p w14:paraId="58BCCF84" w14:textId="1A478EAB" w:rsidR="004C6D62" w:rsidRDefault="00523217" w:rsidP="00C951FD">
      <w:pPr>
        <w:pStyle w:val="Heading4"/>
      </w:pPr>
      <w:r>
        <w:t xml:space="preserve">Output On/Off Control for </w:t>
      </w:r>
      <w:r w:rsidR="008D394E">
        <w:t xml:space="preserve">Cooling </w:t>
      </w:r>
      <w:r w:rsidR="004C6D62">
        <w:t>Fan</w:t>
      </w:r>
    </w:p>
    <w:p w14:paraId="3A2FB61A" w14:textId="28258F26" w:rsidR="008D394E" w:rsidRPr="008D394E" w:rsidRDefault="008D394E" w:rsidP="008D394E">
      <w:r>
        <w:rPr>
          <w:noProof/>
        </w:rPr>
        <w:drawing>
          <wp:inline distT="0" distB="0" distL="0" distR="0" wp14:anchorId="43F172CE" wp14:editId="59EA6F45">
            <wp:extent cx="4272076" cy="2545445"/>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286468" cy="2554020"/>
                    </a:xfrm>
                    <a:prstGeom prst="rect">
                      <a:avLst/>
                    </a:prstGeom>
                  </pic:spPr>
                </pic:pic>
              </a:graphicData>
            </a:graphic>
          </wp:inline>
        </w:drawing>
      </w:r>
    </w:p>
    <w:p w14:paraId="430ED1CA" w14:textId="0060AD93" w:rsidR="004C6D62" w:rsidRDefault="004C6D62" w:rsidP="00C951FD">
      <w:pPr>
        <w:pStyle w:val="Heading4"/>
      </w:pPr>
      <w:r>
        <w:t>Digital Input for On/Off Control</w:t>
      </w:r>
    </w:p>
    <w:p w14:paraId="28DFEF71" w14:textId="210B59F8" w:rsidR="00875289" w:rsidRPr="00875289" w:rsidRDefault="00FC2EE8" w:rsidP="00875289">
      <w:r>
        <w:rPr>
          <w:noProof/>
        </w:rPr>
        <w:drawing>
          <wp:inline distT="0" distB="0" distL="0" distR="0" wp14:anchorId="4B873C89" wp14:editId="2D9ADBDC">
            <wp:extent cx="3460089" cy="2036808"/>
            <wp:effectExtent l="0" t="0" r="7620" b="190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488482" cy="2053522"/>
                    </a:xfrm>
                    <a:prstGeom prst="rect">
                      <a:avLst/>
                    </a:prstGeom>
                  </pic:spPr>
                </pic:pic>
              </a:graphicData>
            </a:graphic>
          </wp:inline>
        </w:drawing>
      </w:r>
    </w:p>
    <w:p w14:paraId="3F3CCB26" w14:textId="2A469E09" w:rsidR="004C6D62" w:rsidRDefault="004C6D62" w:rsidP="00C951FD">
      <w:pPr>
        <w:pStyle w:val="Heading4"/>
      </w:pPr>
      <w:r>
        <w:lastRenderedPageBreak/>
        <w:t xml:space="preserve">PWM Output for Controlling Load Test </w:t>
      </w:r>
    </w:p>
    <w:p w14:paraId="72299343" w14:textId="77777777" w:rsidR="00334631" w:rsidRDefault="00DF381D" w:rsidP="00FC2EE8">
      <w:pPr>
        <w:rPr>
          <w:noProof/>
        </w:rPr>
      </w:pPr>
      <w:r>
        <w:rPr>
          <w:noProof/>
        </w:rPr>
        <w:drawing>
          <wp:inline distT="0" distB="0" distL="0" distR="0" wp14:anchorId="088103D8" wp14:editId="2B938D6C">
            <wp:extent cx="2487168" cy="1316737"/>
            <wp:effectExtent l="0" t="0" r="889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519594" cy="1333904"/>
                    </a:xfrm>
                    <a:prstGeom prst="rect">
                      <a:avLst/>
                    </a:prstGeom>
                  </pic:spPr>
                </pic:pic>
              </a:graphicData>
            </a:graphic>
          </wp:inline>
        </w:drawing>
      </w:r>
      <w:r w:rsidRPr="00DF381D">
        <w:rPr>
          <w:noProof/>
        </w:rPr>
        <w:t xml:space="preserve"> </w:t>
      </w:r>
    </w:p>
    <w:p w14:paraId="5D62F3C6" w14:textId="79832FEE" w:rsidR="00334631" w:rsidRDefault="00334631" w:rsidP="00C951FD">
      <w:pPr>
        <w:pStyle w:val="Heading4"/>
        <w:rPr>
          <w:noProof/>
        </w:rPr>
      </w:pPr>
      <w:r>
        <w:t>Serial Interface</w:t>
      </w:r>
      <w:r>
        <w:rPr>
          <w:noProof/>
        </w:rPr>
        <w:t xml:space="preserve"> </w:t>
      </w:r>
    </w:p>
    <w:p w14:paraId="62530969" w14:textId="1FE97964" w:rsidR="003A0195" w:rsidRPr="003A0195" w:rsidRDefault="00DF381D" w:rsidP="00A26127">
      <w:r>
        <w:rPr>
          <w:noProof/>
        </w:rPr>
        <w:drawing>
          <wp:inline distT="0" distB="0" distL="0" distR="0" wp14:anchorId="414058A9" wp14:editId="5319461F">
            <wp:extent cx="2787091" cy="1193035"/>
            <wp:effectExtent l="0" t="0" r="0" b="762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831670" cy="1212118"/>
                    </a:xfrm>
                    <a:prstGeom prst="rect">
                      <a:avLst/>
                    </a:prstGeom>
                  </pic:spPr>
                </pic:pic>
              </a:graphicData>
            </a:graphic>
          </wp:inline>
        </w:drawing>
      </w:r>
    </w:p>
    <w:p w14:paraId="4F211B1D" w14:textId="379EEFEC" w:rsidR="006179FD" w:rsidRDefault="006179FD" w:rsidP="00C951FD">
      <w:pPr>
        <w:pStyle w:val="Heading2"/>
      </w:pPr>
      <w:bookmarkStart w:id="188" w:name="_Toc418725819"/>
      <w:r>
        <w:t>Current sensor</w:t>
      </w:r>
      <w:bookmarkEnd w:id="188"/>
    </w:p>
    <w:p w14:paraId="6FD85153" w14:textId="7C5491F9" w:rsidR="003813DB" w:rsidRPr="003813DB" w:rsidRDefault="005C6195" w:rsidP="003813DB">
      <w:pPr>
        <w:pStyle w:val="BodyText"/>
      </w:pPr>
      <w:r>
        <w:t>Flux gate current sensor</w:t>
      </w:r>
    </w:p>
    <w:p w14:paraId="043DDF70" w14:textId="77777777" w:rsidR="00A20352" w:rsidRDefault="00851177" w:rsidP="00431D70">
      <w:pPr>
        <w:pStyle w:val="BodyText"/>
        <w:ind w:firstLine="0"/>
        <w:rPr>
          <w:noProof/>
        </w:rPr>
      </w:pPr>
      <w:r>
        <w:rPr>
          <w:noProof/>
        </w:rPr>
        <w:lastRenderedPageBreak/>
        <w:drawing>
          <wp:inline distT="0" distB="0" distL="0" distR="0" wp14:anchorId="0886E36E" wp14:editId="303BC577">
            <wp:extent cx="5486400" cy="3895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486400" cy="3895725"/>
                    </a:xfrm>
                    <a:prstGeom prst="rect">
                      <a:avLst/>
                    </a:prstGeom>
                  </pic:spPr>
                </pic:pic>
              </a:graphicData>
            </a:graphic>
          </wp:inline>
        </w:drawing>
      </w:r>
      <w:r w:rsidR="003F3856" w:rsidRPr="003F3856">
        <w:rPr>
          <w:noProof/>
        </w:rPr>
        <w:t xml:space="preserve"> </w:t>
      </w:r>
      <w:r w:rsidR="000418F7" w:rsidRPr="000418F7">
        <w:rPr>
          <w:noProof/>
        </w:rPr>
        <w:t xml:space="preserve"> </w:t>
      </w:r>
      <w:r w:rsidR="00A26127">
        <w:rPr>
          <w:noProof/>
        </w:rPr>
        <w:drawing>
          <wp:inline distT="0" distB="0" distL="0" distR="0" wp14:anchorId="465D278A" wp14:editId="1DB45AC3">
            <wp:extent cx="5486400" cy="82486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486400" cy="824865"/>
                    </a:xfrm>
                    <a:prstGeom prst="rect">
                      <a:avLst/>
                    </a:prstGeom>
                  </pic:spPr>
                </pic:pic>
              </a:graphicData>
            </a:graphic>
          </wp:inline>
        </w:drawing>
      </w:r>
      <w:r w:rsidR="000418F7">
        <w:rPr>
          <w:noProof/>
        </w:rPr>
        <w:drawing>
          <wp:inline distT="0" distB="0" distL="0" distR="0" wp14:anchorId="49AFCE58" wp14:editId="35D5AA98">
            <wp:extent cx="5287617" cy="1781511"/>
            <wp:effectExtent l="0" t="0" r="889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97906" cy="1784978"/>
                    </a:xfrm>
                    <a:prstGeom prst="rect">
                      <a:avLst/>
                    </a:prstGeom>
                  </pic:spPr>
                </pic:pic>
              </a:graphicData>
            </a:graphic>
          </wp:inline>
        </w:drawing>
      </w:r>
      <w:r w:rsidR="003F3856" w:rsidRPr="003F3856">
        <w:rPr>
          <w:noProof/>
        </w:rPr>
        <w:t xml:space="preserve"> </w:t>
      </w:r>
    </w:p>
    <w:p w14:paraId="6E6A1776" w14:textId="54B17772" w:rsidR="00431D70" w:rsidRPr="00431D70" w:rsidRDefault="000418F7" w:rsidP="00431D70">
      <w:pPr>
        <w:pStyle w:val="BodyText"/>
        <w:ind w:firstLine="0"/>
      </w:pPr>
      <w:r>
        <w:rPr>
          <w:noProof/>
        </w:rPr>
        <w:lastRenderedPageBreak/>
        <w:drawing>
          <wp:inline distT="0" distB="0" distL="0" distR="0" wp14:anchorId="3EFAD64E" wp14:editId="439CFBF6">
            <wp:extent cx="5060950" cy="1694013"/>
            <wp:effectExtent l="0" t="0" r="6350" b="190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102196" cy="1707819"/>
                    </a:xfrm>
                    <a:prstGeom prst="rect">
                      <a:avLst/>
                    </a:prstGeom>
                  </pic:spPr>
                </pic:pic>
              </a:graphicData>
            </a:graphic>
          </wp:inline>
        </w:drawing>
      </w:r>
      <w:r w:rsidR="003F3856" w:rsidRPr="003F3856">
        <w:rPr>
          <w:noProof/>
        </w:rPr>
        <w:t xml:space="preserve"> </w:t>
      </w:r>
    </w:p>
    <w:p w14:paraId="039AD5F4" w14:textId="660EB526" w:rsidR="006004D4" w:rsidRDefault="006004D4" w:rsidP="00C951FD">
      <w:pPr>
        <w:pStyle w:val="Heading2"/>
      </w:pPr>
      <w:bookmarkStart w:id="189" w:name="_Toc418725820"/>
      <w:r>
        <w:lastRenderedPageBreak/>
        <w:t>Voltage Sensor</w:t>
      </w:r>
      <w:bookmarkEnd w:id="189"/>
    </w:p>
    <w:p w14:paraId="1F358E8B" w14:textId="40BCA84B" w:rsidR="00160E10" w:rsidRDefault="006B2F13" w:rsidP="00160E10">
      <w:pPr>
        <w:pStyle w:val="BodyText"/>
        <w:ind w:firstLine="0"/>
        <w:jc w:val="center"/>
        <w:rPr>
          <w:noProof/>
        </w:rPr>
      </w:pPr>
      <w:r>
        <w:rPr>
          <w:noProof/>
        </w:rPr>
        <w:drawing>
          <wp:inline distT="0" distB="0" distL="0" distR="0" wp14:anchorId="24B1560E" wp14:editId="1FCE9DD8">
            <wp:extent cx="5486400" cy="29768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486400" cy="2976880"/>
                    </a:xfrm>
                    <a:prstGeom prst="rect">
                      <a:avLst/>
                    </a:prstGeom>
                  </pic:spPr>
                </pic:pic>
              </a:graphicData>
            </a:graphic>
          </wp:inline>
        </w:drawing>
      </w:r>
      <w:r w:rsidR="000418F7">
        <w:rPr>
          <w:noProof/>
        </w:rPr>
        <w:drawing>
          <wp:inline distT="0" distB="0" distL="0" distR="0" wp14:anchorId="757FBF1C" wp14:editId="744C7E42">
            <wp:extent cx="4776202" cy="730250"/>
            <wp:effectExtent l="0" t="0" r="571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888485" cy="747417"/>
                    </a:xfrm>
                    <a:prstGeom prst="rect">
                      <a:avLst/>
                    </a:prstGeom>
                  </pic:spPr>
                </pic:pic>
              </a:graphicData>
            </a:graphic>
          </wp:inline>
        </w:drawing>
      </w:r>
      <w:r w:rsidR="00EB2201">
        <w:rPr>
          <w:noProof/>
        </w:rPr>
        <w:drawing>
          <wp:inline distT="0" distB="0" distL="0" distR="0" wp14:anchorId="4F54C6AD" wp14:editId="4C33A93A">
            <wp:extent cx="5219739" cy="1752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41857" cy="1760026"/>
                    </a:xfrm>
                    <a:prstGeom prst="rect">
                      <a:avLst/>
                    </a:prstGeom>
                  </pic:spPr>
                </pic:pic>
              </a:graphicData>
            </a:graphic>
          </wp:inline>
        </w:drawing>
      </w:r>
    </w:p>
    <w:p w14:paraId="65F5D993" w14:textId="64AA2D08" w:rsidR="002F54B2" w:rsidRPr="002F54B2" w:rsidRDefault="00EB2201" w:rsidP="00160E10">
      <w:pPr>
        <w:pStyle w:val="BodyText"/>
        <w:ind w:firstLine="0"/>
        <w:jc w:val="center"/>
      </w:pPr>
      <w:r>
        <w:rPr>
          <w:noProof/>
        </w:rPr>
        <w:lastRenderedPageBreak/>
        <w:drawing>
          <wp:inline distT="0" distB="0" distL="0" distR="0" wp14:anchorId="7E225DAA" wp14:editId="15229215">
            <wp:extent cx="4889500" cy="1633229"/>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70320" cy="1660225"/>
                    </a:xfrm>
                    <a:prstGeom prst="rect">
                      <a:avLst/>
                    </a:prstGeom>
                  </pic:spPr>
                </pic:pic>
              </a:graphicData>
            </a:graphic>
          </wp:inline>
        </w:drawing>
      </w:r>
    </w:p>
    <w:p w14:paraId="007B46C1" w14:textId="5C7D15A2" w:rsidR="002F54B2" w:rsidRDefault="002F54B2" w:rsidP="00C951FD">
      <w:pPr>
        <w:pStyle w:val="Heading2"/>
      </w:pPr>
      <w:bookmarkStart w:id="190" w:name="_Toc418725821"/>
      <w:r>
        <w:t>Mosfet Drivers</w:t>
      </w:r>
      <w:bookmarkEnd w:id="190"/>
    </w:p>
    <w:p w14:paraId="47260D58" w14:textId="02A76FE3" w:rsidR="003A0195" w:rsidRPr="003A0195" w:rsidRDefault="006B2F13" w:rsidP="006B2F13">
      <w:pPr>
        <w:pStyle w:val="BodyText"/>
        <w:ind w:firstLine="0"/>
      </w:pPr>
      <w:r>
        <w:rPr>
          <w:noProof/>
        </w:rPr>
        <w:drawing>
          <wp:inline distT="0" distB="0" distL="0" distR="0" wp14:anchorId="6C7C162D" wp14:editId="1798AC00">
            <wp:extent cx="5486400" cy="4360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486400" cy="4360545"/>
                    </a:xfrm>
                    <a:prstGeom prst="rect">
                      <a:avLst/>
                    </a:prstGeom>
                  </pic:spPr>
                </pic:pic>
              </a:graphicData>
            </a:graphic>
          </wp:inline>
        </w:drawing>
      </w:r>
    </w:p>
    <w:p w14:paraId="14560427" w14:textId="45B3CBA8" w:rsidR="002F54B2" w:rsidRDefault="002F54B2" w:rsidP="00C951FD">
      <w:pPr>
        <w:pStyle w:val="Heading2"/>
      </w:pPr>
      <w:bookmarkStart w:id="191" w:name="_Toc418725822"/>
      <w:proofErr w:type="spellStart"/>
      <w:r>
        <w:t>Wifi</w:t>
      </w:r>
      <w:proofErr w:type="spellEnd"/>
      <w:r>
        <w:t xml:space="preserve"> Interface</w:t>
      </w:r>
      <w:bookmarkEnd w:id="191"/>
    </w:p>
    <w:p w14:paraId="34BF79AD" w14:textId="54405391" w:rsidR="000A30F6" w:rsidRPr="000A30F6" w:rsidRDefault="000A30F6" w:rsidP="00E773D5">
      <w:pPr>
        <w:pStyle w:val="BodyText"/>
      </w:pPr>
      <w:r>
        <w:t xml:space="preserve">A low cost </w:t>
      </w:r>
      <w:proofErr w:type="spellStart"/>
      <w:r>
        <w:t>Wifi</w:t>
      </w:r>
      <w:proofErr w:type="spellEnd"/>
      <w:r>
        <w:t xml:space="preserve"> module, ESP8266, is chosen to communicate with the cloud, providing </w:t>
      </w:r>
      <w:r w:rsidR="00BF00FB">
        <w:t>remote monitoring and control function.</w:t>
      </w:r>
      <w:r>
        <w:t xml:space="preserve">  </w:t>
      </w:r>
      <w:r w:rsidR="00BF00FB">
        <w:t>Internet</w:t>
      </w:r>
      <w:r>
        <w:t xml:space="preserve"> interface has become inevitable in modern </w:t>
      </w:r>
      <w:r>
        <w:lastRenderedPageBreak/>
        <w:t>solar PV systems as it improves energy yield and reduces O&amp;M cost</w:t>
      </w:r>
      <w:r w:rsidR="00BF00FB">
        <w:t>,</w:t>
      </w:r>
      <w:r w:rsidR="00DC569E">
        <w:t xml:space="preserve"> especially for remote PV systems.  While power line communication (</w:t>
      </w:r>
      <w:proofErr w:type="gramStart"/>
      <w:r w:rsidR="00DC569E">
        <w:t>PLC)</w:t>
      </w:r>
      <w:r w:rsidR="00BF00FB">
        <w:t>,</w:t>
      </w:r>
      <w:proofErr w:type="gramEnd"/>
      <w:r w:rsidR="00BF00FB">
        <w:t xml:space="preserve"> or other wireless interface</w:t>
      </w:r>
      <w:r w:rsidR="00DC569E">
        <w:t xml:space="preserve"> is preferable in remote or </w:t>
      </w:r>
      <w:r w:rsidR="00BF00FB">
        <w:t>large-scale</w:t>
      </w:r>
      <w:r w:rsidR="00DC569E">
        <w:t xml:space="preserve"> PV systems, </w:t>
      </w:r>
      <w:r w:rsidR="00BF00FB">
        <w:t>Wi-Fi</w:t>
      </w:r>
      <w:r w:rsidR="00DC569E">
        <w:t xml:space="preserve"> is </w:t>
      </w:r>
      <w:r w:rsidR="00BF00FB">
        <w:t>preferable for residential rooftop PV systems.  Because of the pervasiveness of Wi-Fi signal and the availability of low cost Wi-Fi module</w:t>
      </w:r>
      <w:r w:rsidR="00E773D5">
        <w:t xml:space="preserve"> (ESP8266 costs less than $5 on </w:t>
      </w:r>
      <w:proofErr w:type="spellStart"/>
      <w:r w:rsidR="00E773D5">
        <w:t>Ebay</w:t>
      </w:r>
      <w:proofErr w:type="spellEnd"/>
      <w:r w:rsidR="00E773D5">
        <w:t>)</w:t>
      </w:r>
      <w:r w:rsidR="00BF00FB">
        <w:t xml:space="preserve">, </w:t>
      </w:r>
      <w:r w:rsidR="00E773D5">
        <w:t xml:space="preserve">Wi-Fi is a clear choice over other interfaces such as, </w:t>
      </w:r>
      <w:proofErr w:type="spellStart"/>
      <w:r w:rsidR="00E773D5">
        <w:t>Zigbee</w:t>
      </w:r>
      <w:proofErr w:type="spellEnd"/>
      <w:r w:rsidR="00E773D5">
        <w:t xml:space="preserve">, </w:t>
      </w:r>
      <w:proofErr w:type="spellStart"/>
      <w:r w:rsidR="00E773D5">
        <w:t>Zwave</w:t>
      </w:r>
      <w:proofErr w:type="spellEnd"/>
      <w:r w:rsidR="00E773D5">
        <w:t xml:space="preserve">, etc. </w:t>
      </w:r>
    </w:p>
    <w:p w14:paraId="5306B120" w14:textId="3903D196" w:rsidR="00BD11AF" w:rsidRPr="00BD11AF" w:rsidRDefault="00BD11AF" w:rsidP="00BD11AF">
      <w:pPr>
        <w:pStyle w:val="BodyText"/>
        <w:ind w:firstLine="0"/>
      </w:pPr>
      <w:r>
        <w:rPr>
          <w:noProof/>
        </w:rPr>
        <w:drawing>
          <wp:inline distT="0" distB="0" distL="0" distR="0" wp14:anchorId="628C3078" wp14:editId="7CE18E11">
            <wp:extent cx="5486400" cy="163957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486400" cy="1639570"/>
                    </a:xfrm>
                    <a:prstGeom prst="rect">
                      <a:avLst/>
                    </a:prstGeom>
                  </pic:spPr>
                </pic:pic>
              </a:graphicData>
            </a:graphic>
          </wp:inline>
        </w:drawing>
      </w:r>
    </w:p>
    <w:p w14:paraId="4490401C" w14:textId="36F295E8" w:rsidR="00EE0CD8" w:rsidRDefault="00EE0CD8" w:rsidP="00C951FD">
      <w:pPr>
        <w:pStyle w:val="Heading2"/>
      </w:pPr>
      <w:bookmarkStart w:id="192" w:name="_Toc418725823"/>
      <w:r>
        <w:t>Firmware description</w:t>
      </w:r>
      <w:bookmarkEnd w:id="192"/>
    </w:p>
    <w:p w14:paraId="740EBA50" w14:textId="231FFAF0" w:rsidR="00B10204" w:rsidRDefault="00B10204" w:rsidP="00B10204">
      <w:pPr>
        <w:pStyle w:val="BodyText"/>
        <w:rPr>
          <w:rFonts w:ascii="Calibri" w:hAnsi="Calibri"/>
          <w:color w:val="000000"/>
          <w:sz w:val="22"/>
          <w:szCs w:val="22"/>
        </w:rPr>
      </w:pPr>
      <w:r>
        <w:rPr>
          <w:rFonts w:ascii="Calibri" w:hAnsi="Calibri"/>
          <w:color w:val="000000"/>
          <w:sz w:val="22"/>
          <w:szCs w:val="22"/>
        </w:rPr>
        <w:t xml:space="preserve">Min pulse </w:t>
      </w:r>
      <w:proofErr w:type="spellStart"/>
      <w:r>
        <w:rPr>
          <w:rFonts w:ascii="Calibri" w:hAnsi="Calibri"/>
          <w:color w:val="000000"/>
          <w:sz w:val="22"/>
          <w:szCs w:val="22"/>
        </w:rPr>
        <w:t>widte</w:t>
      </w:r>
      <w:proofErr w:type="spellEnd"/>
      <w:r>
        <w:rPr>
          <w:rFonts w:ascii="Calibri" w:hAnsi="Calibri"/>
          <w:color w:val="000000"/>
          <w:sz w:val="22"/>
          <w:szCs w:val="22"/>
        </w:rPr>
        <w:t xml:space="preserve"> Instead of minimum/ maximum duty</w:t>
      </w:r>
    </w:p>
    <w:p w14:paraId="022F4061" w14:textId="57363F28" w:rsidR="00AC725F" w:rsidRPr="00B10204" w:rsidRDefault="00AC725F" w:rsidP="00B10204">
      <w:pPr>
        <w:pStyle w:val="BodyText"/>
      </w:pPr>
      <w:r w:rsidRPr="00AC725F">
        <w:t>https://github.com/ptLong/OitSolarInverter/</w:t>
      </w:r>
    </w:p>
    <w:p w14:paraId="4490401D" w14:textId="5132B05C" w:rsidR="00EE0CD8" w:rsidRPr="00EE0CD8" w:rsidRDefault="00EE0CD8" w:rsidP="00C951FD">
      <w:pPr>
        <w:pStyle w:val="Heading2"/>
      </w:pPr>
      <w:bookmarkStart w:id="193" w:name="_Toc418725824"/>
      <w:r>
        <w:t>Test Results</w:t>
      </w:r>
      <w:bookmarkEnd w:id="193"/>
    </w:p>
    <w:p w14:paraId="4490401E" w14:textId="77777777" w:rsidR="00814486" w:rsidRDefault="00814486" w:rsidP="00C951FD">
      <w:pPr>
        <w:pStyle w:val="Heading1"/>
      </w:pPr>
      <w:r>
        <w:lastRenderedPageBreak/>
        <w:br/>
      </w:r>
      <w:bookmarkStart w:id="194" w:name="_Toc418725825"/>
      <w:r>
        <w:t>Conclusion</w:t>
      </w:r>
      <w:bookmarkEnd w:id="194"/>
    </w:p>
    <w:p w14:paraId="4490401F" w14:textId="77777777" w:rsidR="00B273D2" w:rsidRDefault="00B273D2" w:rsidP="00B273D2">
      <w:pPr>
        <w:pStyle w:val="BodyText"/>
      </w:pPr>
    </w:p>
    <w:p w14:paraId="5160F79D" w14:textId="77777777" w:rsidR="00A66BEE" w:rsidRDefault="00A66BEE" w:rsidP="00A66BEE">
      <w:pPr>
        <w:pStyle w:val="BodyText"/>
      </w:pPr>
      <w:r w:rsidRPr="00F013B1">
        <w:t xml:space="preserve">While </w:t>
      </w:r>
      <w:r>
        <w:t xml:space="preserve">soft switching </w:t>
      </w:r>
      <w:r w:rsidRPr="00F013B1">
        <w:t>technique diminishes mosfet turn-on loss, it often rises other type</w:t>
      </w:r>
      <w:r>
        <w:t xml:space="preserve">s of losses such as inductor core loss, </w:t>
      </w:r>
      <w:r w:rsidRPr="00F013B1">
        <w:t>and mosfet’s body</w:t>
      </w:r>
      <w:r>
        <w:t>-</w:t>
      </w:r>
      <w:r w:rsidRPr="00F013B1">
        <w:t xml:space="preserve">diode conduction loss. </w:t>
      </w:r>
      <w:r>
        <w:t xml:space="preserve"> Unfortunately, these losses are also frequency dependent (meaning the losses increase with frequency).  To reduce these losses, existing techniques focus on optimizing either inductor ripple current or mosfet turn-on delay.  Since the two type of </w:t>
      </w:r>
      <w:proofErr w:type="gramStart"/>
      <w:r>
        <w:t>loss</w:t>
      </w:r>
      <w:proofErr w:type="gramEnd"/>
      <w:r>
        <w:t xml:space="preserve"> mechanisms have a close relationship, existing techniques only achieve sub-optimal result.  Simulations and experiments in this thesis suggest that true optimal operating point, where loss is lowest, can be found by tuning in both directions: inductor ripple current and mosfet turn-on delay.</w:t>
      </w:r>
    </w:p>
    <w:p w14:paraId="44904020" w14:textId="10081C07" w:rsidR="00B273D2" w:rsidRDefault="00A66BEE" w:rsidP="00A66BEE">
      <w:pPr>
        <w:pStyle w:val="BodyText"/>
      </w:pPr>
      <w:r>
        <w:t>In this thesis, zero voltage resonant transition of a half-bridge is review with amendments to make the analysis correct in high frequency converters where the resonant transition occupies a large part in a switching cycle.  Then</w:t>
      </w:r>
      <w:r w:rsidRPr="00425472">
        <w:t xml:space="preserve"> </w:t>
      </w:r>
      <w:r>
        <w:t>this thesis describes a programmatic tuning approach for ZVRT converter to achieve lowest loss under all operating conditions.  While this initial brute-force approach cannot find the true optimal operating point (still sub-optimal), its result is better than single direction approaches found in the literature, and it shows that there is space for efficiency/power density improvement in converters that have a half-bridge as basic building block.</w:t>
      </w:r>
    </w:p>
    <w:p w14:paraId="44904021" w14:textId="77777777" w:rsidR="00B273D2" w:rsidRDefault="00B273D2" w:rsidP="00C951FD">
      <w:pPr>
        <w:pStyle w:val="Heading2"/>
      </w:pPr>
      <w:bookmarkStart w:id="195" w:name="_Toc418725826"/>
      <w:r>
        <w:t>Future directions</w:t>
      </w:r>
      <w:bookmarkEnd w:id="195"/>
    </w:p>
    <w:p w14:paraId="44904026" w14:textId="4FA90E3B" w:rsidR="00B273D2" w:rsidRDefault="00B273D2" w:rsidP="00C951FD">
      <w:pPr>
        <w:pStyle w:val="Heading3"/>
      </w:pPr>
      <w:bookmarkStart w:id="196" w:name="_Toc418725827"/>
      <w:r>
        <w:t>Multi-cells converters</w:t>
      </w:r>
      <w:bookmarkEnd w:id="196"/>
    </w:p>
    <w:p w14:paraId="44904027" w14:textId="77777777" w:rsidR="003B4802" w:rsidRDefault="003B4802" w:rsidP="00C951FD">
      <w:pPr>
        <w:pStyle w:val="Heading3"/>
      </w:pPr>
      <w:bookmarkStart w:id="197" w:name="_Toc418725828"/>
      <w:r>
        <w:t>Twice-line frequency energy buffer</w:t>
      </w:r>
      <w:bookmarkEnd w:id="197"/>
    </w:p>
    <w:p w14:paraId="4490402E" w14:textId="77777777" w:rsidR="00612525" w:rsidRDefault="00612525" w:rsidP="00C951FD">
      <w:pPr>
        <w:pStyle w:val="Heading1-NoNumber"/>
      </w:pPr>
      <w:bookmarkStart w:id="198" w:name="_Toc418725829"/>
      <w:r>
        <w:lastRenderedPageBreak/>
        <w:t>Bibliography</w:t>
      </w:r>
      <w:bookmarkEnd w:id="198"/>
    </w:p>
    <w:p w14:paraId="370EFB38" w14:textId="77777777" w:rsidR="003B02E5" w:rsidRDefault="00915047" w:rsidP="003B02E5">
      <w:pPr>
        <w:pStyle w:val="Bibliography"/>
      </w:pPr>
      <w:r>
        <w:fldChar w:fldCharType="begin"/>
      </w:r>
      <w:r w:rsidR="00331BC2">
        <w:instrText xml:space="preserve"> ADDIN ZOTERO_BIBL {"custom":[]} CSL_BIBLIOGRAPHY </w:instrText>
      </w:r>
      <w:r>
        <w:fldChar w:fldCharType="separate"/>
      </w:r>
      <w:r w:rsidR="003B02E5">
        <w:t>[1]</w:t>
      </w:r>
      <w:r w:rsidR="003B02E5">
        <w:tab/>
        <w:t xml:space="preserve">W. J. Howard and et al., “The Future of Solar Energy An Interdisciplinary MIT Study led by the MIT Energy Initiative,” </w:t>
      </w:r>
      <w:r w:rsidR="003B02E5">
        <w:rPr>
          <w:i/>
          <w:iCs/>
        </w:rPr>
        <w:t>An Interdisciplinary MIT Study led by the MIT Energy Initiative</w:t>
      </w:r>
      <w:r w:rsidR="003B02E5">
        <w:t>. [Online]. Available: http://mitei.mit.edu/futureofsolar. [Accessed: 06-May-2015].</w:t>
      </w:r>
    </w:p>
    <w:p w14:paraId="54C855A8" w14:textId="77777777" w:rsidR="003B02E5" w:rsidRDefault="003B02E5" w:rsidP="003B02E5">
      <w:pPr>
        <w:pStyle w:val="Bibliography"/>
      </w:pPr>
      <w:r>
        <w:t>[2]</w:t>
      </w:r>
      <w:r>
        <w:tab/>
        <w:t>F. Blaabjerg, K. Ma, and Y. Yang, “Power Electronics for Renewable Energy Systems ?? Status and Trends,” 2014, pp. 1–11.</w:t>
      </w:r>
    </w:p>
    <w:p w14:paraId="248ADE5B" w14:textId="77777777" w:rsidR="003B02E5" w:rsidRDefault="003B02E5" w:rsidP="003B02E5">
      <w:pPr>
        <w:pStyle w:val="Bibliography"/>
      </w:pPr>
      <w:r>
        <w:t>[3]</w:t>
      </w:r>
      <w:r>
        <w:tab/>
        <w:t xml:space="preserve">L. Hassaine, E. OLias, J. Quintero, and V. Salas, “Overview of power inverter topologies and control structures for grid connected photovoltaic systems,” </w:t>
      </w:r>
      <w:r>
        <w:rPr>
          <w:i/>
          <w:iCs/>
        </w:rPr>
        <w:t>Renew. Sustain. Energy Rev.</w:t>
      </w:r>
      <w:r>
        <w:t>, vol. 30, pp. 796–807, Feb. 2014.</w:t>
      </w:r>
    </w:p>
    <w:p w14:paraId="7E81181B" w14:textId="77777777" w:rsidR="003B02E5" w:rsidRDefault="003B02E5" w:rsidP="003B02E5">
      <w:pPr>
        <w:pStyle w:val="Bibliography"/>
      </w:pPr>
      <w:r>
        <w:t>[4]</w:t>
      </w:r>
      <w:r>
        <w:tab/>
        <w:t xml:space="preserve">S. B. Kjaer, J. K. Pedersen, and F. Blaabjerg, “A review of single-phase grid-connected inverters for photovoltaic modules,” </w:t>
      </w:r>
      <w:r>
        <w:rPr>
          <w:i/>
          <w:iCs/>
        </w:rPr>
        <w:t>IEEE Trans. Ind. Appl.</w:t>
      </w:r>
      <w:r>
        <w:t>, vol. 41, no. 5, pp. 1292–1306, Sep. 2005.</w:t>
      </w:r>
    </w:p>
    <w:p w14:paraId="3986B5DA" w14:textId="77777777" w:rsidR="003B02E5" w:rsidRDefault="003B02E5" w:rsidP="003B02E5">
      <w:pPr>
        <w:pStyle w:val="Bibliography"/>
      </w:pPr>
      <w:r>
        <w:t>[5]</w:t>
      </w:r>
      <w:r>
        <w:tab/>
        <w:t>J. M. A. Myrzik and M. Calais, “String and module integrated inverters for single-phase grid connected photovoltaic systems - a review,” 2003, vol. 2, p. 8 pp. Vol.2–.</w:t>
      </w:r>
    </w:p>
    <w:p w14:paraId="7FFB315A" w14:textId="77777777" w:rsidR="003B02E5" w:rsidRDefault="003B02E5" w:rsidP="003B02E5">
      <w:pPr>
        <w:pStyle w:val="Bibliography"/>
      </w:pPr>
      <w:r>
        <w:t>[6]</w:t>
      </w:r>
      <w:r>
        <w:tab/>
        <w:t xml:space="preserve">S. Qin, S. T. Cady, A. D. Dominguez-Garcia, and R. C. N. Pilawa-Podgurski, “A Distributed Approach to Maximum Power Point Tracking for Photovoltaic Submodule Differential Power Processing,” </w:t>
      </w:r>
      <w:r>
        <w:rPr>
          <w:i/>
          <w:iCs/>
        </w:rPr>
        <w:t>IEEE Trans. Power Electron.</w:t>
      </w:r>
      <w:r>
        <w:t>, vol. 30, no. 4, pp. 2024–2040, Apr. 2015.</w:t>
      </w:r>
    </w:p>
    <w:p w14:paraId="62A13CA2" w14:textId="77777777" w:rsidR="003B02E5" w:rsidRDefault="003B02E5" w:rsidP="003B02E5">
      <w:pPr>
        <w:pStyle w:val="Bibliography"/>
      </w:pPr>
      <w:r>
        <w:t>[7]</w:t>
      </w:r>
      <w:r>
        <w:tab/>
        <w:t xml:space="preserve">R. Bell and R. C. N. Pilawa-Podgurski, “Asynchronous and distributed maximum power point tracking of series-connected photovoltaic sub-modules using differential power processing,” in </w:t>
      </w:r>
      <w:r>
        <w:rPr>
          <w:i/>
          <w:iCs/>
        </w:rPr>
        <w:t>2014 IEEE 15th Workshop on Control and Modeling for Power Electronics (COMPEL)</w:t>
      </w:r>
      <w:r>
        <w:t>, 2014, pp. 1–8.</w:t>
      </w:r>
    </w:p>
    <w:p w14:paraId="5EA00544" w14:textId="77777777" w:rsidR="003B02E5" w:rsidRDefault="003B02E5" w:rsidP="003B02E5">
      <w:pPr>
        <w:pStyle w:val="Bibliography"/>
      </w:pPr>
      <w:r>
        <w:t>[8]</w:t>
      </w:r>
      <w:r>
        <w:tab/>
        <w:t xml:space="preserve">P. S. Shenoy, K. A. Kim, B. B. Johnson, and P. T. Krein, “Differential Power Processing for Increased Energy Production and Reliability of Photovoltaic Systems,” </w:t>
      </w:r>
      <w:r>
        <w:rPr>
          <w:i/>
          <w:iCs/>
        </w:rPr>
        <w:t>IEEE Trans. Power Electron.</w:t>
      </w:r>
      <w:r>
        <w:t>, vol. 28, no. 6, pp. 2968–2979, Jun. 2013.</w:t>
      </w:r>
    </w:p>
    <w:p w14:paraId="3BF6E98E" w14:textId="77777777" w:rsidR="003B02E5" w:rsidRDefault="003B02E5" w:rsidP="003B02E5">
      <w:pPr>
        <w:pStyle w:val="Bibliography"/>
      </w:pPr>
      <w:r>
        <w:t>[9]</w:t>
      </w:r>
      <w:r>
        <w:tab/>
        <w:t xml:space="preserve">S. Qin, A. J. Morrison, and R. C. N. Pilawa-Podgurski, “Enhancing micro-inverter energy capture with sub-module differential power processing,” in </w:t>
      </w:r>
      <w:r>
        <w:rPr>
          <w:i/>
          <w:iCs/>
        </w:rPr>
        <w:t>2014 Twenty-Ninth Annual IEEE Applied Power Electronics Conference and Exposition (APEC)</w:t>
      </w:r>
      <w:r>
        <w:t>, 2014, pp. 621–628.</w:t>
      </w:r>
    </w:p>
    <w:p w14:paraId="0A6ABCFD" w14:textId="77777777" w:rsidR="003B02E5" w:rsidRDefault="003B02E5" w:rsidP="003B02E5">
      <w:pPr>
        <w:pStyle w:val="Bibliography"/>
      </w:pPr>
      <w:r>
        <w:t>[10]</w:t>
      </w:r>
      <w:r>
        <w:tab/>
        <w:t xml:space="preserve">S. Qin and R. C. N. Pilawa-Podgurski, “Sub-module differential power processing for photovoltaic applications,” in </w:t>
      </w:r>
      <w:r>
        <w:rPr>
          <w:i/>
          <w:iCs/>
        </w:rPr>
        <w:t>2013 Twenty-Eighth Annual IEEE Applied Power Electronics Conference and Exposition (APEC)</w:t>
      </w:r>
      <w:r>
        <w:t>, 2013, pp. 101–108.</w:t>
      </w:r>
    </w:p>
    <w:p w14:paraId="3BE0E591" w14:textId="77777777" w:rsidR="003B02E5" w:rsidRDefault="003B02E5" w:rsidP="003B02E5">
      <w:pPr>
        <w:pStyle w:val="Bibliography"/>
      </w:pPr>
      <w:r>
        <w:lastRenderedPageBreak/>
        <w:t>[11]</w:t>
      </w:r>
      <w:r>
        <w:tab/>
        <w:t>S. Qin, “Sub-Module Differential Power Processing For Photovoltaic Applications,” University of Illinois at Urbana-Champaign, Urbana, Illinois, 2014.</w:t>
      </w:r>
    </w:p>
    <w:p w14:paraId="3DD3B33C" w14:textId="77777777" w:rsidR="003B02E5" w:rsidRDefault="003B02E5" w:rsidP="003B02E5">
      <w:pPr>
        <w:pStyle w:val="Bibliography"/>
      </w:pPr>
      <w:r>
        <w:t>[12]</w:t>
      </w:r>
      <w:r>
        <w:tab/>
        <w:t>Q. Shibin and P.-P. Robert, “Submodule Differential Power Processing in Photovoltaic Applications,” Feb-2015.</w:t>
      </w:r>
    </w:p>
    <w:p w14:paraId="7D8FCA2D" w14:textId="77777777" w:rsidR="003B02E5" w:rsidRDefault="003B02E5" w:rsidP="003B02E5">
      <w:pPr>
        <w:pStyle w:val="Bibliography"/>
      </w:pPr>
      <w:r>
        <w:t>[13]</w:t>
      </w:r>
      <w:r>
        <w:tab/>
        <w:t xml:space="preserve">R. C. N. Pilawa-Podgurski and D. J. Perreault, “Submodule Integrated Distributed Maximum Power Point Tracking for Solar Photovoltaic Applications,” </w:t>
      </w:r>
      <w:r>
        <w:rPr>
          <w:i/>
          <w:iCs/>
        </w:rPr>
        <w:t>IEEE Trans. Power Electron.</w:t>
      </w:r>
      <w:r>
        <w:t>, vol. 28, no. 6, pp. 2957–2967, Jun. 2013.</w:t>
      </w:r>
    </w:p>
    <w:p w14:paraId="104C2832" w14:textId="77777777" w:rsidR="003B02E5" w:rsidRDefault="003B02E5" w:rsidP="003B02E5">
      <w:pPr>
        <w:pStyle w:val="Bibliography"/>
      </w:pPr>
      <w:r>
        <w:t>[14]</w:t>
      </w:r>
      <w:r>
        <w:tab/>
        <w:t xml:space="preserve">E. F. W. Alexanderson and E. L. Phillipi, “History and development of the electronic power converter,” </w:t>
      </w:r>
      <w:r>
        <w:rPr>
          <w:i/>
          <w:iCs/>
        </w:rPr>
        <w:t>Am. Inst. Electr. Eng. Trans. Of</w:t>
      </w:r>
      <w:r>
        <w:t>, vol. 63, no. 9, pp. 654–657, Sep. 1944.</w:t>
      </w:r>
    </w:p>
    <w:p w14:paraId="54AEC5C7" w14:textId="77777777" w:rsidR="003B02E5" w:rsidRDefault="003B02E5" w:rsidP="003B02E5">
      <w:pPr>
        <w:pStyle w:val="Bibliography"/>
      </w:pPr>
      <w:r>
        <w:t>[15]</w:t>
      </w:r>
      <w:r>
        <w:tab/>
        <w:t xml:space="preserve">R. W. Erickson and D. Maksimovic, </w:t>
      </w:r>
      <w:r>
        <w:rPr>
          <w:i/>
          <w:iCs/>
        </w:rPr>
        <w:t>Fundamentals of Power Electronics</w:t>
      </w:r>
      <w:r>
        <w:t>, 2nd edition. Norwell, Mass: Springer, 2001.</w:t>
      </w:r>
    </w:p>
    <w:p w14:paraId="4FE6454C" w14:textId="77777777" w:rsidR="003B02E5" w:rsidRDefault="003B02E5" w:rsidP="003B02E5">
      <w:pPr>
        <w:pStyle w:val="Bibliography"/>
      </w:pPr>
      <w:r>
        <w:t>[16]</w:t>
      </w:r>
      <w:r>
        <w:tab/>
        <w:t xml:space="preserve">D. J. Perreault, J. Hu, J. M. Rivas, Y. Han, O. Leitermann, R. C. N. Pilawa-Podgurski, A. Sagneri, and C. R. Sullivan, “Opportunities and Challenges in Very High Frequency Power Conversion,” in </w:t>
      </w:r>
      <w:r>
        <w:rPr>
          <w:i/>
          <w:iCs/>
        </w:rPr>
        <w:t>Twenty-Fourth Annual IEEE Applied Power Electronics Conference and Exposition, 2009. APEC 2009</w:t>
      </w:r>
      <w:r>
        <w:t>, 2009, pp. 1–14.</w:t>
      </w:r>
    </w:p>
    <w:p w14:paraId="4FFD64ED" w14:textId="77777777" w:rsidR="003B02E5" w:rsidRDefault="003B02E5" w:rsidP="003B02E5">
      <w:pPr>
        <w:pStyle w:val="Bibliography"/>
      </w:pPr>
      <w:r>
        <w:t>[17]</w:t>
      </w:r>
      <w:r>
        <w:tab/>
        <w:t xml:space="preserve">D. J. Perreault, J. Hu, J. M. Rivas, Y. Han, O. Leitermann, R. C. N. Pilawa-Podgurski, A. Sagneri, and C. R. Sullivan, “Opportunities and Challenges in Very High Frequency Power Conversion,” in </w:t>
      </w:r>
      <w:r>
        <w:rPr>
          <w:i/>
          <w:iCs/>
        </w:rPr>
        <w:t>2009 Twenty-Fourth Annual IEEE Applied Power Electronics Conference and Exposition</w:t>
      </w:r>
      <w:r>
        <w:t>, 2009, pp. 1–14.</w:t>
      </w:r>
    </w:p>
    <w:p w14:paraId="4715BCA7" w14:textId="77777777" w:rsidR="003B02E5" w:rsidRDefault="003B02E5" w:rsidP="003B02E5">
      <w:pPr>
        <w:pStyle w:val="Bibliography"/>
      </w:pPr>
      <w:r>
        <w:t>[18]</w:t>
      </w:r>
      <w:r>
        <w:tab/>
        <w:t>P. Vinciarelli, “Point of load sine amplitude converters and methods,” US7145786 B2, 05-Dec-2006.</w:t>
      </w:r>
    </w:p>
    <w:p w14:paraId="27F3235E" w14:textId="77777777" w:rsidR="003B02E5" w:rsidRDefault="003B02E5" w:rsidP="003B02E5">
      <w:pPr>
        <w:pStyle w:val="Bibliography"/>
      </w:pPr>
      <w:r>
        <w:t>[19]</w:t>
      </w:r>
      <w:r>
        <w:tab/>
        <w:t>K. W. Kam, D. Pommerenke, C.-W. Lam, and R. Steinfeld, “Emi analysis methods for synchronous buck converter emi root cause analysis,” 2008, pp. 1–7.</w:t>
      </w:r>
    </w:p>
    <w:p w14:paraId="35A098AD" w14:textId="77777777" w:rsidR="003B02E5" w:rsidRDefault="003B02E5" w:rsidP="003B02E5">
      <w:pPr>
        <w:pStyle w:val="Bibliography"/>
      </w:pPr>
      <w:r>
        <w:t>[20]</w:t>
      </w:r>
      <w:r>
        <w:tab/>
        <w:t xml:space="preserve">N. O. Sokal and A. D. Sokal, “Class E-A new class of high-efficiency tuned single-ended switching power amplifiers,” </w:t>
      </w:r>
      <w:r>
        <w:rPr>
          <w:i/>
          <w:iCs/>
        </w:rPr>
        <w:t>IEEE J. Solid-State Circuits</w:t>
      </w:r>
      <w:r>
        <w:t>, vol. 10, no. 3, pp. 168–176, Jun. 1975.</w:t>
      </w:r>
    </w:p>
    <w:p w14:paraId="6D0E0248" w14:textId="77777777" w:rsidR="003B02E5" w:rsidRDefault="003B02E5" w:rsidP="003B02E5">
      <w:pPr>
        <w:pStyle w:val="Bibliography"/>
      </w:pPr>
      <w:r>
        <w:t>[21]</w:t>
      </w:r>
      <w:r>
        <w:tab/>
        <w:t xml:space="preserve">F. H. Raab, “Idealized operation of the class E tuned power amplifier,” </w:t>
      </w:r>
      <w:r>
        <w:rPr>
          <w:i/>
          <w:iCs/>
        </w:rPr>
        <w:t>IEEE Trans. Circuits Syst.</w:t>
      </w:r>
      <w:r>
        <w:t>, vol. 24, no. 12, pp. 725–735, Dec. 1977.</w:t>
      </w:r>
    </w:p>
    <w:p w14:paraId="4D7A7167" w14:textId="77777777" w:rsidR="003B02E5" w:rsidRDefault="003B02E5" w:rsidP="003B02E5">
      <w:pPr>
        <w:pStyle w:val="Bibliography"/>
      </w:pPr>
      <w:r>
        <w:t>[22]</w:t>
      </w:r>
      <w:r>
        <w:tab/>
        <w:t xml:space="preserve">J. M. Rivas, Y. Han, O. Leitermann, A. D. Sagneri, and D. J. Perreault, “A High-Frequency Resonant Inverter Topology With Low-Voltage Stress,” </w:t>
      </w:r>
      <w:r>
        <w:rPr>
          <w:i/>
          <w:iCs/>
        </w:rPr>
        <w:t>IEEE Trans. Power Electron.</w:t>
      </w:r>
      <w:r>
        <w:t>, vol. 23, no. 4, pp. 1759–1771, Jul. 2008.</w:t>
      </w:r>
    </w:p>
    <w:p w14:paraId="6D5D4FF6" w14:textId="77777777" w:rsidR="003B02E5" w:rsidRDefault="003B02E5" w:rsidP="003B02E5">
      <w:pPr>
        <w:pStyle w:val="Bibliography"/>
      </w:pPr>
      <w:r>
        <w:t>[23]</w:t>
      </w:r>
      <w:r>
        <w:tab/>
        <w:t>Y. Ren, J. Sun, M. Xu, and F. C. Lee, “Power converters having output capacitor resonant with autotransformer leakage inductance,” US7254047 B2, 07-Aug-2007.</w:t>
      </w:r>
    </w:p>
    <w:p w14:paraId="2FD17E83" w14:textId="77777777" w:rsidR="003B02E5" w:rsidRDefault="003B02E5" w:rsidP="003B02E5">
      <w:pPr>
        <w:pStyle w:val="Bibliography"/>
      </w:pPr>
      <w:r>
        <w:t>[24]</w:t>
      </w:r>
      <w:r>
        <w:tab/>
        <w:t xml:space="preserve">Y. Ren, M. Xu, J. Sun, and F. C. Lee, “A family of high power density unregulated bus converters,” </w:t>
      </w:r>
      <w:r>
        <w:rPr>
          <w:i/>
          <w:iCs/>
        </w:rPr>
        <w:t>IEEE Trans. Power Electron.</w:t>
      </w:r>
      <w:r>
        <w:t>, vol. 20, no. 5, pp. 1045–1054, Sep. 2005.</w:t>
      </w:r>
    </w:p>
    <w:p w14:paraId="12EF4208" w14:textId="77777777" w:rsidR="003B02E5" w:rsidRDefault="003B02E5" w:rsidP="003B02E5">
      <w:pPr>
        <w:pStyle w:val="Bibliography"/>
      </w:pPr>
      <w:r>
        <w:lastRenderedPageBreak/>
        <w:t>[25]</w:t>
      </w:r>
      <w:r>
        <w:tab/>
        <w:t xml:space="preserve">K.-H. Liu and F. C. Y. Lee, “Zero-voltage switching technique in DC/DC converters,” </w:t>
      </w:r>
      <w:r>
        <w:rPr>
          <w:i/>
          <w:iCs/>
        </w:rPr>
        <w:t>IEEE Trans. Power Electron.</w:t>
      </w:r>
      <w:r>
        <w:t>, vol. 5, no. 3, pp. 293–304, Jul. 1990.</w:t>
      </w:r>
    </w:p>
    <w:p w14:paraId="7FC4E998" w14:textId="77777777" w:rsidR="003B02E5" w:rsidRDefault="003B02E5" w:rsidP="003B02E5">
      <w:pPr>
        <w:pStyle w:val="Bibliography"/>
      </w:pPr>
      <w:r>
        <w:t>[26]</w:t>
      </w:r>
      <w:r>
        <w:tab/>
        <w:t xml:space="preserve">D. M. Divan and G. Skibinski, “Zero-switching-loss inverters for high-power applications,” </w:t>
      </w:r>
      <w:r>
        <w:rPr>
          <w:i/>
          <w:iCs/>
        </w:rPr>
        <w:t>IEEE Trans. Ind. Appl.</w:t>
      </w:r>
      <w:r>
        <w:t>, vol. 25, no. 4, pp. 634–643, Jul. 1989.</w:t>
      </w:r>
    </w:p>
    <w:p w14:paraId="4042715E" w14:textId="77777777" w:rsidR="003B02E5" w:rsidRDefault="003B02E5" w:rsidP="003B02E5">
      <w:pPr>
        <w:pStyle w:val="Bibliography"/>
      </w:pPr>
      <w:r>
        <w:t>[27]</w:t>
      </w:r>
      <w:r>
        <w:tab/>
        <w:t xml:space="preserve">G. Hua, C. S. Leu, and F. C. Lee, “Novel zero-voltage-transition PWM converters,” in </w:t>
      </w:r>
      <w:r>
        <w:rPr>
          <w:i/>
          <w:iCs/>
        </w:rPr>
        <w:t>, 23rd Annual IEEE Power Electronics Specialists Conference, 1992. PESC ’92 Record</w:t>
      </w:r>
      <w:r>
        <w:t>, 1992, pp. 55–61 vol.1.</w:t>
      </w:r>
    </w:p>
    <w:p w14:paraId="5003F472" w14:textId="77777777" w:rsidR="003B02E5" w:rsidRDefault="003B02E5" w:rsidP="003B02E5">
      <w:pPr>
        <w:pStyle w:val="Bibliography"/>
      </w:pPr>
      <w:r>
        <w:t>[28]</w:t>
      </w:r>
      <w:r>
        <w:tab/>
        <w:t xml:space="preserve">F. C. Lee, “High-frequency quasi-resonant converter technologies,” </w:t>
      </w:r>
      <w:r>
        <w:rPr>
          <w:i/>
          <w:iCs/>
        </w:rPr>
        <w:t>Proc. IEEE</w:t>
      </w:r>
      <w:r>
        <w:t>, vol. 76, no. 4, pp. 377–390, Apr. 1988.</w:t>
      </w:r>
    </w:p>
    <w:p w14:paraId="42C59653" w14:textId="77777777" w:rsidR="003B02E5" w:rsidRDefault="003B02E5" w:rsidP="003B02E5">
      <w:pPr>
        <w:pStyle w:val="Bibliography"/>
      </w:pPr>
      <w:r>
        <w:t>[29]</w:t>
      </w:r>
      <w:r>
        <w:tab/>
        <w:t xml:space="preserve">J. A. Sabate, V. Vlatkovic, R. B. Ridley, F. Lee, and B. H. Cho, “Design considerations for high-voltage high-power full-bridge zero-voltage-switched PWM converter,” in </w:t>
      </w:r>
      <w:r>
        <w:rPr>
          <w:i/>
          <w:iCs/>
        </w:rPr>
        <w:t>Applied Power Electronics Conference and Exposition, 1990. APEC ’90, Conference Proceedings 1990., Fifth Annual</w:t>
      </w:r>
      <w:r>
        <w:t>, 1990, pp. 275–284.</w:t>
      </w:r>
    </w:p>
    <w:p w14:paraId="3124D0FC" w14:textId="77777777" w:rsidR="003B02E5" w:rsidRDefault="003B02E5" w:rsidP="003B02E5">
      <w:pPr>
        <w:pStyle w:val="Bibliography"/>
      </w:pPr>
      <w:r>
        <w:t>[30]</w:t>
      </w:r>
      <w:r>
        <w:tab/>
        <w:t xml:space="preserve">M. Pahlevaninezhad, P. Das, J. Drobnik, P. K. Jain, and A. Bakhshai, “A Novel ZVZCS Full-Bridge DC/DC Converter Used for Electric Vehicles,” </w:t>
      </w:r>
      <w:r>
        <w:rPr>
          <w:i/>
          <w:iCs/>
        </w:rPr>
        <w:t>IEEE Trans. Power Electron.</w:t>
      </w:r>
      <w:r>
        <w:t>, vol. 27, no. 6, pp. 2752–2769, Jun. 2012.</w:t>
      </w:r>
    </w:p>
    <w:p w14:paraId="6C721D6C" w14:textId="77777777" w:rsidR="003B02E5" w:rsidRDefault="003B02E5" w:rsidP="003B02E5">
      <w:pPr>
        <w:pStyle w:val="Bibliography"/>
      </w:pPr>
      <w:r>
        <w:t>[31]</w:t>
      </w:r>
      <w:r>
        <w:tab/>
        <w:t xml:space="preserve">F. Z. Peng, H. Li, G.-J. Su, and J. S. Lawler, “A new ZVS bidirectional DC-DC converter for fuel cell and battery application,” </w:t>
      </w:r>
      <w:r>
        <w:rPr>
          <w:i/>
          <w:iCs/>
        </w:rPr>
        <w:t>IEEE Trans. Power Electron.</w:t>
      </w:r>
      <w:r>
        <w:t>, vol. 19, no. 1, pp. 54–65, Jan. 2004.</w:t>
      </w:r>
    </w:p>
    <w:p w14:paraId="70DFBC2E" w14:textId="77777777" w:rsidR="003B02E5" w:rsidRDefault="003B02E5" w:rsidP="003B02E5">
      <w:pPr>
        <w:pStyle w:val="Bibliography"/>
      </w:pPr>
      <w:r>
        <w:t>[32]</w:t>
      </w:r>
      <w:r>
        <w:tab/>
        <w:t xml:space="preserve">M. Pahlevaninezhad, J. Drobnik, P. K. Jain, and A. Bakhshai, “A Load Adaptive Control Approach for a Zero-Voltage-Switching DC/DC Converter Used for Electric Vehicles,” </w:t>
      </w:r>
      <w:r>
        <w:rPr>
          <w:i/>
          <w:iCs/>
        </w:rPr>
        <w:t>IEEE Trans. Ind. Electron.</w:t>
      </w:r>
      <w:r>
        <w:t>, vol. 59, no. 2, pp. 920–933, Feb. 2012.</w:t>
      </w:r>
    </w:p>
    <w:p w14:paraId="52432BF8" w14:textId="77777777" w:rsidR="003B02E5" w:rsidRDefault="003B02E5" w:rsidP="003B02E5">
      <w:pPr>
        <w:pStyle w:val="Bibliography"/>
      </w:pPr>
      <w:r>
        <w:t>[33]</w:t>
      </w:r>
      <w:r>
        <w:tab/>
        <w:t xml:space="preserve">R. L. Steigerwald, “A comparison of half-bridge resonant converter topologies,” </w:t>
      </w:r>
      <w:r>
        <w:rPr>
          <w:i/>
          <w:iCs/>
        </w:rPr>
        <w:t>IEEE Trans. Power Electron.</w:t>
      </w:r>
      <w:r>
        <w:t>, vol. 3, no. 2, pp. 174–182, Apr. 1988.</w:t>
      </w:r>
    </w:p>
    <w:p w14:paraId="75FA9B4A" w14:textId="77777777" w:rsidR="003B02E5" w:rsidRDefault="003B02E5" w:rsidP="003B02E5">
      <w:pPr>
        <w:pStyle w:val="Bibliography"/>
      </w:pPr>
      <w:r>
        <w:t>[34]</w:t>
      </w:r>
      <w:r>
        <w:tab/>
        <w:t xml:space="preserve">J. J. Jozwik and M. K. Kazimierczuk, “Analysis and design of class-E2 DC/DC converter,” </w:t>
      </w:r>
      <w:r>
        <w:rPr>
          <w:i/>
          <w:iCs/>
        </w:rPr>
        <w:t>IEEE Trans. Ind. Electron.</w:t>
      </w:r>
      <w:r>
        <w:t>, vol. 37, no. 2, pp. 173–183, Apr. 1990.</w:t>
      </w:r>
    </w:p>
    <w:p w14:paraId="2A2449B0" w14:textId="77777777" w:rsidR="003B02E5" w:rsidRDefault="003B02E5" w:rsidP="003B02E5">
      <w:pPr>
        <w:pStyle w:val="Bibliography"/>
      </w:pPr>
      <w:r>
        <w:t>[35]</w:t>
      </w:r>
      <w:r>
        <w:tab/>
        <w:t xml:space="preserve">R. J. Gutmann, “Application of RF Circuit Design Principles to Distributed Power Converters,” </w:t>
      </w:r>
      <w:r>
        <w:rPr>
          <w:i/>
          <w:iCs/>
        </w:rPr>
        <w:t>IEEE Trans. Ind. Electron. Control Instrum.</w:t>
      </w:r>
      <w:r>
        <w:t>, vol. IECI-27, no. 3, pp. 156–164, Aug. 1980.</w:t>
      </w:r>
    </w:p>
    <w:p w14:paraId="4D2BBCAE" w14:textId="77777777" w:rsidR="003B02E5" w:rsidRDefault="003B02E5" w:rsidP="003B02E5">
      <w:pPr>
        <w:pStyle w:val="Bibliography"/>
      </w:pPr>
      <w:r>
        <w:t>[36]</w:t>
      </w:r>
      <w:r>
        <w:tab/>
        <w:t xml:space="preserve">W. C. Bowman, F. T. Balicki, F. T. Dickens, R. M. Honeycutt, W. A. Nitz, W. Strauss, W. B. Suiter, and N. G. Ziesse, “A resonant DC-to-DC converter operating at 22 megahertz,” in </w:t>
      </w:r>
      <w:r>
        <w:rPr>
          <w:i/>
          <w:iCs/>
        </w:rPr>
        <w:t>, Third Annual IEEE Applied Power Electronics Conference and Exposition, 1988. APEC ’88. Conference Proceedings 1988</w:t>
      </w:r>
      <w:r>
        <w:t>, 1988, pp. 3–11.</w:t>
      </w:r>
    </w:p>
    <w:p w14:paraId="21F22D97" w14:textId="77777777" w:rsidR="003B02E5" w:rsidRDefault="003B02E5" w:rsidP="003B02E5">
      <w:pPr>
        <w:pStyle w:val="Bibliography"/>
      </w:pPr>
      <w:r>
        <w:lastRenderedPageBreak/>
        <w:t>[37]</w:t>
      </w:r>
      <w:r>
        <w:tab/>
        <w:t xml:space="preserve">J. M. Rivas, O. Leitermann, Y. Han, and D. J. Perreault, “A very high frequency dc-dc converter based on a class #x03A6;2 resonant inverter,” in </w:t>
      </w:r>
      <w:r>
        <w:rPr>
          <w:i/>
          <w:iCs/>
        </w:rPr>
        <w:t>IEEE Power Electronics Specialists Conference, 2008. PESC 2008</w:t>
      </w:r>
      <w:r>
        <w:t>, 2008, pp. 1657–1666.</w:t>
      </w:r>
    </w:p>
    <w:p w14:paraId="62CBAD2E" w14:textId="77777777" w:rsidR="003B02E5" w:rsidRDefault="003B02E5" w:rsidP="003B02E5">
      <w:pPr>
        <w:pStyle w:val="Bibliography"/>
      </w:pPr>
      <w:r>
        <w:t>[38]</w:t>
      </w:r>
      <w:r>
        <w:tab/>
        <w:t xml:space="preserve">H. Koizumi, M. Iwadare, and S. Mori, “Class E2 DC/DC converter with second harmonic resonant class E inverter and Class E rectifier,” in </w:t>
      </w:r>
      <w:r>
        <w:rPr>
          <w:i/>
          <w:iCs/>
        </w:rPr>
        <w:t>Applied Power Electronics Conference and Exposition, 1994. APEC ’94. Conference Proceedings 1994., Ninth Annual</w:t>
      </w:r>
      <w:r>
        <w:t>, 1994, pp. 1012–1018 vol.2.</w:t>
      </w:r>
    </w:p>
    <w:p w14:paraId="3ABFA7CF" w14:textId="77777777" w:rsidR="003B02E5" w:rsidRDefault="003B02E5" w:rsidP="003B02E5">
      <w:pPr>
        <w:pStyle w:val="Bibliography"/>
      </w:pPr>
      <w:r>
        <w:t>[39]</w:t>
      </w:r>
      <w:r>
        <w:tab/>
        <w:t xml:space="preserve">N. O. Sokal and A. D. Sokal, “Class E-A new class of high-efficiency tuned single-ended switching power amplifiers,” </w:t>
      </w:r>
      <w:r>
        <w:rPr>
          <w:i/>
          <w:iCs/>
        </w:rPr>
        <w:t>IEEE J. Solid-State Circuits</w:t>
      </w:r>
      <w:r>
        <w:t>, vol. 10, no. 3, pp. 168–176, Jun. 1975.</w:t>
      </w:r>
    </w:p>
    <w:p w14:paraId="659591D4" w14:textId="77777777" w:rsidR="003B02E5" w:rsidRDefault="003B02E5" w:rsidP="003B02E5">
      <w:pPr>
        <w:pStyle w:val="Bibliography"/>
      </w:pPr>
      <w:r>
        <w:t>[40]</w:t>
      </w:r>
      <w:r>
        <w:tab/>
        <w:t xml:space="preserve">R. Redl, B. Molnar, and N. O. Sokal, “Class E Resonant Regulated DC/DC Power Converters: Analysis of Operations, and Experimental Results at 1.5 MHz,” </w:t>
      </w:r>
      <w:r>
        <w:rPr>
          <w:i/>
          <w:iCs/>
        </w:rPr>
        <w:t>IEEE Trans. Power Electron.</w:t>
      </w:r>
      <w:r>
        <w:t>, vol. PE-1, no. 2, pp. 111–120, Apr. 1986.</w:t>
      </w:r>
    </w:p>
    <w:p w14:paraId="360865DB" w14:textId="77777777" w:rsidR="003B02E5" w:rsidRDefault="003B02E5" w:rsidP="003B02E5">
      <w:pPr>
        <w:pStyle w:val="Bibliography"/>
      </w:pPr>
      <w:r>
        <w:t>[41]</w:t>
      </w:r>
      <w:r>
        <w:tab/>
        <w:t xml:space="preserve">M. D. Bellar, T. S. Wu, A. Tchamdjou, J. Mahdavi, and M. Ehsani, “A review of soft-switched DC-AC converters,” </w:t>
      </w:r>
      <w:r>
        <w:rPr>
          <w:i/>
          <w:iCs/>
        </w:rPr>
        <w:t>IEEE Trans. Ind. Appl.</w:t>
      </w:r>
      <w:r>
        <w:t>, vol. 34, no. 4, pp. 847–860, Jul. 1998.</w:t>
      </w:r>
    </w:p>
    <w:p w14:paraId="7B38555A" w14:textId="77777777" w:rsidR="003B02E5" w:rsidRDefault="003B02E5" w:rsidP="003B02E5">
      <w:pPr>
        <w:pStyle w:val="Bibliography"/>
      </w:pPr>
      <w:r>
        <w:t>[42]</w:t>
      </w:r>
      <w:r>
        <w:tab/>
        <w:t xml:space="preserve">J.-B. Baek, W.-I. Choi, and B.-H. Cho, “Digital Adaptive Frequency Modulation for Bidirectional DC&amp;#x2013;DC Converter,” </w:t>
      </w:r>
      <w:r>
        <w:rPr>
          <w:i/>
          <w:iCs/>
        </w:rPr>
        <w:t>IEEE Trans. Ind. Electron.</w:t>
      </w:r>
      <w:r>
        <w:t>, vol. 60, no. 11, pp. 5167–5176, Nov. 2013.</w:t>
      </w:r>
    </w:p>
    <w:p w14:paraId="3B2F52E2" w14:textId="77777777" w:rsidR="003B02E5" w:rsidRDefault="003B02E5" w:rsidP="003B02E5">
      <w:pPr>
        <w:pStyle w:val="Bibliography"/>
      </w:pPr>
      <w:r>
        <w:t>[43]</w:t>
      </w:r>
      <w:r>
        <w:tab/>
        <w:t xml:space="preserve">A. Zhao, A. A. Fomani, and J. C. W. Ng, “One-step digital dead-time correction for DC-DC converters,” in </w:t>
      </w:r>
      <w:r>
        <w:rPr>
          <w:i/>
          <w:iCs/>
        </w:rPr>
        <w:t>2010 Twenty-Fifth Annual IEEE Applied Power Electronics Conference and Exposition (APEC)</w:t>
      </w:r>
      <w:r>
        <w:t>, 2010, pp. 132–137.</w:t>
      </w:r>
    </w:p>
    <w:p w14:paraId="218B853D" w14:textId="77777777" w:rsidR="003B02E5" w:rsidRDefault="003B02E5" w:rsidP="003B02E5">
      <w:pPr>
        <w:pStyle w:val="Bibliography"/>
      </w:pPr>
      <w:r>
        <w:t>[44]</w:t>
      </w:r>
      <w:r>
        <w:tab/>
        <w:t xml:space="preserve">T. Reiter, D. Polenov, H. Probstle, and H. Herzog, “Optimization of PWM dead times in DC/DC-converters considering varying operating conditions and component dependencies,” in </w:t>
      </w:r>
      <w:r>
        <w:rPr>
          <w:i/>
          <w:iCs/>
        </w:rPr>
        <w:t>13th European Conference on Power Electronics and Applications, 2009. EPE ’09</w:t>
      </w:r>
      <w:r>
        <w:t>, 2009, pp. 1–10.</w:t>
      </w:r>
    </w:p>
    <w:p w14:paraId="00834689" w14:textId="77777777" w:rsidR="003B02E5" w:rsidRDefault="003B02E5" w:rsidP="003B02E5">
      <w:pPr>
        <w:pStyle w:val="Bibliography"/>
      </w:pPr>
      <w:r>
        <w:t>[45]</w:t>
      </w:r>
      <w:r>
        <w:tab/>
        <w:t>W. Qiu and N. B. DEQUINA, “Threshold voltage monitoring and control in synchronous power converters,” US8299770 B2, 30-Oct-2012.</w:t>
      </w:r>
    </w:p>
    <w:p w14:paraId="4735B349" w14:textId="77777777" w:rsidR="003B02E5" w:rsidRDefault="003B02E5" w:rsidP="003B02E5">
      <w:pPr>
        <w:pStyle w:val="Bibliography"/>
      </w:pPr>
      <w:r>
        <w:t>[46]</w:t>
      </w:r>
      <w:r>
        <w:tab/>
        <w:t>T. Naka, A. Nakagawa, and K. Nakamura, “Electric power unit operating in continuous and discontinuous conduction modes and control method therefor,” US7557545 B2, 07-Jul-2009.</w:t>
      </w:r>
    </w:p>
    <w:p w14:paraId="722BD63A" w14:textId="77777777" w:rsidR="003B02E5" w:rsidRDefault="003B02E5" w:rsidP="003B02E5">
      <w:pPr>
        <w:pStyle w:val="Bibliography"/>
      </w:pPr>
      <w:r>
        <w:t>[47]</w:t>
      </w:r>
      <w:r>
        <w:tab/>
        <w:t>L. M. Burns and J. E. C. Brown, “Controlling a skew time of switches of a switching regulator,” US8508207 B2, 13-Aug-2013.</w:t>
      </w:r>
    </w:p>
    <w:p w14:paraId="16C66B28" w14:textId="77777777" w:rsidR="003B02E5" w:rsidRDefault="003B02E5" w:rsidP="003B02E5">
      <w:pPr>
        <w:pStyle w:val="Bibliography"/>
      </w:pPr>
      <w:r>
        <w:t>[48]</w:t>
      </w:r>
      <w:r>
        <w:tab/>
        <w:t>J. E. C. Brown and B. Rothenberg, “Delay block for controlling a dead time of a switching voltage regulator,” US8648583 B2, 11-Feb-2014.</w:t>
      </w:r>
    </w:p>
    <w:p w14:paraId="55098937" w14:textId="77777777" w:rsidR="003B02E5" w:rsidRDefault="003B02E5" w:rsidP="003B02E5">
      <w:pPr>
        <w:pStyle w:val="Bibliography"/>
      </w:pPr>
      <w:r>
        <w:lastRenderedPageBreak/>
        <w:t>[49]</w:t>
      </w:r>
      <w:r>
        <w:tab/>
        <w:t xml:space="preserve">A. V. Peterchev and S. R. Sanders, “Digital loss-minimizing multimode synchronous buck converter control,” in </w:t>
      </w:r>
      <w:r>
        <w:rPr>
          <w:i/>
          <w:iCs/>
        </w:rPr>
        <w:t>Power Electronics Specialists Conference, 2004. PESC 04. 2004 IEEE 35th Annual</w:t>
      </w:r>
      <w:r>
        <w:t>, 2004, vol. 5, pp. 3694–3699.</w:t>
      </w:r>
    </w:p>
    <w:p w14:paraId="69E1D8D9" w14:textId="77777777" w:rsidR="003B02E5" w:rsidRDefault="003B02E5" w:rsidP="003B02E5">
      <w:pPr>
        <w:pStyle w:val="Bibliography"/>
      </w:pPr>
      <w:r>
        <w:t>[50]</w:t>
      </w:r>
      <w:r>
        <w:tab/>
        <w:t xml:space="preserve">Z. Sun, K. W. R. Chew, H. Tang, and L. Siek, “Adaptive Gate Switching Control for Discontinuous Conduction Mode DC #x2013;DC Converter,” </w:t>
      </w:r>
      <w:r>
        <w:rPr>
          <w:i/>
          <w:iCs/>
        </w:rPr>
        <w:t>IEEE Trans. Power Electron.</w:t>
      </w:r>
      <w:r>
        <w:t>, vol. 29, no. 3, pp. 1311–1320, Mar. 2014.</w:t>
      </w:r>
    </w:p>
    <w:p w14:paraId="1848DCD1" w14:textId="77777777" w:rsidR="003B02E5" w:rsidRDefault="003B02E5" w:rsidP="003B02E5">
      <w:pPr>
        <w:pStyle w:val="Bibliography"/>
      </w:pPr>
      <w:r>
        <w:t>[51]</w:t>
      </w:r>
      <w:r>
        <w:tab/>
        <w:t xml:space="preserve">S. Mappus, “Predictive gate drive boosts synchronous DC/DC power converter efficiency,” </w:t>
      </w:r>
      <w:r>
        <w:rPr>
          <w:i/>
          <w:iCs/>
        </w:rPr>
        <w:t>App Rep Tex. Instrum. SLUA281</w:t>
      </w:r>
      <w:r>
        <w:t>, 2003.</w:t>
      </w:r>
    </w:p>
    <w:p w14:paraId="3E4C0B8D" w14:textId="77777777" w:rsidR="003B02E5" w:rsidRDefault="003B02E5" w:rsidP="003B02E5">
      <w:pPr>
        <w:pStyle w:val="Bibliography"/>
      </w:pPr>
      <w:r>
        <w:t>[52]</w:t>
      </w:r>
      <w:r>
        <w:tab/>
        <w:t xml:space="preserve">B. Acker, C. R. Sullivan, and S. R. Sanders, “Synchronous rectification with adaptive timing control,” in </w:t>
      </w:r>
      <w:r>
        <w:rPr>
          <w:i/>
          <w:iCs/>
        </w:rPr>
        <w:t>, 26th Annual IEEE Power Electronics Specialists Conference, 1995. PESC ’95 Record</w:t>
      </w:r>
      <w:r>
        <w:t>, 1995, vol. 1, pp. 88–95 vol.1.</w:t>
      </w:r>
    </w:p>
    <w:p w14:paraId="066400F5" w14:textId="77777777" w:rsidR="003B02E5" w:rsidRDefault="003B02E5" w:rsidP="003B02E5">
      <w:pPr>
        <w:pStyle w:val="Bibliography"/>
      </w:pPr>
      <w:r>
        <w:t>[53]</w:t>
      </w:r>
      <w:r>
        <w:tab/>
        <w:t xml:space="preserve">V. Yousefzadeh and D. Maksimovic, “Sensorless optimization of dead times in DC-DC converters with synchronous rectifiers,” </w:t>
      </w:r>
      <w:r>
        <w:rPr>
          <w:i/>
          <w:iCs/>
        </w:rPr>
        <w:t>IEEE Trans. Power Electron.</w:t>
      </w:r>
      <w:r>
        <w:t>, vol. 21, no. 4, pp. 994–1002, Jul. 2006.</w:t>
      </w:r>
    </w:p>
    <w:p w14:paraId="45857D96" w14:textId="77777777" w:rsidR="003B02E5" w:rsidRDefault="003B02E5" w:rsidP="003B02E5">
      <w:pPr>
        <w:pStyle w:val="Bibliography"/>
      </w:pPr>
      <w:r>
        <w:t>[54]</w:t>
      </w:r>
      <w:r>
        <w:tab/>
        <w:t xml:space="preserve">L. Mei, D. Williams, and W. Eberle, “A Synchronous Buck Converter Using a New Predictive Analog Dead-Time Control Circuit to Improve Efficiency,” </w:t>
      </w:r>
      <w:r>
        <w:rPr>
          <w:i/>
          <w:iCs/>
        </w:rPr>
        <w:t>Can. J. Electr. Comput. Eng.</w:t>
      </w:r>
      <w:r>
        <w:t>, vol. 36, no. 4, pp. 181–187, Fall 2013.</w:t>
      </w:r>
    </w:p>
    <w:p w14:paraId="2D2FC161" w14:textId="77777777" w:rsidR="003B02E5" w:rsidRDefault="003B02E5" w:rsidP="003B02E5">
      <w:pPr>
        <w:pStyle w:val="Bibliography"/>
      </w:pPr>
      <w:r>
        <w:t>[55]</w:t>
      </w:r>
      <w:r>
        <w:tab/>
        <w:t xml:space="preserve">S. Lee, S. Jung, C. Park, C.-T. Rim, and G.-H. Cho, “Accurate Dead-Time Control for Synchronous Buck Converter With Fast Error Sensing Circuits,” </w:t>
      </w:r>
      <w:r>
        <w:rPr>
          <w:i/>
          <w:iCs/>
        </w:rPr>
        <w:t>IEEE Trans. Circuits Syst. Regul. Pap.</w:t>
      </w:r>
      <w:r>
        <w:t>, vol. 60, no. 11, pp. 3080–3089, Nov. 2013.</w:t>
      </w:r>
    </w:p>
    <w:p w14:paraId="1C1A7092" w14:textId="77777777" w:rsidR="003B02E5" w:rsidRDefault="003B02E5" w:rsidP="003B02E5">
      <w:pPr>
        <w:pStyle w:val="Bibliography"/>
      </w:pPr>
      <w:r>
        <w:t>[56]</w:t>
      </w:r>
      <w:r>
        <w:tab/>
        <w:t xml:space="preserve">P. T. Krein and R. M. Bass, “Autonomous control technique for high-performance switches,” </w:t>
      </w:r>
      <w:r>
        <w:rPr>
          <w:i/>
          <w:iCs/>
        </w:rPr>
        <w:t>IEEE Trans. Ind. Electron.</w:t>
      </w:r>
      <w:r>
        <w:t>, vol. 39, no. 3, pp. 215–222, Jun. 1992.</w:t>
      </w:r>
    </w:p>
    <w:p w14:paraId="3D5D4BB5" w14:textId="77777777" w:rsidR="003B02E5" w:rsidRDefault="003B02E5" w:rsidP="003B02E5">
      <w:pPr>
        <w:pStyle w:val="Bibliography"/>
      </w:pPr>
      <w:r>
        <w:t>[57]</w:t>
      </w:r>
      <w:r>
        <w:tab/>
        <w:t xml:space="preserve">C. P. Henze, H. C. Martin, and D. W. Parsley, “Zero-voltage switching in high frequency power converters using pulse width modulation,” in </w:t>
      </w:r>
      <w:r>
        <w:rPr>
          <w:i/>
          <w:iCs/>
        </w:rPr>
        <w:t>, Third Annual IEEE Applied Power Electronics Conference and Exposition, 1988. APEC ’88. Conference Proceedings 1988</w:t>
      </w:r>
      <w:r>
        <w:t>, 1988, pp. 33–40.</w:t>
      </w:r>
    </w:p>
    <w:p w14:paraId="3F2E4136" w14:textId="77777777" w:rsidR="003B02E5" w:rsidRDefault="003B02E5" w:rsidP="003B02E5">
      <w:pPr>
        <w:pStyle w:val="Bibliography"/>
      </w:pPr>
      <w:r>
        <w:t>[58]</w:t>
      </w:r>
      <w:r>
        <w:tab/>
        <w:t xml:space="preserve">J.-B. Baek, W.-I. Choi, and B.-H. Cho, “Digital Adaptive Frequency Modulation for Bidirectional DC&amp;#x2013;DC Converter,” </w:t>
      </w:r>
      <w:r>
        <w:rPr>
          <w:i/>
          <w:iCs/>
        </w:rPr>
        <w:t>IEEE Trans. Ind. Electron.</w:t>
      </w:r>
      <w:r>
        <w:t>, vol. 60, no. 11, pp. 5167–5176, Nov. 2013.</w:t>
      </w:r>
    </w:p>
    <w:p w14:paraId="6C888204" w14:textId="77777777" w:rsidR="003B02E5" w:rsidRDefault="003B02E5" w:rsidP="003B02E5">
      <w:pPr>
        <w:pStyle w:val="Bibliography"/>
      </w:pPr>
      <w:r>
        <w:t>[59]</w:t>
      </w:r>
      <w:r>
        <w:tab/>
        <w:t>J. W. Kolar, “Benefits of Multi-Cells Solutions for Energy Efficiency, Power Density, Control Dynamics, and Low EMI Targets,” presented at the Advanced Multi-Cell/ Multi-Level Power Converters.</w:t>
      </w:r>
    </w:p>
    <w:p w14:paraId="4BF0C5A5" w14:textId="77777777" w:rsidR="003B02E5" w:rsidRDefault="003B02E5" w:rsidP="003B02E5">
      <w:pPr>
        <w:pStyle w:val="Bibliography"/>
      </w:pPr>
      <w:r>
        <w:t>[60]</w:t>
      </w:r>
      <w:r>
        <w:tab/>
        <w:t xml:space="preserve">T. Guillod, J. E. Huber, G. Ortiz, A. De, C. M. Franck, and J. W. Kolar, “Characterization of the voltage and electric field stresses in multi-cell solid-state transformers,” in </w:t>
      </w:r>
      <w:r>
        <w:rPr>
          <w:i/>
          <w:iCs/>
        </w:rPr>
        <w:t>2014 IEEE Energy Conversion Congress and Exposition (ECCE)</w:t>
      </w:r>
      <w:r>
        <w:t>, 2014, pp. 4726–4734.</w:t>
      </w:r>
    </w:p>
    <w:p w14:paraId="6EDB1DE2" w14:textId="77777777" w:rsidR="003B02E5" w:rsidRDefault="003B02E5" w:rsidP="003B02E5">
      <w:pPr>
        <w:pStyle w:val="Bibliography"/>
      </w:pPr>
      <w:r>
        <w:lastRenderedPageBreak/>
        <w:t>[61]</w:t>
      </w:r>
      <w:r>
        <w:tab/>
        <w:t>M. Kasper, C.-W. Chen, D. Bortis, J. W. Kolar, and G. Deboy, “Hardware Verification of a Hyper-Efficient (98%) and Super-Compact (2.2 kW/dm 3) Isolated AC/DC Telecom Power Supply Module based on Multi-Cell Converter Approach,” 2015.</w:t>
      </w:r>
    </w:p>
    <w:p w14:paraId="67166A39" w14:textId="77777777" w:rsidR="003B02E5" w:rsidRDefault="003B02E5" w:rsidP="003B02E5">
      <w:pPr>
        <w:pStyle w:val="Bibliography"/>
      </w:pPr>
      <w:r>
        <w:t>[62]</w:t>
      </w:r>
      <w:r>
        <w:tab/>
        <w:t xml:space="preserve">M. Kasper, D. Bortis, J. W. Kolar, and G. Deboy, “Hyper-efficient (98%) and super-compact (3.3 kW/dm 3) isolated AC/DC telecom power supply module based on multi-cell converter approach,” in </w:t>
      </w:r>
      <w:r>
        <w:rPr>
          <w:i/>
          <w:iCs/>
        </w:rPr>
        <w:t>Energy Conversion Congress and Exposition (ECCE), 2014 IEEE</w:t>
      </w:r>
      <w:r>
        <w:t>, 2014, pp. 150–157.</w:t>
      </w:r>
    </w:p>
    <w:p w14:paraId="61F6081D" w14:textId="77777777" w:rsidR="003B02E5" w:rsidRDefault="003B02E5" w:rsidP="003B02E5">
      <w:pPr>
        <w:pStyle w:val="Bibliography"/>
      </w:pPr>
      <w:r>
        <w:t>[63]</w:t>
      </w:r>
      <w:r>
        <w:tab/>
        <w:t xml:space="preserve">M. Kasper, D. Bortis, and J. W. Kolar, “Scaling and balancing of multi-cell converters,” in </w:t>
      </w:r>
      <w:r>
        <w:rPr>
          <w:i/>
          <w:iCs/>
        </w:rPr>
        <w:t>Power Electronics Conference (IPEC-Hiroshima 2014-ECCE-ASIA), 2014 International</w:t>
      </w:r>
      <w:r>
        <w:t>, 2014, pp. 2079–2086.</w:t>
      </w:r>
    </w:p>
    <w:p w14:paraId="36A22098" w14:textId="77777777" w:rsidR="003B02E5" w:rsidRDefault="003B02E5" w:rsidP="003B02E5">
      <w:pPr>
        <w:pStyle w:val="Bibliography"/>
      </w:pPr>
      <w:r>
        <w:t>[64]</w:t>
      </w:r>
      <w:r>
        <w:tab/>
        <w:t xml:space="preserve">H. Preckwinkel, A. Bunte, J. Bocker, N. Frohleke, and K. Dora, “A novel low cost solar central inverters topology with 99.2% efficiency,” in </w:t>
      </w:r>
      <w:r>
        <w:rPr>
          <w:i/>
          <w:iCs/>
        </w:rPr>
        <w:t>2013 15th European Conference on Power Electronics and Applications (EPE)</w:t>
      </w:r>
      <w:r>
        <w:t>, 2013, pp. 1–10.</w:t>
      </w:r>
    </w:p>
    <w:p w14:paraId="04C93BD1" w14:textId="77777777" w:rsidR="003B02E5" w:rsidRDefault="003B02E5" w:rsidP="003B02E5">
      <w:pPr>
        <w:pStyle w:val="Bibliography"/>
      </w:pPr>
      <w:r>
        <w:t>[65]</w:t>
      </w:r>
      <w:r>
        <w:tab/>
        <w:t xml:space="preserve">D. Reusch and J. Strydom, “Understanding the Effect of PCB Layout on Circuit Performance in a High-Frequency Gallium-Nitride-Based Point of Load Converter,” </w:t>
      </w:r>
      <w:r>
        <w:rPr>
          <w:i/>
          <w:iCs/>
        </w:rPr>
        <w:t>IEEE Trans. Power Electron.</w:t>
      </w:r>
      <w:r>
        <w:t>, vol. 29, no. 4, pp. 2008–2015, Apr. 2014.</w:t>
      </w:r>
    </w:p>
    <w:p w14:paraId="3708772D" w14:textId="77777777" w:rsidR="003B02E5" w:rsidRDefault="003B02E5" w:rsidP="003B02E5">
      <w:pPr>
        <w:pStyle w:val="Bibliography"/>
      </w:pPr>
      <w:r>
        <w:t>[66]</w:t>
      </w:r>
      <w:r>
        <w:tab/>
        <w:t xml:space="preserve">W. Kangping, M. Huan, Y. Xu, Z. Xiangjun, and L. Guoqing, “An optimized layout with split bus capacitors in eGaN-based integrated DC-DC converter module,” in </w:t>
      </w:r>
      <w:r>
        <w:rPr>
          <w:i/>
          <w:iCs/>
        </w:rPr>
        <w:t>Electronics and Application Conference and Exposition (PEAC), 2014 International</w:t>
      </w:r>
      <w:r>
        <w:t>, 2014, pp. 446–450.</w:t>
      </w:r>
    </w:p>
    <w:p w14:paraId="5AD0C04E" w14:textId="77777777" w:rsidR="003B02E5" w:rsidRDefault="003B02E5" w:rsidP="003B02E5">
      <w:pPr>
        <w:pStyle w:val="Bibliography"/>
      </w:pPr>
      <w:r>
        <w:t>[67]</w:t>
      </w:r>
      <w:r>
        <w:tab/>
        <w:t xml:space="preserve">B. J. Baliga, “Power semiconductor device figure of merit for high-frequency applications,” </w:t>
      </w:r>
      <w:r>
        <w:rPr>
          <w:i/>
          <w:iCs/>
        </w:rPr>
        <w:t>IEEE Electron Device Lett.</w:t>
      </w:r>
      <w:r>
        <w:t>, vol. 10, no. 10, pp. 455–457, Oct. 1989.</w:t>
      </w:r>
    </w:p>
    <w:p w14:paraId="156E4AB4" w14:textId="77777777" w:rsidR="003B02E5" w:rsidRDefault="003B02E5" w:rsidP="003B02E5">
      <w:pPr>
        <w:pStyle w:val="Bibliography"/>
      </w:pPr>
      <w:r>
        <w:t>[68]</w:t>
      </w:r>
      <w:r>
        <w:tab/>
        <w:t xml:space="preserve">I.-J. Kim, S. Matsumoto, T. Sakai, and T. Yachi, “New power device figure of merit for high-frequency applications,” in </w:t>
      </w:r>
      <w:r>
        <w:rPr>
          <w:i/>
          <w:iCs/>
        </w:rPr>
        <w:t>, Proceedings of the 7th International Symposium on Power Semiconductor Devices and ICs, 1995. ISPSD ’95</w:t>
      </w:r>
      <w:r>
        <w:t>, 1995, pp. 309–314.</w:t>
      </w:r>
    </w:p>
    <w:p w14:paraId="4334911D" w14:textId="77777777" w:rsidR="003B02E5" w:rsidRDefault="003B02E5" w:rsidP="003B02E5">
      <w:pPr>
        <w:pStyle w:val="Bibliography"/>
      </w:pPr>
      <w:r>
        <w:t>[69]</w:t>
      </w:r>
      <w:r>
        <w:tab/>
        <w:t xml:space="preserve">A. Q. Huang, “New unipolar switching power device figures of merit,” </w:t>
      </w:r>
      <w:r>
        <w:rPr>
          <w:i/>
          <w:iCs/>
        </w:rPr>
        <w:t>IEEE Electron Device Lett.</w:t>
      </w:r>
      <w:r>
        <w:t>, vol. 25, no. 5, pp. 298–301, May 2004.</w:t>
      </w:r>
    </w:p>
    <w:p w14:paraId="52AFE871" w14:textId="77777777" w:rsidR="003B02E5" w:rsidRDefault="003B02E5" w:rsidP="003B02E5">
      <w:pPr>
        <w:pStyle w:val="Bibliography"/>
      </w:pPr>
      <w:r>
        <w:t>[70]</w:t>
      </w:r>
      <w:r>
        <w:tab/>
        <w:t>B. Robert, B. Aydin, and S. Robert, “Circuit Simulation using EPC Device Models,” 2007. [Online]. Available: http://epc-co.com/epc/Portals/0/epc/documents/product-training/Circuit_Simulations_Using_Device_Models.pdf. [Accessed: 05-May-2015].</w:t>
      </w:r>
    </w:p>
    <w:p w14:paraId="44904056" w14:textId="417507E6" w:rsidR="009F4286" w:rsidRDefault="00915047" w:rsidP="0044172B">
      <w:pPr>
        <w:pStyle w:val="Bibliography"/>
      </w:pPr>
      <w:r>
        <w:fldChar w:fldCharType="end"/>
      </w:r>
    </w:p>
    <w:p w14:paraId="44904057" w14:textId="77777777" w:rsidR="00587AB4" w:rsidRDefault="00587AB4" w:rsidP="00C951FD">
      <w:pPr>
        <w:pStyle w:val="Heading1-NoNumber"/>
      </w:pPr>
      <w:bookmarkStart w:id="199" w:name="_Toc418725830"/>
      <w:r>
        <w:lastRenderedPageBreak/>
        <w:t>Appendices</w:t>
      </w:r>
      <w:bookmarkEnd w:id="199"/>
    </w:p>
    <w:p w14:paraId="44904058" w14:textId="76D4D52F" w:rsidR="00587AB4" w:rsidRDefault="00587AB4" w:rsidP="0044172B">
      <w:pPr>
        <w:pStyle w:val="OITTextBody"/>
      </w:pPr>
    </w:p>
    <w:p w14:paraId="44904059" w14:textId="77777777" w:rsidR="006A722D" w:rsidRPr="00B11038" w:rsidRDefault="006A722D" w:rsidP="0044172B">
      <w:pPr>
        <w:pStyle w:val="TableofFigures"/>
      </w:pPr>
    </w:p>
    <w:sectPr w:rsidR="006A722D" w:rsidRPr="00B11038" w:rsidSect="00FC27D5">
      <w:footerReference w:type="default" r:id="rId311"/>
      <w:pgSz w:w="12240" w:h="15840"/>
      <w:pgMar w:top="1440" w:right="1440" w:bottom="216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EAD63B" w14:textId="77777777" w:rsidR="004D77F7" w:rsidRDefault="004D77F7" w:rsidP="0044172B">
      <w:r>
        <w:separator/>
      </w:r>
    </w:p>
    <w:p w14:paraId="1D2947DD" w14:textId="77777777" w:rsidR="004D77F7" w:rsidRDefault="004D77F7" w:rsidP="0044172B"/>
  </w:endnote>
  <w:endnote w:type="continuationSeparator" w:id="0">
    <w:p w14:paraId="21100659" w14:textId="77777777" w:rsidR="004D77F7" w:rsidRDefault="004D77F7" w:rsidP="0044172B">
      <w:r>
        <w:continuationSeparator/>
      </w:r>
    </w:p>
    <w:p w14:paraId="7ED04D4F" w14:textId="77777777" w:rsidR="004D77F7" w:rsidRDefault="004D77F7" w:rsidP="00441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embedRegular r:id="rId1" w:fontKey="{15349FE2-7024-43B2-A704-67464DC8D167}"/>
    <w:embedBold r:id="rId2" w:fontKey="{96FAC87D-DA4E-4470-B4E2-BA98FCC33892}"/>
    <w:embedItalic r:id="rId3" w:fontKey="{55D60A4B-51B0-42AB-80D5-27573D2AAD02}"/>
    <w:embedBoldItalic r:id="rId4" w:fontKey="{0B6E278B-34B2-4CEC-B3A8-F99E22D5E2F0}"/>
  </w:font>
  <w:font w:name="Cambria">
    <w:panose1 w:val="02040503050406030204"/>
    <w:charset w:val="00"/>
    <w:family w:val="roman"/>
    <w:pitch w:val="variable"/>
    <w:sig w:usb0="E00002FF" w:usb1="400004FF" w:usb2="00000000" w:usb3="00000000" w:csb0="0000019F" w:csb1="00000000"/>
    <w:embedRegular r:id="rId5" w:fontKey="{642736C6-1BC9-407F-AAE3-734B0DF5F0FA}"/>
    <w:embedItalic r:id="rId6" w:fontKey="{74CC1B36-1E2D-408B-9B98-EB38E1043C0F}"/>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embedRegular r:id="rId7" w:fontKey="{FBCC3A05-D35E-49BB-A88C-1F8F9655D741}"/>
  </w:font>
  <w:font w:name="Calibri">
    <w:panose1 w:val="020F0502020204030204"/>
    <w:charset w:val="00"/>
    <w:family w:val="swiss"/>
    <w:pitch w:val="variable"/>
    <w:sig w:usb0="E00002FF" w:usb1="4000ACFF" w:usb2="00000001" w:usb3="00000000" w:csb0="0000019F" w:csb1="00000000"/>
    <w:embedRegular r:id="rId8" w:fontKey="{ED9DCA0A-5F4B-4A3C-BCA1-70ACC75EC998}"/>
    <w:embedBold r:id="rId9" w:fontKey="{5065C932-2010-414C-B9B4-5A520D939369}"/>
    <w:embedItalic r:id="rId10" w:fontKey="{24A90D55-A6A4-4358-A085-FF209B12C6D1}"/>
  </w:font>
  <w:font w:name="Tahoma">
    <w:panose1 w:val="020B0604030504040204"/>
    <w:charset w:val="00"/>
    <w:family w:val="swiss"/>
    <w:pitch w:val="variable"/>
    <w:sig w:usb0="E1002EFF" w:usb1="C000605B" w:usb2="00000029" w:usb3="00000000" w:csb0="000101FF" w:csb1="00000000"/>
    <w:embedRegular r:id="rId11" w:fontKey="{D0B73256-6941-4496-BD20-BBCEC4FE0A2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3" w14:textId="77777777" w:rsidR="008B5C24" w:rsidRDefault="008B5C24" w:rsidP="0044172B">
    <w:pPr>
      <w:pStyle w:val="Footer"/>
      <w:rPr>
        <w:rStyle w:val="PageNumber"/>
      </w:rPr>
    </w:pPr>
    <w:r>
      <w:rPr>
        <w:rStyle w:val="PageNumber"/>
        <w:rFonts w:cs="Arial"/>
      </w:rPr>
      <w:fldChar w:fldCharType="begin"/>
    </w:r>
    <w:r>
      <w:rPr>
        <w:rStyle w:val="PageNumber"/>
        <w:rFonts w:cs="Arial"/>
      </w:rPr>
      <w:instrText xml:space="preserve">PAGE  </w:instrText>
    </w:r>
    <w:r>
      <w:rPr>
        <w:rStyle w:val="PageNumber"/>
        <w:rFonts w:cs="Arial"/>
      </w:rPr>
      <w:fldChar w:fldCharType="separate"/>
    </w:r>
    <w:r>
      <w:rPr>
        <w:rStyle w:val="PageNumber"/>
        <w:rFonts w:cs="Arial"/>
        <w:noProof/>
      </w:rPr>
      <w:t>i</w:t>
    </w:r>
    <w:r>
      <w:rPr>
        <w:rStyle w:val="PageNumber"/>
        <w:rFonts w:cs="Arial"/>
      </w:rPr>
      <w:fldChar w:fldCharType="end"/>
    </w:r>
  </w:p>
  <w:p w14:paraId="449040D4" w14:textId="77777777" w:rsidR="008B5C24" w:rsidRDefault="008B5C24" w:rsidP="004417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5" w14:textId="77777777" w:rsidR="008B5C24" w:rsidRDefault="008B5C24" w:rsidP="0044172B">
    <w:pPr>
      <w:pStyle w:val="Footer"/>
    </w:pPr>
  </w:p>
  <w:p w14:paraId="449040D6" w14:textId="77777777" w:rsidR="008B5C24" w:rsidRDefault="008B5C24" w:rsidP="004417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7" w14:textId="77777777" w:rsidR="008B5C24" w:rsidRPr="005A5488" w:rsidRDefault="008B5C24" w:rsidP="00130964">
    <w:pPr>
      <w:pStyle w:val="Footer"/>
      <w:jc w:val="center"/>
      <w:rPr>
        <w:rStyle w:val="PageNumber"/>
      </w:rPr>
    </w:pPr>
    <w:r>
      <w:rPr>
        <w:rStyle w:val="PageNumber"/>
      </w:rPr>
      <w:fldChar w:fldCharType="begin"/>
    </w:r>
    <w:r w:rsidRPr="00130964">
      <w:rPr>
        <w:rStyle w:val="PageNumber"/>
      </w:rPr>
      <w:instrText xml:space="preserve"> PAGE </w:instrText>
    </w:r>
    <w:r>
      <w:rPr>
        <w:rStyle w:val="PageNumber"/>
      </w:rPr>
      <w:fldChar w:fldCharType="separate"/>
    </w:r>
    <w:r w:rsidR="00CA38C4">
      <w:rPr>
        <w:rStyle w:val="PageNumber"/>
        <w:noProof/>
      </w:rPr>
      <w:t>vi</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8" w14:textId="77777777" w:rsidR="008B5C24" w:rsidRDefault="008B5C24" w:rsidP="006571B0">
    <w:pPr>
      <w:pStyle w:val="Footer"/>
      <w:jc w:val="center"/>
    </w:pPr>
    <w:r>
      <w:rPr>
        <w:rStyle w:val="PageNumber"/>
      </w:rPr>
      <w:fldChar w:fldCharType="begin"/>
    </w:r>
    <w:r>
      <w:rPr>
        <w:rStyle w:val="PageNumber"/>
      </w:rPr>
      <w:instrText xml:space="preserve"> PAGE </w:instrText>
    </w:r>
    <w:r>
      <w:rPr>
        <w:rStyle w:val="PageNumber"/>
      </w:rPr>
      <w:fldChar w:fldCharType="separate"/>
    </w:r>
    <w:r w:rsidR="00CA38C4">
      <w:rPr>
        <w:rStyle w:val="PageNumber"/>
        <w:noProof/>
      </w:rPr>
      <w:t>11</w:t>
    </w:r>
    <w:r>
      <w:rPr>
        <w:rStyle w:val="PageNumber"/>
      </w:rPr>
      <w:fldChar w:fldCharType="end"/>
    </w:r>
  </w:p>
  <w:p w14:paraId="449040D9" w14:textId="77777777" w:rsidR="008B5C24" w:rsidRDefault="008B5C24" w:rsidP="004417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DFF2CE" w14:textId="77777777" w:rsidR="004D77F7" w:rsidRDefault="004D77F7" w:rsidP="0044172B">
      <w:r>
        <w:separator/>
      </w:r>
    </w:p>
    <w:p w14:paraId="297289CD" w14:textId="77777777" w:rsidR="004D77F7" w:rsidRDefault="004D77F7" w:rsidP="0044172B"/>
  </w:footnote>
  <w:footnote w:type="continuationSeparator" w:id="0">
    <w:p w14:paraId="3FB1AC02" w14:textId="77777777" w:rsidR="004D77F7" w:rsidRDefault="004D77F7" w:rsidP="0044172B">
      <w:r>
        <w:continuationSeparator/>
      </w:r>
    </w:p>
    <w:p w14:paraId="1E208DAA" w14:textId="77777777" w:rsidR="004D77F7" w:rsidRDefault="004D77F7" w:rsidP="0044172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040D2" w14:textId="77777777" w:rsidR="008B5C24" w:rsidRDefault="008B5C24" w:rsidP="0044172B">
    <w:pPr>
      <w:pStyle w:val="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A8CC072A"/>
    <w:lvl w:ilvl="0">
      <w:start w:val="1"/>
      <w:numFmt w:val="decimal"/>
      <w:lvlText w:val="%1."/>
      <w:lvlJc w:val="left"/>
      <w:pPr>
        <w:tabs>
          <w:tab w:val="num" w:pos="360"/>
        </w:tabs>
        <w:ind w:left="360" w:hanging="360"/>
      </w:pPr>
    </w:lvl>
  </w:abstractNum>
  <w:abstractNum w:abstractNumId="1">
    <w:nsid w:val="0368621A"/>
    <w:multiLevelType w:val="multilevel"/>
    <w:tmpl w:val="15524286"/>
    <w:styleLink w:val="OITNumberedList"/>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hint="default"/>
      </w:rPr>
    </w:lvl>
    <w:lvl w:ilvl="8">
      <w:start w:val="1"/>
      <w:numFmt w:val="lowerRoman"/>
      <w:lvlText w:val="%9."/>
      <w:lvlJc w:val="left"/>
      <w:pPr>
        <w:ind w:left="11160" w:hanging="360"/>
      </w:pPr>
      <w:rPr>
        <w:rFonts w:hint="default"/>
      </w:rPr>
    </w:lvl>
  </w:abstractNum>
  <w:abstractNum w:abstractNumId="2">
    <w:nsid w:val="09A76F7B"/>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
    <w:nsid w:val="09C5056B"/>
    <w:multiLevelType w:val="multilevel"/>
    <w:tmpl w:val="DE8071AE"/>
    <w:lvl w:ilvl="0">
      <w:start w:val="1"/>
      <w:numFmt w:val="decimal"/>
      <w:suff w:val="nothing"/>
      <w:lvlText w:val="Chapter %1"/>
      <w:lvlJc w:val="left"/>
      <w:pPr>
        <w:ind w:left="432" w:hanging="432"/>
      </w:pPr>
      <w:rPr>
        <w:rFonts w:ascii="Garamond" w:hAnsi="Garamond" w:hint="default"/>
        <w:b/>
        <w:sz w:val="36"/>
        <w:szCs w:val="36"/>
      </w:rPr>
    </w:lvl>
    <w:lvl w:ilvl="1">
      <w:start w:val="1"/>
      <w:numFmt w:val="decimal"/>
      <w:lvlText w:val="%1.%2"/>
      <w:lvlJc w:val="left"/>
      <w:pPr>
        <w:ind w:left="576" w:hanging="576"/>
      </w:pPr>
      <w:rPr>
        <w:rFonts w:ascii="Garamond" w:hAnsi="Garamond" w:hint="default"/>
        <w:b/>
        <w:i w:val="0"/>
        <w:color w:val="auto"/>
        <w:sz w:val="28"/>
      </w:rPr>
    </w:lvl>
    <w:lvl w:ilvl="2">
      <w:start w:val="1"/>
      <w:numFmt w:val="decimal"/>
      <w:lvlText w:val="%1.%2.%3"/>
      <w:lvlJc w:val="left"/>
      <w:pPr>
        <w:ind w:left="720" w:hanging="720"/>
      </w:pPr>
      <w:rPr>
        <w:rFonts w:ascii="Garamond" w:hAnsi="Garamond" w:hint="default"/>
        <w:b/>
        <w:i w:val="0"/>
        <w:sz w:val="24"/>
      </w:rPr>
    </w:lvl>
    <w:lvl w:ilvl="3">
      <w:start w:val="1"/>
      <w:numFmt w:val="decimal"/>
      <w:lvlText w:val="%1.%2.%3.%4"/>
      <w:lvlJc w:val="left"/>
      <w:pPr>
        <w:ind w:left="864" w:hanging="864"/>
      </w:pPr>
      <w:rPr>
        <w:rFonts w:ascii="Garamond" w:hAnsi="Garamond" w:hint="default"/>
        <w:b w:val="0"/>
        <w:i w:val="0"/>
        <w:sz w:val="24"/>
        <w:szCs w:val="24"/>
      </w:rPr>
    </w:lvl>
    <w:lvl w:ilvl="4">
      <w:start w:val="1"/>
      <w:numFmt w:val="decimal"/>
      <w:lvlText w:val="%1.%2.%3.%4.%5"/>
      <w:lvlJc w:val="left"/>
      <w:pPr>
        <w:ind w:left="1008" w:hanging="1008"/>
      </w:pPr>
      <w:rPr>
        <w:rFonts w:hint="default"/>
        <w:i/>
        <w:sz w:val="24"/>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color w:val="365F91" w:themeColor="accent1" w:themeShade="BF"/>
        <w:sz w:val="28"/>
      </w:rPr>
    </w:lvl>
    <w:lvl w:ilvl="8">
      <w:start w:val="1"/>
      <w:numFmt w:val="decimal"/>
      <w:lvlText w:val="%1.%2.%3.%4.%5.%6.%7.%8.%9"/>
      <w:lvlJc w:val="left"/>
      <w:pPr>
        <w:ind w:left="1584" w:hanging="1584"/>
      </w:pPr>
      <w:rPr>
        <w:rFonts w:hint="default"/>
      </w:rPr>
    </w:lvl>
  </w:abstractNum>
  <w:abstractNum w:abstractNumId="4">
    <w:nsid w:val="0B3940B9"/>
    <w:multiLevelType w:val="multilevel"/>
    <w:tmpl w:val="CFDA58F0"/>
    <w:styleLink w:val="OITNumberedList2"/>
    <w:lvl w:ilvl="0">
      <w:start w:val="1"/>
      <w:numFmt w:val="none"/>
      <w:pStyle w:val="ListNumber"/>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pStyle w:val="ListNumber3"/>
      <w:lvlText w:val="%2.%3."/>
      <w:lvlJc w:val="left"/>
      <w:pPr>
        <w:ind w:left="0" w:firstLine="0"/>
      </w:pPr>
      <w:rPr>
        <w:rFonts w:ascii="Times New Roman" w:hAnsi="Times New Roman" w:hint="default"/>
        <w:b/>
        <w:i/>
        <w:sz w:val="24"/>
      </w:rPr>
    </w:lvl>
    <w:lvl w:ilvl="3">
      <w:start w:val="1"/>
      <w:numFmt w:val="decimal"/>
      <w:pStyle w:val="ListNumber4"/>
      <w:lvlText w:val="%2.%3.%4."/>
      <w:lvlJc w:val="left"/>
      <w:pPr>
        <w:ind w:left="0" w:firstLine="0"/>
      </w:pPr>
      <w:rPr>
        <w:rFonts w:ascii="Times New Roman" w:hAnsi="Times New Roman" w:hint="default"/>
        <w:i/>
        <w:sz w:val="24"/>
      </w:rPr>
    </w:lvl>
    <w:lvl w:ilvl="4">
      <w:start w:val="1"/>
      <w:numFmt w:val="lowerLetter"/>
      <w:pStyle w:val="ListNumber5"/>
      <w:lvlText w:val="%2.%3.%4.%5."/>
      <w:lvlJc w:val="left"/>
      <w:pPr>
        <w:ind w:left="360" w:firstLine="0"/>
      </w:pPr>
      <w:rPr>
        <w:rFonts w:ascii="Times New Roman" w:hAnsi="Times New Roman" w:hint="default"/>
        <w:i/>
        <w:sz w:val="24"/>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hint="default"/>
        <w:color w:val="365F91" w:themeColor="accent1" w:themeShade="BF"/>
        <w:sz w:val="28"/>
      </w:rPr>
    </w:lvl>
    <w:lvl w:ilvl="8">
      <w:start w:val="1"/>
      <w:numFmt w:val="lowerRoman"/>
      <w:lvlText w:val="%9."/>
      <w:lvlJc w:val="left"/>
      <w:pPr>
        <w:ind w:left="11160" w:hanging="360"/>
      </w:pPr>
      <w:rPr>
        <w:rFonts w:hint="default"/>
      </w:rPr>
    </w:lvl>
  </w:abstractNum>
  <w:abstractNum w:abstractNumId="5">
    <w:nsid w:val="0EA15B69"/>
    <w:multiLevelType w:val="multilevel"/>
    <w:tmpl w:val="05E68B5A"/>
    <w:numStyleLink w:val="OITThesisStyle"/>
  </w:abstractNum>
  <w:abstractNum w:abstractNumId="6">
    <w:nsid w:val="0F317FC9"/>
    <w:multiLevelType w:val="multilevel"/>
    <w:tmpl w:val="15524286"/>
    <w:numStyleLink w:val="OITNumberedList"/>
  </w:abstractNum>
  <w:abstractNum w:abstractNumId="7">
    <w:nsid w:val="10152558"/>
    <w:multiLevelType w:val="multilevel"/>
    <w:tmpl w:val="E970F600"/>
    <w:name w:val="OIT Sec 2 Heading"/>
    <w:lvl w:ilvl="0">
      <w:start w:val="1"/>
      <w:numFmt w:val="decimal"/>
      <w:lvlText w:val="Chapter %1: "/>
      <w:lvlJc w:val="right"/>
      <w:pPr>
        <w:ind w:left="360" w:hanging="360"/>
      </w:pPr>
      <w:rPr>
        <w:rFonts w:hint="default"/>
        <w:b/>
        <w:sz w:val="32"/>
      </w:rPr>
    </w:lvl>
    <w:lvl w:ilvl="1">
      <w:start w:val="1"/>
      <w:numFmt w:val="decimal"/>
      <w:lvlText w:val="%2."/>
      <w:lvlJc w:val="left"/>
      <w:pPr>
        <w:tabs>
          <w:tab w:val="num" w:pos="360"/>
        </w:tabs>
        <w:ind w:left="0" w:firstLine="0"/>
      </w:pPr>
      <w:rPr>
        <w:rFonts w:ascii="Times New Roman" w:hAnsi="Times New Roman" w:hint="default"/>
        <w:b/>
        <w:i w:val="0"/>
        <w:sz w:val="28"/>
      </w:rPr>
    </w:lvl>
    <w:lvl w:ilvl="2">
      <w:start w:val="1"/>
      <w:numFmt w:val="decimal"/>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decimal"/>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8">
    <w:nsid w:val="13096A88"/>
    <w:multiLevelType w:val="multilevel"/>
    <w:tmpl w:val="B664964E"/>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heme="majorHAnsi" w:hAnsiTheme="majorHAnsi" w:hint="default"/>
        <w:b w:val="0"/>
        <w:i/>
        <w:sz w:val="24"/>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9">
    <w:nsid w:val="198E11CB"/>
    <w:multiLevelType w:val="hybridMultilevel"/>
    <w:tmpl w:val="BD1EB814"/>
    <w:lvl w:ilvl="0" w:tplc="5D980364">
      <w:start w:val="1"/>
      <w:numFmt w:val="bullet"/>
      <w:lvlText w:val="-"/>
      <w:lvlJc w:val="left"/>
      <w:pPr>
        <w:ind w:left="1008" w:hanging="360"/>
      </w:pPr>
      <w:rPr>
        <w:rFonts w:ascii="Times New Roman" w:eastAsia="SimSu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nsid w:val="1F2D480F"/>
    <w:multiLevelType w:val="multilevel"/>
    <w:tmpl w:val="75860A24"/>
    <w:lvl w:ilvl="0">
      <w:start w:val="1"/>
      <w:numFmt w:val="decimal"/>
      <w:suff w:val="space"/>
      <w:lvlText w:val="Chapter %1"/>
      <w:lvlJc w:val="left"/>
      <w:pPr>
        <w:ind w:left="0" w:firstLine="0"/>
      </w:pPr>
      <w:rPr>
        <w:rFonts w:hint="default"/>
        <w:sz w:val="36"/>
        <w:szCs w:val="36"/>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bullet"/>
      <w:pStyle w:val="Heading4"/>
      <w:lvlText w:val=""/>
      <w:lvlJc w:val="left"/>
      <w:pPr>
        <w:ind w:left="0" w:firstLine="0"/>
      </w:pPr>
      <w:rPr>
        <w:rFonts w:ascii="Wingdings" w:hAnsi="Wingdings" w:hint="default"/>
      </w:rPr>
    </w:lvl>
    <w:lvl w:ilvl="4">
      <w:start w:val="1"/>
      <w:numFmt w:val="decimal"/>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237E5E75"/>
    <w:multiLevelType w:val="multilevel"/>
    <w:tmpl w:val="15524286"/>
    <w:numStyleLink w:val="OITNumberedList"/>
  </w:abstractNum>
  <w:abstractNum w:abstractNumId="12">
    <w:nsid w:val="26AB2CA8"/>
    <w:multiLevelType w:val="hybridMultilevel"/>
    <w:tmpl w:val="DBDE56A4"/>
    <w:lvl w:ilvl="0" w:tplc="775A1876">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FE1FCF"/>
    <w:multiLevelType w:val="hybridMultilevel"/>
    <w:tmpl w:val="4544C112"/>
    <w:lvl w:ilvl="0" w:tplc="7E04E3DC">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83D5DF3"/>
    <w:multiLevelType w:val="hybridMultilevel"/>
    <w:tmpl w:val="127C80C2"/>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85F0ED2"/>
    <w:multiLevelType w:val="multilevel"/>
    <w:tmpl w:val="05E68B5A"/>
    <w:styleLink w:val="OITThesisStyle"/>
    <w:lvl w:ilvl="0">
      <w:start w:val="1"/>
      <w:numFmt w:val="none"/>
      <w:lvlText w:val="%1"/>
      <w:lvlJc w:val="center"/>
      <w:pPr>
        <w:tabs>
          <w:tab w:val="num" w:pos="216"/>
        </w:tabs>
        <w:ind w:left="0" w:firstLine="0"/>
      </w:pPr>
      <w:rPr>
        <w:rFonts w:ascii="Arial" w:hAnsi="Arial" w:hint="default"/>
        <w:b/>
        <w:sz w:val="32"/>
      </w:rPr>
    </w:lvl>
    <w:lvl w:ilvl="1">
      <w:start w:val="1"/>
      <w:numFmt w:val="upperRoman"/>
      <w:lvlText w:val="%2."/>
      <w:lvlJc w:val="left"/>
      <w:pPr>
        <w:tabs>
          <w:tab w:val="num" w:pos="360"/>
        </w:tabs>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2"/>
      </w:rPr>
    </w:lvl>
    <w:lvl w:ilvl="4">
      <w:start w:val="1"/>
      <w:numFmt w:val="lowerLetter"/>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rPr>
    </w:lvl>
    <w:lvl w:ilvl="8">
      <w:start w:val="1"/>
      <w:numFmt w:val="lowerRoman"/>
      <w:lvlText w:val="%9."/>
      <w:lvlJc w:val="left"/>
      <w:pPr>
        <w:ind w:left="7920" w:hanging="360"/>
      </w:pPr>
      <w:rPr>
        <w:rFonts w:hint="default"/>
      </w:rPr>
    </w:lvl>
  </w:abstractNum>
  <w:abstractNum w:abstractNumId="16">
    <w:nsid w:val="2DE0139F"/>
    <w:multiLevelType w:val="multilevel"/>
    <w:tmpl w:val="05E68B5A"/>
    <w:name w:val="OIT Sec 2 Heading3"/>
    <w:numStyleLink w:val="OITThesisStyle"/>
  </w:abstractNum>
  <w:abstractNum w:abstractNumId="17">
    <w:nsid w:val="34195A2C"/>
    <w:multiLevelType w:val="multilevel"/>
    <w:tmpl w:val="CFDA58F0"/>
    <w:name w:val="OIT Number Stytes"/>
    <w:numStyleLink w:val="OITNumberedList2"/>
  </w:abstractNum>
  <w:abstractNum w:abstractNumId="18">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79A5027"/>
    <w:multiLevelType w:val="hybridMultilevel"/>
    <w:tmpl w:val="5FD84D9A"/>
    <w:lvl w:ilvl="0" w:tplc="0E029DA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87761"/>
    <w:multiLevelType w:val="multilevel"/>
    <w:tmpl w:val="CFDA58F0"/>
    <w:numStyleLink w:val="OITNumberedList2"/>
  </w:abstractNum>
  <w:abstractNum w:abstractNumId="21">
    <w:nsid w:val="42654BE4"/>
    <w:multiLevelType w:val="hybridMultilevel"/>
    <w:tmpl w:val="90EAE824"/>
    <w:lvl w:ilvl="0" w:tplc="B07866F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B8D1B2A"/>
    <w:multiLevelType w:val="multilevel"/>
    <w:tmpl w:val="60286B0C"/>
    <w:lvl w:ilvl="0">
      <w:start w:val="1"/>
      <w:numFmt w:val="none"/>
      <w:lvlText w:val="%1"/>
      <w:lvlJc w:val="left"/>
      <w:pPr>
        <w:ind w:left="0" w:firstLine="0"/>
      </w:pPr>
      <w:rPr>
        <w:rFonts w:ascii="Arial" w:hAnsi="Arial" w:hint="default"/>
        <w:b/>
        <w:sz w:val="32"/>
      </w:rPr>
    </w:lvl>
    <w:lvl w:ilvl="1">
      <w:start w:val="1"/>
      <w:numFmt w:val="upperRoman"/>
      <w:lvlText w:val="%2."/>
      <w:lvlJc w:val="left"/>
      <w:pPr>
        <w:ind w:left="0" w:firstLine="0"/>
      </w:pPr>
      <w:rPr>
        <w:rFonts w:ascii="Times New Roman" w:hAnsi="Times New Roman" w:hint="default"/>
        <w:b/>
        <w:i w:val="0"/>
        <w:sz w:val="28"/>
      </w:rPr>
    </w:lvl>
    <w:lvl w:ilvl="2">
      <w:start w:val="1"/>
      <w:numFmt w:val="upperLetter"/>
      <w:lvlText w:val="%2.%3."/>
      <w:lvlJc w:val="left"/>
      <w:pPr>
        <w:ind w:left="0" w:firstLine="0"/>
      </w:pPr>
      <w:rPr>
        <w:rFonts w:ascii="Times New Roman" w:hAnsi="Times New Roman" w:hint="default"/>
        <w:b/>
        <w:i/>
        <w:sz w:val="24"/>
      </w:rPr>
    </w:lvl>
    <w:lvl w:ilvl="3">
      <w:start w:val="1"/>
      <w:numFmt w:val="decimal"/>
      <w:lvlText w:val="%2.%3.%4."/>
      <w:lvlJc w:val="left"/>
      <w:pPr>
        <w:ind w:left="0" w:firstLine="0"/>
      </w:pPr>
      <w:rPr>
        <w:rFonts w:ascii="Times New Roman" w:hAnsi="Times New Roman" w:hint="default"/>
        <w:i/>
        <w:sz w:val="24"/>
      </w:rPr>
    </w:lvl>
    <w:lvl w:ilvl="4">
      <w:start w:val="1"/>
      <w:numFmt w:val="lowerLetter"/>
      <w:lvlText w:val="%2.%3.%4.%5."/>
      <w:lvlJc w:val="left"/>
      <w:pPr>
        <w:ind w:left="360" w:firstLine="0"/>
      </w:pPr>
      <w:rPr>
        <w:rFonts w:ascii="Times New Roman" w:hAnsi="Times New Roman" w:hint="default"/>
        <w:i/>
        <w:sz w:val="22"/>
      </w:rPr>
    </w:lvl>
    <w:lvl w:ilvl="5">
      <w:start w:val="1"/>
      <w:numFmt w:val="lowerRoman"/>
      <w:lvlText w:val="(%6)"/>
      <w:lvlJc w:val="left"/>
      <w:pPr>
        <w:ind w:left="10080" w:hanging="360"/>
      </w:pPr>
      <w:rPr>
        <w:rFonts w:hint="default"/>
      </w:rPr>
    </w:lvl>
    <w:lvl w:ilvl="6">
      <w:start w:val="1"/>
      <w:numFmt w:val="decimal"/>
      <w:lvlText w:val="%7."/>
      <w:lvlJc w:val="left"/>
      <w:pPr>
        <w:ind w:left="10440" w:hanging="360"/>
      </w:pPr>
      <w:rPr>
        <w:rFonts w:hint="default"/>
      </w:rPr>
    </w:lvl>
    <w:lvl w:ilvl="7">
      <w:start w:val="1"/>
      <w:numFmt w:val="lowerLetter"/>
      <w:lvlText w:val="%8."/>
      <w:lvlJc w:val="left"/>
      <w:pPr>
        <w:ind w:left="10800" w:hanging="360"/>
      </w:pPr>
      <w:rPr>
        <w:rFonts w:asciiTheme="majorHAnsi" w:hAnsiTheme="majorHAnsi"/>
        <w:color w:val="365F91" w:themeColor="accent1" w:themeShade="BF"/>
        <w:sz w:val="28"/>
      </w:rPr>
    </w:lvl>
    <w:lvl w:ilvl="8">
      <w:start w:val="1"/>
      <w:numFmt w:val="lowerRoman"/>
      <w:lvlText w:val="%9."/>
      <w:lvlJc w:val="left"/>
      <w:pPr>
        <w:ind w:left="11160" w:hanging="360"/>
      </w:pPr>
      <w:rPr>
        <w:rFonts w:hint="default"/>
      </w:rPr>
    </w:lvl>
  </w:abstractNum>
  <w:abstractNum w:abstractNumId="23">
    <w:nsid w:val="4EDA4E62"/>
    <w:multiLevelType w:val="hybridMultilevel"/>
    <w:tmpl w:val="98A227E8"/>
    <w:lvl w:ilvl="0" w:tplc="C0A043E4">
      <w:start w:val="1"/>
      <w:numFmt w:val="decimal"/>
      <w:pStyle w:val="TableTextNumbered"/>
      <w:lvlText w:val="%1."/>
      <w:lvlJc w:val="left"/>
      <w:pPr>
        <w:tabs>
          <w:tab w:val="num" w:pos="284"/>
        </w:tabs>
        <w:ind w:left="284" w:hanging="284"/>
      </w:pPr>
      <w:rPr>
        <w:rFonts w:hint="default"/>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4">
    <w:nsid w:val="4F2E5AF6"/>
    <w:multiLevelType w:val="multilevel"/>
    <w:tmpl w:val="CFDA58F0"/>
    <w:numStyleLink w:val="OITNumberedList2"/>
  </w:abstractNum>
  <w:abstractNum w:abstractNumId="25">
    <w:nsid w:val="4F3B47CF"/>
    <w:multiLevelType w:val="multilevel"/>
    <w:tmpl w:val="253A718A"/>
    <w:lvl w:ilvl="0">
      <w:start w:val="1"/>
      <w:numFmt w:val="decimal"/>
      <w:pStyle w:val="Heading1"/>
      <w:suff w:val="space"/>
      <w:lvlText w:val="Chapter %1"/>
      <w:lvlJc w:val="left"/>
      <w:pPr>
        <w:ind w:left="0" w:firstLine="0"/>
      </w:pPr>
      <w:rPr>
        <w:rFonts w:hint="default"/>
        <w:sz w:val="36"/>
        <w:szCs w:val="36"/>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bullet"/>
      <w:lvlText w:val=""/>
      <w:lvlJc w:val="left"/>
      <w:pPr>
        <w:ind w:left="0" w:firstLine="0"/>
      </w:pPr>
      <w:rPr>
        <w:rFonts w:ascii="Wingdings" w:hAnsi="Wingdings" w:hint="default"/>
      </w:rPr>
    </w:lvl>
    <w:lvl w:ilvl="4">
      <w:start w:val="1"/>
      <w:numFmt w:val="decimal"/>
      <w:pStyle w:val="Heading5"/>
      <w:lvlText w:val="%1.%2.%3.%4.%5"/>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6">
    <w:nsid w:val="525839FD"/>
    <w:multiLevelType w:val="multilevel"/>
    <w:tmpl w:val="CFDA58F0"/>
    <w:numStyleLink w:val="OITNumberedList2"/>
  </w:abstractNum>
  <w:abstractNum w:abstractNumId="27">
    <w:nsid w:val="56833576"/>
    <w:multiLevelType w:val="hybridMultilevel"/>
    <w:tmpl w:val="D7FEB48E"/>
    <w:lvl w:ilvl="0" w:tplc="EBB41F7A">
      <w:start w:val="1"/>
      <w:numFmt w:val="decimal"/>
      <w:lvlText w:val="State %1: "/>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74578"/>
    <w:multiLevelType w:val="hybridMultilevel"/>
    <w:tmpl w:val="BD562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E7880"/>
    <w:multiLevelType w:val="multilevel"/>
    <w:tmpl w:val="15524286"/>
    <w:numStyleLink w:val="OITNumberedList"/>
  </w:abstractNum>
  <w:abstractNum w:abstractNumId="30">
    <w:nsid w:val="64154C3F"/>
    <w:multiLevelType w:val="hybridMultilevel"/>
    <w:tmpl w:val="4E4C3136"/>
    <w:lvl w:ilvl="0" w:tplc="7494C4CC">
      <w:numFmt w:val="bullet"/>
      <w:lvlText w:val="-"/>
      <w:lvlJc w:val="left"/>
      <w:pPr>
        <w:ind w:left="720" w:hanging="360"/>
      </w:pPr>
      <w:rPr>
        <w:rFonts w:ascii="Garamond" w:eastAsia="SimSun" w:hAnsi="Garamond"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B108D7"/>
    <w:multiLevelType w:val="multilevel"/>
    <w:tmpl w:val="7BB43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EC3"/>
    <w:multiLevelType w:val="hybridMultilevel"/>
    <w:tmpl w:val="181C5F98"/>
    <w:lvl w:ilvl="0" w:tplc="6D0ABB18">
      <w:start w:val="1"/>
      <w:numFmt w:val="bullet"/>
      <w:lvlText w:val="‐"/>
      <w:lvlJc w:val="left"/>
      <w:pPr>
        <w:ind w:left="1080" w:hanging="360"/>
      </w:pPr>
      <w:rPr>
        <w:rFonts w:ascii="Corbel" w:hAnsi="Corbe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4716B3"/>
    <w:multiLevelType w:val="multilevel"/>
    <w:tmpl w:val="0409001D"/>
    <w:name w:val="OIT Sec 2 Heading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6C402C58"/>
    <w:multiLevelType w:val="hybridMultilevel"/>
    <w:tmpl w:val="DB5632A2"/>
    <w:lvl w:ilvl="0" w:tplc="D5D4DFB8">
      <w:start w:val="1"/>
      <w:numFmt w:val="decimal"/>
      <w:pStyle w:val="figurecaption"/>
      <w:lvlText w:val="Fig. %1."/>
      <w:lvlJc w:val="left"/>
      <w:pPr>
        <w:ind w:left="63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6CAD0840"/>
    <w:multiLevelType w:val="hybridMultilevel"/>
    <w:tmpl w:val="FBFA53E2"/>
    <w:lvl w:ilvl="0" w:tplc="65781C8E">
      <w:start w:val="1"/>
      <w:numFmt w:val="bullet"/>
      <w:pStyle w:val="Bullet"/>
      <w:lvlText w:val=""/>
      <w:lvlJc w:val="left"/>
      <w:pPr>
        <w:ind w:left="720" w:hanging="360"/>
      </w:pPr>
      <w:rPr>
        <w:rFonts w:ascii="Symbol" w:hAnsi="Symbol" w:hint="default"/>
        <w:color w:val="auto"/>
      </w:rPr>
    </w:lvl>
    <w:lvl w:ilvl="1" w:tplc="08090003">
      <w:start w:val="1"/>
      <w:numFmt w:val="bullet"/>
      <w:pStyle w:val="BulletLevel2"/>
      <w:lvlText w:val="o"/>
      <w:lvlJc w:val="left"/>
      <w:pPr>
        <w:ind w:left="1440" w:hanging="360"/>
      </w:pPr>
      <w:rPr>
        <w:rFonts w:ascii="Courier New" w:hAnsi="Courier New" w:cs="Courier New"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D8561F9"/>
    <w:multiLevelType w:val="multilevel"/>
    <w:tmpl w:val="05E68B5A"/>
    <w:name w:val="OIT Sec 2 Heading2"/>
    <w:numStyleLink w:val="OITThesisStyle"/>
  </w:abstractNum>
  <w:abstractNum w:abstractNumId="37">
    <w:nsid w:val="6EA2119D"/>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38">
    <w:nsid w:val="735F5829"/>
    <w:multiLevelType w:val="hybridMultilevel"/>
    <w:tmpl w:val="DE8E8F80"/>
    <w:lvl w:ilvl="0" w:tplc="5D980364">
      <w:start w:val="1"/>
      <w:numFmt w:val="bullet"/>
      <w:lvlText w:val="-"/>
      <w:lvlJc w:val="left"/>
      <w:pPr>
        <w:ind w:left="648" w:hanging="360"/>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nsid w:val="757F6216"/>
    <w:multiLevelType w:val="hybridMultilevel"/>
    <w:tmpl w:val="A6A8EFDA"/>
    <w:lvl w:ilvl="0" w:tplc="6D0ABB18">
      <w:start w:val="1"/>
      <w:numFmt w:val="bullet"/>
      <w:lvlText w:val="‐"/>
      <w:lvlJc w:val="left"/>
      <w:pPr>
        <w:ind w:left="1008" w:hanging="360"/>
      </w:pPr>
      <w:rPr>
        <w:rFonts w:ascii="Corbel" w:hAnsi="Corbe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0">
    <w:nsid w:val="7A7E7A10"/>
    <w:multiLevelType w:val="multilevel"/>
    <w:tmpl w:val="6750EDF8"/>
    <w:name w:val="OIT Number Stytes Main"/>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2"/>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abstractNum w:abstractNumId="41">
    <w:nsid w:val="7DA90B57"/>
    <w:multiLevelType w:val="multilevel"/>
    <w:tmpl w:val="AFC6BC36"/>
    <w:lvl w:ilvl="0">
      <w:start w:val="1"/>
      <w:numFmt w:val="none"/>
      <w:lvlText w:val="%1"/>
      <w:lvlJc w:val="center"/>
      <w:pPr>
        <w:tabs>
          <w:tab w:val="num" w:pos="216"/>
        </w:tabs>
        <w:ind w:left="0" w:firstLine="0"/>
      </w:pPr>
      <w:rPr>
        <w:rFonts w:ascii="Arial" w:hAnsi="Arial" w:hint="default"/>
        <w:b/>
        <w:sz w:val="32"/>
      </w:rPr>
    </w:lvl>
    <w:lvl w:ilvl="1">
      <w:start w:val="1"/>
      <w:numFmt w:val="decimal"/>
      <w:suff w:val="space"/>
      <w:lvlText w:val="Chapter %2"/>
      <w:lvlJc w:val="left"/>
      <w:pPr>
        <w:ind w:left="0" w:firstLine="0"/>
      </w:pPr>
      <w:rPr>
        <w:rFonts w:ascii="Garamond" w:hAnsi="Garamond" w:hint="default"/>
        <w:b/>
        <w:i/>
        <w:sz w:val="36"/>
      </w:rPr>
    </w:lvl>
    <w:lvl w:ilvl="2">
      <w:start w:val="1"/>
      <w:numFmt w:val="decimal"/>
      <w:lvlText w:val="%2.%3"/>
      <w:lvlJc w:val="left"/>
      <w:pPr>
        <w:ind w:left="0" w:firstLine="0"/>
      </w:pPr>
      <w:rPr>
        <w:rFonts w:ascii="Garamond" w:hAnsi="Garamond" w:hint="default"/>
        <w:b/>
        <w:i w:val="0"/>
        <w:sz w:val="28"/>
      </w:rPr>
    </w:lvl>
    <w:lvl w:ilvl="3">
      <w:start w:val="1"/>
      <w:numFmt w:val="decimal"/>
      <w:lvlText w:val="%2.%3.%4"/>
      <w:lvlJc w:val="left"/>
      <w:pPr>
        <w:ind w:left="0" w:firstLine="0"/>
      </w:pPr>
      <w:rPr>
        <w:rFonts w:ascii="Times New Roman" w:hAnsi="Times New Roman" w:hint="default"/>
        <w:b/>
        <w:i w:val="0"/>
        <w:sz w:val="22"/>
        <w:szCs w:val="24"/>
      </w:rPr>
    </w:lvl>
    <w:lvl w:ilvl="4">
      <w:start w:val="1"/>
      <w:numFmt w:val="decimal"/>
      <w:suff w:val="space"/>
      <w:lvlText w:val="%2.%3.%4.%5"/>
      <w:lvlJc w:val="left"/>
      <w:pPr>
        <w:ind w:left="180" w:firstLine="0"/>
      </w:pPr>
      <w:rPr>
        <w:rFonts w:ascii="Times New Roman" w:hAnsi="Times New Roman" w:hint="default"/>
        <w:i/>
        <w:sz w:val="24"/>
      </w:rPr>
    </w:lvl>
    <w:lvl w:ilvl="5">
      <w:start w:val="1"/>
      <w:numFmt w:val="lowerRoman"/>
      <w:lvlText w:val="(%6)"/>
      <w:lvlJc w:val="left"/>
      <w:pPr>
        <w:ind w:left="6840" w:hanging="36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560" w:hanging="360"/>
      </w:pPr>
      <w:rPr>
        <w:rFonts w:hint="default"/>
        <w:color w:val="365F91" w:themeColor="accent1" w:themeShade="BF"/>
        <w:sz w:val="28"/>
      </w:rPr>
    </w:lvl>
    <w:lvl w:ilvl="8">
      <w:start w:val="1"/>
      <w:numFmt w:val="lowerRoman"/>
      <w:lvlText w:val="%9."/>
      <w:lvlJc w:val="left"/>
      <w:pPr>
        <w:ind w:left="7920" w:hanging="360"/>
      </w:pPr>
      <w:rPr>
        <w:rFont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3"/>
  </w:num>
  <w:num w:numId="5">
    <w:abstractNumId w:val="35"/>
  </w:num>
  <w:num w:numId="6">
    <w:abstractNumId w:val="37"/>
  </w:num>
  <w:num w:numId="7">
    <w:abstractNumId w:val="26"/>
  </w:num>
  <w:num w:numId="8">
    <w:abstractNumId w:val="3"/>
  </w:num>
  <w:num w:numId="9">
    <w:abstractNumId w:val="1"/>
  </w:num>
  <w:num w:numId="10">
    <w:abstractNumId w:val="28"/>
  </w:num>
  <w:num w:numId="11">
    <w:abstractNumId w:val="5"/>
  </w:num>
  <w:num w:numId="12">
    <w:abstractNumId w:val="36"/>
  </w:num>
  <w:num w:numId="13">
    <w:abstractNumId w:val="6"/>
  </w:num>
  <w:num w:numId="14">
    <w:abstractNumId w:val="29"/>
  </w:num>
  <w:num w:numId="15">
    <w:abstractNumId w:val="11"/>
  </w:num>
  <w:num w:numId="16">
    <w:abstractNumId w:val="20"/>
  </w:num>
  <w:num w:numId="17">
    <w:abstractNumId w:val="22"/>
  </w:num>
  <w:num w:numId="18">
    <w:abstractNumId w:val="24"/>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lowerLetter"/>
        <w:lvlText w:val="%2.%3.%4.%5."/>
        <w:lvlJc w:val="left"/>
        <w:pPr>
          <w:ind w:left="360" w:firstLine="0"/>
        </w:pPr>
        <w:rPr>
          <w:rFonts w:ascii="Times New Roman" w:hAnsi="Times New Roman" w:hint="default"/>
          <w:i/>
          <w:sz w:val="24"/>
          <w:szCs w:val="24"/>
        </w:rPr>
      </w:lvl>
    </w:lvlOverride>
  </w:num>
  <w:num w:numId="19">
    <w:abstractNumId w:val="8"/>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1"/>
  </w:num>
  <w:num w:numId="23">
    <w:abstractNumId w:val="41"/>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8"/>
  </w:num>
  <w:num w:numId="27">
    <w:abstractNumId w:val="39"/>
  </w:num>
  <w:num w:numId="28">
    <w:abstractNumId w:val="34"/>
  </w:num>
  <w:num w:numId="29">
    <w:abstractNumId w:val="13"/>
  </w:num>
  <w:num w:numId="30">
    <w:abstractNumId w:val="14"/>
  </w:num>
  <w:num w:numId="31">
    <w:abstractNumId w:val="9"/>
  </w:num>
  <w:num w:numId="32">
    <w:abstractNumId w:val="2"/>
  </w:num>
  <w:num w:numId="33">
    <w:abstractNumId w:val="19"/>
  </w:num>
  <w:num w:numId="34">
    <w:abstractNumId w:val="21"/>
  </w:num>
  <w:num w:numId="35">
    <w:abstractNumId w:val="27"/>
  </w:num>
  <w:num w:numId="36">
    <w:abstractNumId w:val="18"/>
  </w:num>
  <w:num w:numId="37">
    <w:abstractNumId w:val="25"/>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10"/>
  </w:num>
  <w:num w:numId="41">
    <w:abstractNumId w:val="31"/>
  </w:num>
  <w:num w:numId="42">
    <w:abstractNumId w:val="25"/>
  </w:num>
  <w:num w:numId="43">
    <w:abstractNumId w:val="25"/>
  </w:num>
  <w:num w:numId="44">
    <w:abstractNumId w:val="32"/>
  </w:num>
  <w:num w:numId="45">
    <w:abstractNumId w:val="12"/>
  </w:num>
  <w:num w:numId="46">
    <w:abstractNumId w:val="3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TrueTypeFonts/>
  <w:activeWritingStyle w:appName="MSWord" w:lang="en-US" w:vendorID="64" w:dllVersion="131078" w:nlCheck="1" w:checkStyle="0"/>
  <w:activeWritingStyle w:appName="MSWord" w:lang="en-GB" w:vendorID="64" w:dllVersion="131078" w:nlCheck="1" w:checkStyle="1"/>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4D5"/>
    <w:rsid w:val="00000D92"/>
    <w:rsid w:val="00003F60"/>
    <w:rsid w:val="00004F77"/>
    <w:rsid w:val="00005E2E"/>
    <w:rsid w:val="000061C8"/>
    <w:rsid w:val="0000648C"/>
    <w:rsid w:val="000070BD"/>
    <w:rsid w:val="000074EA"/>
    <w:rsid w:val="0000781C"/>
    <w:rsid w:val="00007DC4"/>
    <w:rsid w:val="0001096E"/>
    <w:rsid w:val="000113E6"/>
    <w:rsid w:val="00012458"/>
    <w:rsid w:val="00013ADD"/>
    <w:rsid w:val="00014756"/>
    <w:rsid w:val="00015200"/>
    <w:rsid w:val="00015457"/>
    <w:rsid w:val="00015C3B"/>
    <w:rsid w:val="00016053"/>
    <w:rsid w:val="000162C3"/>
    <w:rsid w:val="000174CB"/>
    <w:rsid w:val="00020DF6"/>
    <w:rsid w:val="00021588"/>
    <w:rsid w:val="00022544"/>
    <w:rsid w:val="00022F9B"/>
    <w:rsid w:val="000248AB"/>
    <w:rsid w:val="000248C2"/>
    <w:rsid w:val="00024F24"/>
    <w:rsid w:val="00025F62"/>
    <w:rsid w:val="00026FDE"/>
    <w:rsid w:val="00027734"/>
    <w:rsid w:val="00027879"/>
    <w:rsid w:val="00030DCC"/>
    <w:rsid w:val="00030FAB"/>
    <w:rsid w:val="00032A49"/>
    <w:rsid w:val="00033129"/>
    <w:rsid w:val="000336F5"/>
    <w:rsid w:val="00033AEF"/>
    <w:rsid w:val="00035AAE"/>
    <w:rsid w:val="0003636B"/>
    <w:rsid w:val="00036723"/>
    <w:rsid w:val="000415CB"/>
    <w:rsid w:val="000418F7"/>
    <w:rsid w:val="00042061"/>
    <w:rsid w:val="0004266A"/>
    <w:rsid w:val="00042EAA"/>
    <w:rsid w:val="00043DE6"/>
    <w:rsid w:val="0004440E"/>
    <w:rsid w:val="00044F98"/>
    <w:rsid w:val="00046118"/>
    <w:rsid w:val="0005045E"/>
    <w:rsid w:val="00050B82"/>
    <w:rsid w:val="00050BF9"/>
    <w:rsid w:val="0005151F"/>
    <w:rsid w:val="00051749"/>
    <w:rsid w:val="00053134"/>
    <w:rsid w:val="000532A3"/>
    <w:rsid w:val="00056316"/>
    <w:rsid w:val="0005653A"/>
    <w:rsid w:val="00057A4B"/>
    <w:rsid w:val="00057E23"/>
    <w:rsid w:val="00060321"/>
    <w:rsid w:val="00060646"/>
    <w:rsid w:val="00061F25"/>
    <w:rsid w:val="00062BFB"/>
    <w:rsid w:val="00065853"/>
    <w:rsid w:val="0006690D"/>
    <w:rsid w:val="00070B69"/>
    <w:rsid w:val="00071045"/>
    <w:rsid w:val="0007341D"/>
    <w:rsid w:val="0007391C"/>
    <w:rsid w:val="00073E16"/>
    <w:rsid w:val="00073EA7"/>
    <w:rsid w:val="00073EC3"/>
    <w:rsid w:val="00073ECE"/>
    <w:rsid w:val="000740A6"/>
    <w:rsid w:val="00074F82"/>
    <w:rsid w:val="00076A77"/>
    <w:rsid w:val="00076C6F"/>
    <w:rsid w:val="00077B32"/>
    <w:rsid w:val="00080054"/>
    <w:rsid w:val="00080C5E"/>
    <w:rsid w:val="00081310"/>
    <w:rsid w:val="00081C3B"/>
    <w:rsid w:val="00086461"/>
    <w:rsid w:val="00086B5C"/>
    <w:rsid w:val="000908C1"/>
    <w:rsid w:val="00091ECA"/>
    <w:rsid w:val="00092114"/>
    <w:rsid w:val="000925D7"/>
    <w:rsid w:val="000927AA"/>
    <w:rsid w:val="000938DB"/>
    <w:rsid w:val="00097228"/>
    <w:rsid w:val="00097C6B"/>
    <w:rsid w:val="000A2071"/>
    <w:rsid w:val="000A21F0"/>
    <w:rsid w:val="000A2B66"/>
    <w:rsid w:val="000A30F6"/>
    <w:rsid w:val="000A404E"/>
    <w:rsid w:val="000A4B2B"/>
    <w:rsid w:val="000A51E2"/>
    <w:rsid w:val="000A5F0C"/>
    <w:rsid w:val="000A64C6"/>
    <w:rsid w:val="000B1E91"/>
    <w:rsid w:val="000B22C4"/>
    <w:rsid w:val="000B25B9"/>
    <w:rsid w:val="000B2CCA"/>
    <w:rsid w:val="000B4F72"/>
    <w:rsid w:val="000B5A30"/>
    <w:rsid w:val="000B7D4B"/>
    <w:rsid w:val="000B7F7F"/>
    <w:rsid w:val="000C0006"/>
    <w:rsid w:val="000C0385"/>
    <w:rsid w:val="000C046E"/>
    <w:rsid w:val="000C0DD6"/>
    <w:rsid w:val="000C2BA7"/>
    <w:rsid w:val="000C4433"/>
    <w:rsid w:val="000C5839"/>
    <w:rsid w:val="000C5842"/>
    <w:rsid w:val="000C5F71"/>
    <w:rsid w:val="000C61FC"/>
    <w:rsid w:val="000D004F"/>
    <w:rsid w:val="000D05CD"/>
    <w:rsid w:val="000D1AD7"/>
    <w:rsid w:val="000D22E8"/>
    <w:rsid w:val="000D316B"/>
    <w:rsid w:val="000D383B"/>
    <w:rsid w:val="000D42B1"/>
    <w:rsid w:val="000D49F3"/>
    <w:rsid w:val="000D595D"/>
    <w:rsid w:val="000D5BEC"/>
    <w:rsid w:val="000D6021"/>
    <w:rsid w:val="000D60AE"/>
    <w:rsid w:val="000D612C"/>
    <w:rsid w:val="000D6C69"/>
    <w:rsid w:val="000D74BD"/>
    <w:rsid w:val="000D7D0C"/>
    <w:rsid w:val="000E08DE"/>
    <w:rsid w:val="000E11F9"/>
    <w:rsid w:val="000E427D"/>
    <w:rsid w:val="000E686D"/>
    <w:rsid w:val="000F0C09"/>
    <w:rsid w:val="000F4029"/>
    <w:rsid w:val="000F4388"/>
    <w:rsid w:val="000F4435"/>
    <w:rsid w:val="000F44E5"/>
    <w:rsid w:val="000F5076"/>
    <w:rsid w:val="000F52B7"/>
    <w:rsid w:val="000F53F9"/>
    <w:rsid w:val="000F5466"/>
    <w:rsid w:val="000F63BB"/>
    <w:rsid w:val="000F6883"/>
    <w:rsid w:val="000F7CD2"/>
    <w:rsid w:val="00100026"/>
    <w:rsid w:val="00101019"/>
    <w:rsid w:val="0010239B"/>
    <w:rsid w:val="00103821"/>
    <w:rsid w:val="00105F4D"/>
    <w:rsid w:val="00106AB7"/>
    <w:rsid w:val="00106C9B"/>
    <w:rsid w:val="001078A5"/>
    <w:rsid w:val="00107971"/>
    <w:rsid w:val="00107C33"/>
    <w:rsid w:val="00107E88"/>
    <w:rsid w:val="00111469"/>
    <w:rsid w:val="00113CE5"/>
    <w:rsid w:val="00114544"/>
    <w:rsid w:val="00114CA7"/>
    <w:rsid w:val="00115948"/>
    <w:rsid w:val="00115B0D"/>
    <w:rsid w:val="00115B71"/>
    <w:rsid w:val="00116769"/>
    <w:rsid w:val="00117869"/>
    <w:rsid w:val="0012124D"/>
    <w:rsid w:val="001222C0"/>
    <w:rsid w:val="001229BA"/>
    <w:rsid w:val="00122F21"/>
    <w:rsid w:val="00124A73"/>
    <w:rsid w:val="00125326"/>
    <w:rsid w:val="00125611"/>
    <w:rsid w:val="001257BB"/>
    <w:rsid w:val="00125A01"/>
    <w:rsid w:val="00127A4A"/>
    <w:rsid w:val="00130964"/>
    <w:rsid w:val="0013102C"/>
    <w:rsid w:val="00131F07"/>
    <w:rsid w:val="001321FF"/>
    <w:rsid w:val="0013316C"/>
    <w:rsid w:val="0013363B"/>
    <w:rsid w:val="001337D6"/>
    <w:rsid w:val="00133E09"/>
    <w:rsid w:val="00133EC7"/>
    <w:rsid w:val="00134157"/>
    <w:rsid w:val="00134B58"/>
    <w:rsid w:val="00135101"/>
    <w:rsid w:val="00135429"/>
    <w:rsid w:val="00135515"/>
    <w:rsid w:val="00136C19"/>
    <w:rsid w:val="0013722A"/>
    <w:rsid w:val="00137E58"/>
    <w:rsid w:val="00140C22"/>
    <w:rsid w:val="00140D05"/>
    <w:rsid w:val="0014149E"/>
    <w:rsid w:val="001419E9"/>
    <w:rsid w:val="001424D8"/>
    <w:rsid w:val="00142BFE"/>
    <w:rsid w:val="00142DC3"/>
    <w:rsid w:val="00143095"/>
    <w:rsid w:val="001432CF"/>
    <w:rsid w:val="001436FD"/>
    <w:rsid w:val="00143D15"/>
    <w:rsid w:val="001442F3"/>
    <w:rsid w:val="00144BAA"/>
    <w:rsid w:val="00145E32"/>
    <w:rsid w:val="001473F5"/>
    <w:rsid w:val="001507F8"/>
    <w:rsid w:val="00151148"/>
    <w:rsid w:val="00151DA3"/>
    <w:rsid w:val="0015240C"/>
    <w:rsid w:val="00152BFD"/>
    <w:rsid w:val="00153AC0"/>
    <w:rsid w:val="00153DB6"/>
    <w:rsid w:val="00156571"/>
    <w:rsid w:val="00157095"/>
    <w:rsid w:val="00157106"/>
    <w:rsid w:val="0015723E"/>
    <w:rsid w:val="00160E10"/>
    <w:rsid w:val="00160F36"/>
    <w:rsid w:val="0016228C"/>
    <w:rsid w:val="00162292"/>
    <w:rsid w:val="00162A01"/>
    <w:rsid w:val="001634E5"/>
    <w:rsid w:val="00163DEB"/>
    <w:rsid w:val="001646B0"/>
    <w:rsid w:val="00164C2C"/>
    <w:rsid w:val="00165346"/>
    <w:rsid w:val="00166BE4"/>
    <w:rsid w:val="00166F85"/>
    <w:rsid w:val="001671E0"/>
    <w:rsid w:val="00167212"/>
    <w:rsid w:val="00170408"/>
    <w:rsid w:val="00171218"/>
    <w:rsid w:val="00172069"/>
    <w:rsid w:val="0017220B"/>
    <w:rsid w:val="00173896"/>
    <w:rsid w:val="00174311"/>
    <w:rsid w:val="0017454B"/>
    <w:rsid w:val="00174C74"/>
    <w:rsid w:val="00175648"/>
    <w:rsid w:val="00175F44"/>
    <w:rsid w:val="00175FA4"/>
    <w:rsid w:val="001763F0"/>
    <w:rsid w:val="001801D2"/>
    <w:rsid w:val="00181760"/>
    <w:rsid w:val="00181A2F"/>
    <w:rsid w:val="00182C50"/>
    <w:rsid w:val="00182F9D"/>
    <w:rsid w:val="0018322B"/>
    <w:rsid w:val="00183D40"/>
    <w:rsid w:val="00183F82"/>
    <w:rsid w:val="001847E3"/>
    <w:rsid w:val="00186103"/>
    <w:rsid w:val="001861F0"/>
    <w:rsid w:val="00186A53"/>
    <w:rsid w:val="00186DF2"/>
    <w:rsid w:val="001913DE"/>
    <w:rsid w:val="00191625"/>
    <w:rsid w:val="00192577"/>
    <w:rsid w:val="001931CD"/>
    <w:rsid w:val="00193CD8"/>
    <w:rsid w:val="00197A30"/>
    <w:rsid w:val="00197C72"/>
    <w:rsid w:val="00197C87"/>
    <w:rsid w:val="001A0755"/>
    <w:rsid w:val="001A1795"/>
    <w:rsid w:val="001A4219"/>
    <w:rsid w:val="001A51C8"/>
    <w:rsid w:val="001A5B87"/>
    <w:rsid w:val="001A6803"/>
    <w:rsid w:val="001A6F4E"/>
    <w:rsid w:val="001A75DB"/>
    <w:rsid w:val="001B105D"/>
    <w:rsid w:val="001B4F56"/>
    <w:rsid w:val="001B52B0"/>
    <w:rsid w:val="001B59F5"/>
    <w:rsid w:val="001B7735"/>
    <w:rsid w:val="001B7F93"/>
    <w:rsid w:val="001C00DC"/>
    <w:rsid w:val="001C053A"/>
    <w:rsid w:val="001C06D3"/>
    <w:rsid w:val="001C11AC"/>
    <w:rsid w:val="001C1361"/>
    <w:rsid w:val="001C155F"/>
    <w:rsid w:val="001C2ABA"/>
    <w:rsid w:val="001C5005"/>
    <w:rsid w:val="001C643A"/>
    <w:rsid w:val="001C6538"/>
    <w:rsid w:val="001C6AAA"/>
    <w:rsid w:val="001C6C3D"/>
    <w:rsid w:val="001C6F69"/>
    <w:rsid w:val="001D253F"/>
    <w:rsid w:val="001D28E1"/>
    <w:rsid w:val="001D2E66"/>
    <w:rsid w:val="001D42D0"/>
    <w:rsid w:val="001D4443"/>
    <w:rsid w:val="001D4852"/>
    <w:rsid w:val="001D49AB"/>
    <w:rsid w:val="001D4C8A"/>
    <w:rsid w:val="001D50F1"/>
    <w:rsid w:val="001D65F9"/>
    <w:rsid w:val="001D7158"/>
    <w:rsid w:val="001D7E97"/>
    <w:rsid w:val="001E026A"/>
    <w:rsid w:val="001E03F5"/>
    <w:rsid w:val="001E0766"/>
    <w:rsid w:val="001E149B"/>
    <w:rsid w:val="001E3A7F"/>
    <w:rsid w:val="001E40B7"/>
    <w:rsid w:val="001E4E41"/>
    <w:rsid w:val="001E4FBA"/>
    <w:rsid w:val="001E532D"/>
    <w:rsid w:val="001E61FA"/>
    <w:rsid w:val="001E6255"/>
    <w:rsid w:val="001E6973"/>
    <w:rsid w:val="001E713A"/>
    <w:rsid w:val="001E7632"/>
    <w:rsid w:val="001E7C46"/>
    <w:rsid w:val="001F0452"/>
    <w:rsid w:val="001F48A7"/>
    <w:rsid w:val="001F4B87"/>
    <w:rsid w:val="002006D6"/>
    <w:rsid w:val="002012C4"/>
    <w:rsid w:val="0020435A"/>
    <w:rsid w:val="00204979"/>
    <w:rsid w:val="00204DB3"/>
    <w:rsid w:val="00206DA7"/>
    <w:rsid w:val="00207450"/>
    <w:rsid w:val="00207920"/>
    <w:rsid w:val="00210029"/>
    <w:rsid w:val="0021074A"/>
    <w:rsid w:val="00210781"/>
    <w:rsid w:val="00210D0F"/>
    <w:rsid w:val="00210D98"/>
    <w:rsid w:val="002126E5"/>
    <w:rsid w:val="00213EF6"/>
    <w:rsid w:val="00214277"/>
    <w:rsid w:val="002142D3"/>
    <w:rsid w:val="00214B66"/>
    <w:rsid w:val="002179E3"/>
    <w:rsid w:val="00217E53"/>
    <w:rsid w:val="002209A2"/>
    <w:rsid w:val="00221685"/>
    <w:rsid w:val="002216F0"/>
    <w:rsid w:val="00222EC6"/>
    <w:rsid w:val="00223074"/>
    <w:rsid w:val="002240F1"/>
    <w:rsid w:val="0022571F"/>
    <w:rsid w:val="0022749C"/>
    <w:rsid w:val="00227581"/>
    <w:rsid w:val="00227B4A"/>
    <w:rsid w:val="0023011D"/>
    <w:rsid w:val="00230824"/>
    <w:rsid w:val="00231D6B"/>
    <w:rsid w:val="002324F9"/>
    <w:rsid w:val="0023383A"/>
    <w:rsid w:val="002339B1"/>
    <w:rsid w:val="00234B82"/>
    <w:rsid w:val="00237B70"/>
    <w:rsid w:val="00237E42"/>
    <w:rsid w:val="00241088"/>
    <w:rsid w:val="00241AC7"/>
    <w:rsid w:val="00241DB8"/>
    <w:rsid w:val="00242163"/>
    <w:rsid w:val="002434ED"/>
    <w:rsid w:val="00243D45"/>
    <w:rsid w:val="00244BCE"/>
    <w:rsid w:val="002453F4"/>
    <w:rsid w:val="0024592C"/>
    <w:rsid w:val="0025157B"/>
    <w:rsid w:val="002529A4"/>
    <w:rsid w:val="002547A1"/>
    <w:rsid w:val="00256394"/>
    <w:rsid w:val="00256733"/>
    <w:rsid w:val="002618A7"/>
    <w:rsid w:val="00261AFF"/>
    <w:rsid w:val="00261CF3"/>
    <w:rsid w:val="00262889"/>
    <w:rsid w:val="00262CE7"/>
    <w:rsid w:val="00262D95"/>
    <w:rsid w:val="0026328D"/>
    <w:rsid w:val="00263A6D"/>
    <w:rsid w:val="00263B8C"/>
    <w:rsid w:val="00263E16"/>
    <w:rsid w:val="0026439C"/>
    <w:rsid w:val="0026466F"/>
    <w:rsid w:val="00265100"/>
    <w:rsid w:val="00265966"/>
    <w:rsid w:val="00266739"/>
    <w:rsid w:val="00271416"/>
    <w:rsid w:val="00271519"/>
    <w:rsid w:val="00274D81"/>
    <w:rsid w:val="00274ECB"/>
    <w:rsid w:val="00275300"/>
    <w:rsid w:val="0027650E"/>
    <w:rsid w:val="002766F8"/>
    <w:rsid w:val="00276E51"/>
    <w:rsid w:val="00277453"/>
    <w:rsid w:val="0027787C"/>
    <w:rsid w:val="00280B84"/>
    <w:rsid w:val="002817E7"/>
    <w:rsid w:val="00282C28"/>
    <w:rsid w:val="00282CB2"/>
    <w:rsid w:val="002832D4"/>
    <w:rsid w:val="00285FDE"/>
    <w:rsid w:val="00286A15"/>
    <w:rsid w:val="00290A47"/>
    <w:rsid w:val="0029224A"/>
    <w:rsid w:val="00293A35"/>
    <w:rsid w:val="002946F7"/>
    <w:rsid w:val="00294BAD"/>
    <w:rsid w:val="00294BBC"/>
    <w:rsid w:val="00295047"/>
    <w:rsid w:val="00295546"/>
    <w:rsid w:val="00297D4D"/>
    <w:rsid w:val="002A09B1"/>
    <w:rsid w:val="002A2ACC"/>
    <w:rsid w:val="002A2E3B"/>
    <w:rsid w:val="002A3814"/>
    <w:rsid w:val="002A4AFA"/>
    <w:rsid w:val="002A6C25"/>
    <w:rsid w:val="002A6C39"/>
    <w:rsid w:val="002A72E6"/>
    <w:rsid w:val="002B0E32"/>
    <w:rsid w:val="002B1E1F"/>
    <w:rsid w:val="002B2756"/>
    <w:rsid w:val="002B2BD6"/>
    <w:rsid w:val="002B31AD"/>
    <w:rsid w:val="002B37C9"/>
    <w:rsid w:val="002B430D"/>
    <w:rsid w:val="002B5388"/>
    <w:rsid w:val="002B7211"/>
    <w:rsid w:val="002C0C01"/>
    <w:rsid w:val="002C1A54"/>
    <w:rsid w:val="002C2D00"/>
    <w:rsid w:val="002C2F4C"/>
    <w:rsid w:val="002C6B57"/>
    <w:rsid w:val="002C7526"/>
    <w:rsid w:val="002C7CCA"/>
    <w:rsid w:val="002D017D"/>
    <w:rsid w:val="002D34F7"/>
    <w:rsid w:val="002D3C83"/>
    <w:rsid w:val="002D4745"/>
    <w:rsid w:val="002D533E"/>
    <w:rsid w:val="002D6DBF"/>
    <w:rsid w:val="002D7031"/>
    <w:rsid w:val="002E1583"/>
    <w:rsid w:val="002E184A"/>
    <w:rsid w:val="002E1FF0"/>
    <w:rsid w:val="002E225D"/>
    <w:rsid w:val="002E2DB1"/>
    <w:rsid w:val="002E2E04"/>
    <w:rsid w:val="002E3117"/>
    <w:rsid w:val="002E31A3"/>
    <w:rsid w:val="002E363B"/>
    <w:rsid w:val="002E3706"/>
    <w:rsid w:val="002E5538"/>
    <w:rsid w:val="002E5EEB"/>
    <w:rsid w:val="002E609C"/>
    <w:rsid w:val="002E6362"/>
    <w:rsid w:val="002F0F56"/>
    <w:rsid w:val="002F0FF9"/>
    <w:rsid w:val="002F425E"/>
    <w:rsid w:val="002F4778"/>
    <w:rsid w:val="002F5468"/>
    <w:rsid w:val="002F54B2"/>
    <w:rsid w:val="002F5695"/>
    <w:rsid w:val="002F62F5"/>
    <w:rsid w:val="002F7274"/>
    <w:rsid w:val="002F7371"/>
    <w:rsid w:val="002F74E3"/>
    <w:rsid w:val="00300887"/>
    <w:rsid w:val="003016B7"/>
    <w:rsid w:val="00303A88"/>
    <w:rsid w:val="00304C4A"/>
    <w:rsid w:val="00304E47"/>
    <w:rsid w:val="003066C3"/>
    <w:rsid w:val="00307806"/>
    <w:rsid w:val="00307881"/>
    <w:rsid w:val="00310673"/>
    <w:rsid w:val="0031191F"/>
    <w:rsid w:val="00311F6D"/>
    <w:rsid w:val="00312761"/>
    <w:rsid w:val="003134FB"/>
    <w:rsid w:val="003151C2"/>
    <w:rsid w:val="00316272"/>
    <w:rsid w:val="00322292"/>
    <w:rsid w:val="0032233C"/>
    <w:rsid w:val="00322D9F"/>
    <w:rsid w:val="00324AAE"/>
    <w:rsid w:val="00324FA8"/>
    <w:rsid w:val="00325A24"/>
    <w:rsid w:val="00326E00"/>
    <w:rsid w:val="003276DA"/>
    <w:rsid w:val="00327B6C"/>
    <w:rsid w:val="00330072"/>
    <w:rsid w:val="00331AEF"/>
    <w:rsid w:val="00331BC2"/>
    <w:rsid w:val="003327BC"/>
    <w:rsid w:val="00332D48"/>
    <w:rsid w:val="00334631"/>
    <w:rsid w:val="0033592D"/>
    <w:rsid w:val="00336318"/>
    <w:rsid w:val="003365DB"/>
    <w:rsid w:val="0033715C"/>
    <w:rsid w:val="00337537"/>
    <w:rsid w:val="00337720"/>
    <w:rsid w:val="00337AA2"/>
    <w:rsid w:val="00341774"/>
    <w:rsid w:val="0034312A"/>
    <w:rsid w:val="00344EBB"/>
    <w:rsid w:val="00346145"/>
    <w:rsid w:val="00346CF4"/>
    <w:rsid w:val="003476F8"/>
    <w:rsid w:val="00347789"/>
    <w:rsid w:val="0035199E"/>
    <w:rsid w:val="00353BF5"/>
    <w:rsid w:val="0035433B"/>
    <w:rsid w:val="003543AF"/>
    <w:rsid w:val="003544BA"/>
    <w:rsid w:val="0035453C"/>
    <w:rsid w:val="00355F65"/>
    <w:rsid w:val="0035792D"/>
    <w:rsid w:val="00360819"/>
    <w:rsid w:val="00360EAF"/>
    <w:rsid w:val="00362A85"/>
    <w:rsid w:val="003636D8"/>
    <w:rsid w:val="0036392C"/>
    <w:rsid w:val="003639E7"/>
    <w:rsid w:val="00367176"/>
    <w:rsid w:val="0037226B"/>
    <w:rsid w:val="00372ADE"/>
    <w:rsid w:val="00374EED"/>
    <w:rsid w:val="0037606A"/>
    <w:rsid w:val="00377B38"/>
    <w:rsid w:val="00380AFB"/>
    <w:rsid w:val="003813DB"/>
    <w:rsid w:val="00381967"/>
    <w:rsid w:val="00381FE4"/>
    <w:rsid w:val="003825CB"/>
    <w:rsid w:val="00382994"/>
    <w:rsid w:val="00383956"/>
    <w:rsid w:val="00383AF9"/>
    <w:rsid w:val="00383C3B"/>
    <w:rsid w:val="0038518B"/>
    <w:rsid w:val="00385964"/>
    <w:rsid w:val="00385A72"/>
    <w:rsid w:val="00385D18"/>
    <w:rsid w:val="003862A8"/>
    <w:rsid w:val="00386CC9"/>
    <w:rsid w:val="0038700D"/>
    <w:rsid w:val="00387277"/>
    <w:rsid w:val="00390D95"/>
    <w:rsid w:val="00391274"/>
    <w:rsid w:val="0039157E"/>
    <w:rsid w:val="00392282"/>
    <w:rsid w:val="00392C57"/>
    <w:rsid w:val="00393632"/>
    <w:rsid w:val="00393B45"/>
    <w:rsid w:val="003941F1"/>
    <w:rsid w:val="003948D1"/>
    <w:rsid w:val="00395FF6"/>
    <w:rsid w:val="0039745F"/>
    <w:rsid w:val="003A0195"/>
    <w:rsid w:val="003A2ED1"/>
    <w:rsid w:val="003A32FE"/>
    <w:rsid w:val="003A376A"/>
    <w:rsid w:val="003A43CF"/>
    <w:rsid w:val="003A4818"/>
    <w:rsid w:val="003A5175"/>
    <w:rsid w:val="003A57F6"/>
    <w:rsid w:val="003A58AF"/>
    <w:rsid w:val="003A725C"/>
    <w:rsid w:val="003A7786"/>
    <w:rsid w:val="003B02E5"/>
    <w:rsid w:val="003B4603"/>
    <w:rsid w:val="003B4802"/>
    <w:rsid w:val="003B4F8D"/>
    <w:rsid w:val="003B52BB"/>
    <w:rsid w:val="003B56C5"/>
    <w:rsid w:val="003B5B68"/>
    <w:rsid w:val="003B641F"/>
    <w:rsid w:val="003B6C88"/>
    <w:rsid w:val="003B6FC3"/>
    <w:rsid w:val="003C0229"/>
    <w:rsid w:val="003C0260"/>
    <w:rsid w:val="003C02BA"/>
    <w:rsid w:val="003C4BDB"/>
    <w:rsid w:val="003C4EA7"/>
    <w:rsid w:val="003C5758"/>
    <w:rsid w:val="003C616A"/>
    <w:rsid w:val="003D0917"/>
    <w:rsid w:val="003D0AB3"/>
    <w:rsid w:val="003D160F"/>
    <w:rsid w:val="003D5F76"/>
    <w:rsid w:val="003D6559"/>
    <w:rsid w:val="003D6DFB"/>
    <w:rsid w:val="003E02C2"/>
    <w:rsid w:val="003E1724"/>
    <w:rsid w:val="003E27AB"/>
    <w:rsid w:val="003E29F6"/>
    <w:rsid w:val="003E35B2"/>
    <w:rsid w:val="003E3A2B"/>
    <w:rsid w:val="003E3C18"/>
    <w:rsid w:val="003E5080"/>
    <w:rsid w:val="003E5148"/>
    <w:rsid w:val="003E53E0"/>
    <w:rsid w:val="003E5AEF"/>
    <w:rsid w:val="003E66D8"/>
    <w:rsid w:val="003E6998"/>
    <w:rsid w:val="003E6F5D"/>
    <w:rsid w:val="003E74F0"/>
    <w:rsid w:val="003E760F"/>
    <w:rsid w:val="003E7886"/>
    <w:rsid w:val="003F0814"/>
    <w:rsid w:val="003F1042"/>
    <w:rsid w:val="003F31E0"/>
    <w:rsid w:val="003F3856"/>
    <w:rsid w:val="003F3CE8"/>
    <w:rsid w:val="003F4519"/>
    <w:rsid w:val="003F4714"/>
    <w:rsid w:val="003F4C6A"/>
    <w:rsid w:val="003F5560"/>
    <w:rsid w:val="003F5D43"/>
    <w:rsid w:val="003F67BC"/>
    <w:rsid w:val="003F67C4"/>
    <w:rsid w:val="003F6CC0"/>
    <w:rsid w:val="003F6FF5"/>
    <w:rsid w:val="0040039C"/>
    <w:rsid w:val="00400874"/>
    <w:rsid w:val="0040241E"/>
    <w:rsid w:val="00403859"/>
    <w:rsid w:val="004039E7"/>
    <w:rsid w:val="0040506F"/>
    <w:rsid w:val="00405EF0"/>
    <w:rsid w:val="0040695E"/>
    <w:rsid w:val="004069E5"/>
    <w:rsid w:val="004073F4"/>
    <w:rsid w:val="00407BE6"/>
    <w:rsid w:val="004104EC"/>
    <w:rsid w:val="0041080B"/>
    <w:rsid w:val="004109E6"/>
    <w:rsid w:val="00411223"/>
    <w:rsid w:val="00411CAE"/>
    <w:rsid w:val="00412383"/>
    <w:rsid w:val="00412760"/>
    <w:rsid w:val="00412EF5"/>
    <w:rsid w:val="0041480D"/>
    <w:rsid w:val="00414BF8"/>
    <w:rsid w:val="00415560"/>
    <w:rsid w:val="0041670B"/>
    <w:rsid w:val="0041737B"/>
    <w:rsid w:val="004174F5"/>
    <w:rsid w:val="0041781E"/>
    <w:rsid w:val="0042020A"/>
    <w:rsid w:val="004206A1"/>
    <w:rsid w:val="00421867"/>
    <w:rsid w:val="00421BEC"/>
    <w:rsid w:val="004228C6"/>
    <w:rsid w:val="0042373A"/>
    <w:rsid w:val="00423E90"/>
    <w:rsid w:val="00424A5E"/>
    <w:rsid w:val="00424FF5"/>
    <w:rsid w:val="00425472"/>
    <w:rsid w:val="00425F7A"/>
    <w:rsid w:val="004262A6"/>
    <w:rsid w:val="00426403"/>
    <w:rsid w:val="0042752E"/>
    <w:rsid w:val="00430179"/>
    <w:rsid w:val="004304F2"/>
    <w:rsid w:val="004306BE"/>
    <w:rsid w:val="00430B7F"/>
    <w:rsid w:val="00431CD3"/>
    <w:rsid w:val="00431D70"/>
    <w:rsid w:val="00432172"/>
    <w:rsid w:val="00432CBF"/>
    <w:rsid w:val="0043386C"/>
    <w:rsid w:val="0043465F"/>
    <w:rsid w:val="00435477"/>
    <w:rsid w:val="00435A34"/>
    <w:rsid w:val="00435F84"/>
    <w:rsid w:val="00436046"/>
    <w:rsid w:val="00437B2F"/>
    <w:rsid w:val="00440386"/>
    <w:rsid w:val="0044172B"/>
    <w:rsid w:val="00441EDF"/>
    <w:rsid w:val="00442D48"/>
    <w:rsid w:val="004435C1"/>
    <w:rsid w:val="0044395C"/>
    <w:rsid w:val="00443D31"/>
    <w:rsid w:val="00443E10"/>
    <w:rsid w:val="00443F84"/>
    <w:rsid w:val="00445008"/>
    <w:rsid w:val="00445521"/>
    <w:rsid w:val="004459F4"/>
    <w:rsid w:val="00446487"/>
    <w:rsid w:val="00447C11"/>
    <w:rsid w:val="00451267"/>
    <w:rsid w:val="00451928"/>
    <w:rsid w:val="004528D1"/>
    <w:rsid w:val="0045389B"/>
    <w:rsid w:val="00453F7C"/>
    <w:rsid w:val="00454DFD"/>
    <w:rsid w:val="004557BF"/>
    <w:rsid w:val="00455B17"/>
    <w:rsid w:val="00455C30"/>
    <w:rsid w:val="00455E69"/>
    <w:rsid w:val="00456788"/>
    <w:rsid w:val="004569FA"/>
    <w:rsid w:val="00456A48"/>
    <w:rsid w:val="00456F25"/>
    <w:rsid w:val="00461121"/>
    <w:rsid w:val="00461860"/>
    <w:rsid w:val="004625F3"/>
    <w:rsid w:val="00462AC4"/>
    <w:rsid w:val="00462CD0"/>
    <w:rsid w:val="00463D1E"/>
    <w:rsid w:val="0046402F"/>
    <w:rsid w:val="0046423D"/>
    <w:rsid w:val="004645B4"/>
    <w:rsid w:val="00464BAD"/>
    <w:rsid w:val="00465321"/>
    <w:rsid w:val="00467953"/>
    <w:rsid w:val="00472342"/>
    <w:rsid w:val="00472729"/>
    <w:rsid w:val="004729C4"/>
    <w:rsid w:val="00472AF6"/>
    <w:rsid w:val="004730D4"/>
    <w:rsid w:val="004746B8"/>
    <w:rsid w:val="00474AE0"/>
    <w:rsid w:val="0047545C"/>
    <w:rsid w:val="004754BB"/>
    <w:rsid w:val="0047746A"/>
    <w:rsid w:val="0048118E"/>
    <w:rsid w:val="00481270"/>
    <w:rsid w:val="00490A65"/>
    <w:rsid w:val="00490C19"/>
    <w:rsid w:val="0049106C"/>
    <w:rsid w:val="00491245"/>
    <w:rsid w:val="00491ED1"/>
    <w:rsid w:val="00492117"/>
    <w:rsid w:val="00492732"/>
    <w:rsid w:val="00492B83"/>
    <w:rsid w:val="0049464A"/>
    <w:rsid w:val="004958E5"/>
    <w:rsid w:val="00497217"/>
    <w:rsid w:val="00497C8F"/>
    <w:rsid w:val="00497D7D"/>
    <w:rsid w:val="004A0216"/>
    <w:rsid w:val="004A120F"/>
    <w:rsid w:val="004A21AB"/>
    <w:rsid w:val="004A2D4E"/>
    <w:rsid w:val="004A2E7B"/>
    <w:rsid w:val="004A4CE3"/>
    <w:rsid w:val="004A524C"/>
    <w:rsid w:val="004A5B52"/>
    <w:rsid w:val="004A5E37"/>
    <w:rsid w:val="004A6CF4"/>
    <w:rsid w:val="004A7AFE"/>
    <w:rsid w:val="004B55F2"/>
    <w:rsid w:val="004B57CF"/>
    <w:rsid w:val="004C0E9B"/>
    <w:rsid w:val="004C19A7"/>
    <w:rsid w:val="004C215A"/>
    <w:rsid w:val="004C2926"/>
    <w:rsid w:val="004C29CB"/>
    <w:rsid w:val="004C4CDF"/>
    <w:rsid w:val="004C4ED3"/>
    <w:rsid w:val="004C62D1"/>
    <w:rsid w:val="004C64EE"/>
    <w:rsid w:val="004C6896"/>
    <w:rsid w:val="004C6C82"/>
    <w:rsid w:val="004C6D62"/>
    <w:rsid w:val="004C7CED"/>
    <w:rsid w:val="004C7F41"/>
    <w:rsid w:val="004D1A50"/>
    <w:rsid w:val="004D3CDA"/>
    <w:rsid w:val="004D408B"/>
    <w:rsid w:val="004D50D6"/>
    <w:rsid w:val="004D58C5"/>
    <w:rsid w:val="004D6429"/>
    <w:rsid w:val="004D6661"/>
    <w:rsid w:val="004D71B3"/>
    <w:rsid w:val="004D77F7"/>
    <w:rsid w:val="004D7AA4"/>
    <w:rsid w:val="004D7C7B"/>
    <w:rsid w:val="004E00FF"/>
    <w:rsid w:val="004E2609"/>
    <w:rsid w:val="004E383D"/>
    <w:rsid w:val="004E3FCF"/>
    <w:rsid w:val="004E6B4B"/>
    <w:rsid w:val="004F0C3B"/>
    <w:rsid w:val="004F0FD0"/>
    <w:rsid w:val="004F136D"/>
    <w:rsid w:val="004F2756"/>
    <w:rsid w:val="004F4534"/>
    <w:rsid w:val="004F677C"/>
    <w:rsid w:val="0050246A"/>
    <w:rsid w:val="00502C0A"/>
    <w:rsid w:val="0050496A"/>
    <w:rsid w:val="00504B71"/>
    <w:rsid w:val="00504EC8"/>
    <w:rsid w:val="00506AE3"/>
    <w:rsid w:val="00506B50"/>
    <w:rsid w:val="00507D9D"/>
    <w:rsid w:val="00511672"/>
    <w:rsid w:val="00514ACB"/>
    <w:rsid w:val="00516F62"/>
    <w:rsid w:val="0051753A"/>
    <w:rsid w:val="005211DD"/>
    <w:rsid w:val="00521508"/>
    <w:rsid w:val="00523217"/>
    <w:rsid w:val="00524E30"/>
    <w:rsid w:val="005251FC"/>
    <w:rsid w:val="00525297"/>
    <w:rsid w:val="005274DD"/>
    <w:rsid w:val="00530696"/>
    <w:rsid w:val="005307AE"/>
    <w:rsid w:val="0053087C"/>
    <w:rsid w:val="00531D35"/>
    <w:rsid w:val="00532A03"/>
    <w:rsid w:val="00532A9B"/>
    <w:rsid w:val="00533CBF"/>
    <w:rsid w:val="00534530"/>
    <w:rsid w:val="00535C3F"/>
    <w:rsid w:val="00536142"/>
    <w:rsid w:val="005400FF"/>
    <w:rsid w:val="00540AD1"/>
    <w:rsid w:val="00540C28"/>
    <w:rsid w:val="0054127F"/>
    <w:rsid w:val="005417E4"/>
    <w:rsid w:val="00541FC1"/>
    <w:rsid w:val="0054269D"/>
    <w:rsid w:val="00543088"/>
    <w:rsid w:val="00543A20"/>
    <w:rsid w:val="00543C42"/>
    <w:rsid w:val="00544BCB"/>
    <w:rsid w:val="00546114"/>
    <w:rsid w:val="00546276"/>
    <w:rsid w:val="00546D73"/>
    <w:rsid w:val="00546D95"/>
    <w:rsid w:val="00546E97"/>
    <w:rsid w:val="005500ED"/>
    <w:rsid w:val="00550931"/>
    <w:rsid w:val="00550E97"/>
    <w:rsid w:val="005510F0"/>
    <w:rsid w:val="005549E1"/>
    <w:rsid w:val="005550D8"/>
    <w:rsid w:val="005560CD"/>
    <w:rsid w:val="00556934"/>
    <w:rsid w:val="0056087B"/>
    <w:rsid w:val="00560D05"/>
    <w:rsid w:val="00561E5F"/>
    <w:rsid w:val="0056248B"/>
    <w:rsid w:val="00562592"/>
    <w:rsid w:val="00563B9A"/>
    <w:rsid w:val="005641E9"/>
    <w:rsid w:val="00564803"/>
    <w:rsid w:val="00566A6D"/>
    <w:rsid w:val="00566DCF"/>
    <w:rsid w:val="00571712"/>
    <w:rsid w:val="0057180E"/>
    <w:rsid w:val="00571C73"/>
    <w:rsid w:val="00572F6F"/>
    <w:rsid w:val="0057447A"/>
    <w:rsid w:val="00574536"/>
    <w:rsid w:val="005745C4"/>
    <w:rsid w:val="00575BB1"/>
    <w:rsid w:val="00575D97"/>
    <w:rsid w:val="00576140"/>
    <w:rsid w:val="00576894"/>
    <w:rsid w:val="00576AEF"/>
    <w:rsid w:val="00577609"/>
    <w:rsid w:val="00577BF9"/>
    <w:rsid w:val="0058070D"/>
    <w:rsid w:val="00581E1F"/>
    <w:rsid w:val="00582A6E"/>
    <w:rsid w:val="00583685"/>
    <w:rsid w:val="005870EB"/>
    <w:rsid w:val="0058751E"/>
    <w:rsid w:val="00587AB4"/>
    <w:rsid w:val="005906E1"/>
    <w:rsid w:val="005911A8"/>
    <w:rsid w:val="00591ECB"/>
    <w:rsid w:val="00592247"/>
    <w:rsid w:val="00594037"/>
    <w:rsid w:val="00595506"/>
    <w:rsid w:val="005957C7"/>
    <w:rsid w:val="00595AC8"/>
    <w:rsid w:val="005A1BF3"/>
    <w:rsid w:val="005A1E3E"/>
    <w:rsid w:val="005A2709"/>
    <w:rsid w:val="005A2F49"/>
    <w:rsid w:val="005A3CBC"/>
    <w:rsid w:val="005A43CE"/>
    <w:rsid w:val="005A4F6F"/>
    <w:rsid w:val="005A5180"/>
    <w:rsid w:val="005A5488"/>
    <w:rsid w:val="005A62E1"/>
    <w:rsid w:val="005A663C"/>
    <w:rsid w:val="005A6BF6"/>
    <w:rsid w:val="005A712D"/>
    <w:rsid w:val="005A72DF"/>
    <w:rsid w:val="005A79D3"/>
    <w:rsid w:val="005B03EE"/>
    <w:rsid w:val="005B13E3"/>
    <w:rsid w:val="005B16D2"/>
    <w:rsid w:val="005B1E6B"/>
    <w:rsid w:val="005B3FD7"/>
    <w:rsid w:val="005B4323"/>
    <w:rsid w:val="005B4345"/>
    <w:rsid w:val="005B4AA1"/>
    <w:rsid w:val="005B51F3"/>
    <w:rsid w:val="005B6CC4"/>
    <w:rsid w:val="005C093E"/>
    <w:rsid w:val="005C0B84"/>
    <w:rsid w:val="005C24CA"/>
    <w:rsid w:val="005C2948"/>
    <w:rsid w:val="005C39E7"/>
    <w:rsid w:val="005C48AC"/>
    <w:rsid w:val="005C542D"/>
    <w:rsid w:val="005C5E7B"/>
    <w:rsid w:val="005C6195"/>
    <w:rsid w:val="005C6977"/>
    <w:rsid w:val="005C6D06"/>
    <w:rsid w:val="005C6F12"/>
    <w:rsid w:val="005D0887"/>
    <w:rsid w:val="005D10A2"/>
    <w:rsid w:val="005D26A6"/>
    <w:rsid w:val="005D3ACD"/>
    <w:rsid w:val="005D4564"/>
    <w:rsid w:val="005D4F68"/>
    <w:rsid w:val="005D5169"/>
    <w:rsid w:val="005D5192"/>
    <w:rsid w:val="005D611F"/>
    <w:rsid w:val="005D7A90"/>
    <w:rsid w:val="005E04DF"/>
    <w:rsid w:val="005E1048"/>
    <w:rsid w:val="005E113D"/>
    <w:rsid w:val="005E145F"/>
    <w:rsid w:val="005E24D4"/>
    <w:rsid w:val="005E2784"/>
    <w:rsid w:val="005E29C5"/>
    <w:rsid w:val="005E2CF9"/>
    <w:rsid w:val="005E398E"/>
    <w:rsid w:val="005E6FE4"/>
    <w:rsid w:val="005F051C"/>
    <w:rsid w:val="005F10D9"/>
    <w:rsid w:val="005F1B06"/>
    <w:rsid w:val="005F1B88"/>
    <w:rsid w:val="005F244F"/>
    <w:rsid w:val="005F27DC"/>
    <w:rsid w:val="005F32FF"/>
    <w:rsid w:val="005F36E3"/>
    <w:rsid w:val="005F3B35"/>
    <w:rsid w:val="005F40CE"/>
    <w:rsid w:val="005F480B"/>
    <w:rsid w:val="005F5161"/>
    <w:rsid w:val="005F574C"/>
    <w:rsid w:val="005F5A67"/>
    <w:rsid w:val="006004D4"/>
    <w:rsid w:val="00600A72"/>
    <w:rsid w:val="00601457"/>
    <w:rsid w:val="006015C7"/>
    <w:rsid w:val="00601B55"/>
    <w:rsid w:val="00602071"/>
    <w:rsid w:val="0060224C"/>
    <w:rsid w:val="00602D14"/>
    <w:rsid w:val="00603DD5"/>
    <w:rsid w:val="006050DD"/>
    <w:rsid w:val="00605337"/>
    <w:rsid w:val="0060580E"/>
    <w:rsid w:val="00605BB2"/>
    <w:rsid w:val="00611522"/>
    <w:rsid w:val="00612525"/>
    <w:rsid w:val="006125F6"/>
    <w:rsid w:val="00613146"/>
    <w:rsid w:val="006155A5"/>
    <w:rsid w:val="00615CF9"/>
    <w:rsid w:val="00615D80"/>
    <w:rsid w:val="006163FC"/>
    <w:rsid w:val="006179FD"/>
    <w:rsid w:val="00620069"/>
    <w:rsid w:val="006201AE"/>
    <w:rsid w:val="006202F9"/>
    <w:rsid w:val="006206A6"/>
    <w:rsid w:val="006225E4"/>
    <w:rsid w:val="00622D45"/>
    <w:rsid w:val="006235F8"/>
    <w:rsid w:val="00624BFB"/>
    <w:rsid w:val="00625429"/>
    <w:rsid w:val="006301E6"/>
    <w:rsid w:val="0063067B"/>
    <w:rsid w:val="006311FD"/>
    <w:rsid w:val="0063268C"/>
    <w:rsid w:val="00634F16"/>
    <w:rsid w:val="00641C30"/>
    <w:rsid w:val="00643551"/>
    <w:rsid w:val="006443AA"/>
    <w:rsid w:val="006443F3"/>
    <w:rsid w:val="0064473B"/>
    <w:rsid w:val="006455CD"/>
    <w:rsid w:val="00645B3F"/>
    <w:rsid w:val="006462BC"/>
    <w:rsid w:val="0064640D"/>
    <w:rsid w:val="0064662F"/>
    <w:rsid w:val="0064664C"/>
    <w:rsid w:val="006470D4"/>
    <w:rsid w:val="006508BB"/>
    <w:rsid w:val="00650D2F"/>
    <w:rsid w:val="006517E4"/>
    <w:rsid w:val="00651955"/>
    <w:rsid w:val="00653723"/>
    <w:rsid w:val="00655793"/>
    <w:rsid w:val="006570E6"/>
    <w:rsid w:val="006571B0"/>
    <w:rsid w:val="00657D59"/>
    <w:rsid w:val="00657F17"/>
    <w:rsid w:val="00660135"/>
    <w:rsid w:val="00661490"/>
    <w:rsid w:val="006618CD"/>
    <w:rsid w:val="006619B4"/>
    <w:rsid w:val="00662738"/>
    <w:rsid w:val="00663841"/>
    <w:rsid w:val="00663F76"/>
    <w:rsid w:val="0066466E"/>
    <w:rsid w:val="0066470C"/>
    <w:rsid w:val="00666854"/>
    <w:rsid w:val="0067027A"/>
    <w:rsid w:val="0067397A"/>
    <w:rsid w:val="00674193"/>
    <w:rsid w:val="0067643A"/>
    <w:rsid w:val="0067785F"/>
    <w:rsid w:val="00680429"/>
    <w:rsid w:val="006812FB"/>
    <w:rsid w:val="006813F4"/>
    <w:rsid w:val="00681851"/>
    <w:rsid w:val="006828BF"/>
    <w:rsid w:val="00682D2D"/>
    <w:rsid w:val="006832CE"/>
    <w:rsid w:val="006842AF"/>
    <w:rsid w:val="00684756"/>
    <w:rsid w:val="006860B4"/>
    <w:rsid w:val="0068746A"/>
    <w:rsid w:val="00687955"/>
    <w:rsid w:val="00692481"/>
    <w:rsid w:val="00692A14"/>
    <w:rsid w:val="0069311E"/>
    <w:rsid w:val="00693C33"/>
    <w:rsid w:val="006A0BCD"/>
    <w:rsid w:val="006A11C2"/>
    <w:rsid w:val="006A12BA"/>
    <w:rsid w:val="006A1C37"/>
    <w:rsid w:val="006A242E"/>
    <w:rsid w:val="006A355E"/>
    <w:rsid w:val="006A4514"/>
    <w:rsid w:val="006A4889"/>
    <w:rsid w:val="006A52C7"/>
    <w:rsid w:val="006A6688"/>
    <w:rsid w:val="006A69C6"/>
    <w:rsid w:val="006A722D"/>
    <w:rsid w:val="006A7FF6"/>
    <w:rsid w:val="006B000E"/>
    <w:rsid w:val="006B1EAC"/>
    <w:rsid w:val="006B21D6"/>
    <w:rsid w:val="006B2F13"/>
    <w:rsid w:val="006B3E7C"/>
    <w:rsid w:val="006B486C"/>
    <w:rsid w:val="006B4BB4"/>
    <w:rsid w:val="006B5E3C"/>
    <w:rsid w:val="006B641F"/>
    <w:rsid w:val="006C02BB"/>
    <w:rsid w:val="006C104F"/>
    <w:rsid w:val="006C1AF6"/>
    <w:rsid w:val="006C2B4B"/>
    <w:rsid w:val="006C3757"/>
    <w:rsid w:val="006C4A7F"/>
    <w:rsid w:val="006C5C57"/>
    <w:rsid w:val="006C5E94"/>
    <w:rsid w:val="006C615A"/>
    <w:rsid w:val="006C721E"/>
    <w:rsid w:val="006C7C87"/>
    <w:rsid w:val="006D3746"/>
    <w:rsid w:val="006D3794"/>
    <w:rsid w:val="006D3E85"/>
    <w:rsid w:val="006D43F7"/>
    <w:rsid w:val="006D5552"/>
    <w:rsid w:val="006D6B18"/>
    <w:rsid w:val="006E0EE0"/>
    <w:rsid w:val="006E126C"/>
    <w:rsid w:val="006E169B"/>
    <w:rsid w:val="006E1FD1"/>
    <w:rsid w:val="006E3A69"/>
    <w:rsid w:val="006E4A5A"/>
    <w:rsid w:val="006E6830"/>
    <w:rsid w:val="006F022B"/>
    <w:rsid w:val="006F0538"/>
    <w:rsid w:val="006F2288"/>
    <w:rsid w:val="006F5ADD"/>
    <w:rsid w:val="006F60F7"/>
    <w:rsid w:val="006F6A0B"/>
    <w:rsid w:val="006F770E"/>
    <w:rsid w:val="006F7D0B"/>
    <w:rsid w:val="006F7EAE"/>
    <w:rsid w:val="007006DC"/>
    <w:rsid w:val="00700A63"/>
    <w:rsid w:val="00700AC6"/>
    <w:rsid w:val="00701C62"/>
    <w:rsid w:val="007028FC"/>
    <w:rsid w:val="00702ABE"/>
    <w:rsid w:val="00704EFE"/>
    <w:rsid w:val="00706502"/>
    <w:rsid w:val="007065F5"/>
    <w:rsid w:val="00706FBA"/>
    <w:rsid w:val="0071003C"/>
    <w:rsid w:val="00710CA9"/>
    <w:rsid w:val="00711173"/>
    <w:rsid w:val="00712EF8"/>
    <w:rsid w:val="00712F6E"/>
    <w:rsid w:val="0071311C"/>
    <w:rsid w:val="00713B29"/>
    <w:rsid w:val="007147CC"/>
    <w:rsid w:val="00714FA4"/>
    <w:rsid w:val="00715C3C"/>
    <w:rsid w:val="007162AE"/>
    <w:rsid w:val="00717458"/>
    <w:rsid w:val="00717540"/>
    <w:rsid w:val="007200B7"/>
    <w:rsid w:val="00720FF9"/>
    <w:rsid w:val="00721A1B"/>
    <w:rsid w:val="00721CA2"/>
    <w:rsid w:val="00722B44"/>
    <w:rsid w:val="00724783"/>
    <w:rsid w:val="00724C3F"/>
    <w:rsid w:val="00725D94"/>
    <w:rsid w:val="007270A9"/>
    <w:rsid w:val="00727867"/>
    <w:rsid w:val="00727918"/>
    <w:rsid w:val="00727E10"/>
    <w:rsid w:val="00730E30"/>
    <w:rsid w:val="00737300"/>
    <w:rsid w:val="00737FEE"/>
    <w:rsid w:val="007408EA"/>
    <w:rsid w:val="007410E1"/>
    <w:rsid w:val="00741692"/>
    <w:rsid w:val="00743B19"/>
    <w:rsid w:val="007449A5"/>
    <w:rsid w:val="00744F90"/>
    <w:rsid w:val="00745FA5"/>
    <w:rsid w:val="00746994"/>
    <w:rsid w:val="0074731E"/>
    <w:rsid w:val="0074791C"/>
    <w:rsid w:val="00747B15"/>
    <w:rsid w:val="0075028E"/>
    <w:rsid w:val="00750E05"/>
    <w:rsid w:val="00750E22"/>
    <w:rsid w:val="0075107A"/>
    <w:rsid w:val="00751175"/>
    <w:rsid w:val="007518C5"/>
    <w:rsid w:val="00751CE6"/>
    <w:rsid w:val="00751D11"/>
    <w:rsid w:val="00752F2D"/>
    <w:rsid w:val="007530CB"/>
    <w:rsid w:val="007541F6"/>
    <w:rsid w:val="007562D8"/>
    <w:rsid w:val="00760D31"/>
    <w:rsid w:val="00761301"/>
    <w:rsid w:val="00761BE2"/>
    <w:rsid w:val="00762BFA"/>
    <w:rsid w:val="00762DA1"/>
    <w:rsid w:val="00762E25"/>
    <w:rsid w:val="00764929"/>
    <w:rsid w:val="007658BF"/>
    <w:rsid w:val="00765E34"/>
    <w:rsid w:val="007712CD"/>
    <w:rsid w:val="00773672"/>
    <w:rsid w:val="00774742"/>
    <w:rsid w:val="00774F2F"/>
    <w:rsid w:val="0077514B"/>
    <w:rsid w:val="00776741"/>
    <w:rsid w:val="0077684B"/>
    <w:rsid w:val="0077731A"/>
    <w:rsid w:val="00780283"/>
    <w:rsid w:val="00780E80"/>
    <w:rsid w:val="007818AD"/>
    <w:rsid w:val="007818BB"/>
    <w:rsid w:val="0078418D"/>
    <w:rsid w:val="007848F6"/>
    <w:rsid w:val="00784E6C"/>
    <w:rsid w:val="00784EBA"/>
    <w:rsid w:val="00785B8F"/>
    <w:rsid w:val="007866F5"/>
    <w:rsid w:val="007876A9"/>
    <w:rsid w:val="007902C6"/>
    <w:rsid w:val="00790B6F"/>
    <w:rsid w:val="0079182F"/>
    <w:rsid w:val="00791DCF"/>
    <w:rsid w:val="00792AB8"/>
    <w:rsid w:val="00793D9A"/>
    <w:rsid w:val="007945FF"/>
    <w:rsid w:val="00794F10"/>
    <w:rsid w:val="007A0866"/>
    <w:rsid w:val="007A164D"/>
    <w:rsid w:val="007A18B8"/>
    <w:rsid w:val="007A22DD"/>
    <w:rsid w:val="007A26AC"/>
    <w:rsid w:val="007A2D9F"/>
    <w:rsid w:val="007A3746"/>
    <w:rsid w:val="007A3C32"/>
    <w:rsid w:val="007A6560"/>
    <w:rsid w:val="007A7FD0"/>
    <w:rsid w:val="007B2894"/>
    <w:rsid w:val="007B4133"/>
    <w:rsid w:val="007B5D7B"/>
    <w:rsid w:val="007B6117"/>
    <w:rsid w:val="007B6D20"/>
    <w:rsid w:val="007B7E93"/>
    <w:rsid w:val="007C1D13"/>
    <w:rsid w:val="007C200F"/>
    <w:rsid w:val="007C208B"/>
    <w:rsid w:val="007C3B92"/>
    <w:rsid w:val="007C6A65"/>
    <w:rsid w:val="007C6A71"/>
    <w:rsid w:val="007C70BF"/>
    <w:rsid w:val="007C7A1F"/>
    <w:rsid w:val="007D1092"/>
    <w:rsid w:val="007D13E9"/>
    <w:rsid w:val="007D219C"/>
    <w:rsid w:val="007D43E3"/>
    <w:rsid w:val="007D43F0"/>
    <w:rsid w:val="007D44E9"/>
    <w:rsid w:val="007D4AB1"/>
    <w:rsid w:val="007E0907"/>
    <w:rsid w:val="007E0C25"/>
    <w:rsid w:val="007E0EDE"/>
    <w:rsid w:val="007E1077"/>
    <w:rsid w:val="007E2098"/>
    <w:rsid w:val="007E31BE"/>
    <w:rsid w:val="007E35AF"/>
    <w:rsid w:val="007E430E"/>
    <w:rsid w:val="007E6435"/>
    <w:rsid w:val="007E6985"/>
    <w:rsid w:val="007E74CB"/>
    <w:rsid w:val="007F11B1"/>
    <w:rsid w:val="007F1D87"/>
    <w:rsid w:val="007F2DC8"/>
    <w:rsid w:val="007F3481"/>
    <w:rsid w:val="007F3527"/>
    <w:rsid w:val="007F37D8"/>
    <w:rsid w:val="007F5003"/>
    <w:rsid w:val="007F78BB"/>
    <w:rsid w:val="007F78FE"/>
    <w:rsid w:val="00800FF3"/>
    <w:rsid w:val="0080143C"/>
    <w:rsid w:val="008018D0"/>
    <w:rsid w:val="00803A8A"/>
    <w:rsid w:val="00804674"/>
    <w:rsid w:val="008053CD"/>
    <w:rsid w:val="00807E05"/>
    <w:rsid w:val="00807FA0"/>
    <w:rsid w:val="008109E4"/>
    <w:rsid w:val="008117EB"/>
    <w:rsid w:val="00814486"/>
    <w:rsid w:val="00814C05"/>
    <w:rsid w:val="008157A5"/>
    <w:rsid w:val="00816C35"/>
    <w:rsid w:val="00817720"/>
    <w:rsid w:val="00817DEB"/>
    <w:rsid w:val="008204AC"/>
    <w:rsid w:val="008205B5"/>
    <w:rsid w:val="008207F2"/>
    <w:rsid w:val="008212D6"/>
    <w:rsid w:val="008212FE"/>
    <w:rsid w:val="00821C81"/>
    <w:rsid w:val="00822AAE"/>
    <w:rsid w:val="00822B6D"/>
    <w:rsid w:val="00822E04"/>
    <w:rsid w:val="008233BB"/>
    <w:rsid w:val="008237CC"/>
    <w:rsid w:val="00824856"/>
    <w:rsid w:val="00824AD0"/>
    <w:rsid w:val="00826FF0"/>
    <w:rsid w:val="00827472"/>
    <w:rsid w:val="00827834"/>
    <w:rsid w:val="0083114B"/>
    <w:rsid w:val="00834F24"/>
    <w:rsid w:val="00835986"/>
    <w:rsid w:val="00835F1A"/>
    <w:rsid w:val="00836A47"/>
    <w:rsid w:val="008371DB"/>
    <w:rsid w:val="00840135"/>
    <w:rsid w:val="00841F19"/>
    <w:rsid w:val="00842BE9"/>
    <w:rsid w:val="00843296"/>
    <w:rsid w:val="008435D6"/>
    <w:rsid w:val="0084624C"/>
    <w:rsid w:val="00847BC8"/>
    <w:rsid w:val="00851177"/>
    <w:rsid w:val="00852D42"/>
    <w:rsid w:val="00853057"/>
    <w:rsid w:val="00854BC3"/>
    <w:rsid w:val="008550E2"/>
    <w:rsid w:val="008563E5"/>
    <w:rsid w:val="0085782A"/>
    <w:rsid w:val="00857D3D"/>
    <w:rsid w:val="00860176"/>
    <w:rsid w:val="00862159"/>
    <w:rsid w:val="008634B5"/>
    <w:rsid w:val="00865094"/>
    <w:rsid w:val="008653CA"/>
    <w:rsid w:val="00866785"/>
    <w:rsid w:val="00866B3A"/>
    <w:rsid w:val="008672FE"/>
    <w:rsid w:val="00867B32"/>
    <w:rsid w:val="00870500"/>
    <w:rsid w:val="00871138"/>
    <w:rsid w:val="0087204C"/>
    <w:rsid w:val="00872613"/>
    <w:rsid w:val="00872E87"/>
    <w:rsid w:val="00873241"/>
    <w:rsid w:val="008744DF"/>
    <w:rsid w:val="008746E9"/>
    <w:rsid w:val="00874E3D"/>
    <w:rsid w:val="0087523D"/>
    <w:rsid w:val="00875289"/>
    <w:rsid w:val="00875BFA"/>
    <w:rsid w:val="00876E54"/>
    <w:rsid w:val="00876F54"/>
    <w:rsid w:val="00877428"/>
    <w:rsid w:val="00880316"/>
    <w:rsid w:val="008812B6"/>
    <w:rsid w:val="00881631"/>
    <w:rsid w:val="00882857"/>
    <w:rsid w:val="00883576"/>
    <w:rsid w:val="00883C37"/>
    <w:rsid w:val="00884264"/>
    <w:rsid w:val="00885E37"/>
    <w:rsid w:val="00886090"/>
    <w:rsid w:val="008877E8"/>
    <w:rsid w:val="00890A07"/>
    <w:rsid w:val="00890FC9"/>
    <w:rsid w:val="00891212"/>
    <w:rsid w:val="00891C83"/>
    <w:rsid w:val="008921CA"/>
    <w:rsid w:val="0089352A"/>
    <w:rsid w:val="00893714"/>
    <w:rsid w:val="00893837"/>
    <w:rsid w:val="00895737"/>
    <w:rsid w:val="00897361"/>
    <w:rsid w:val="00897F74"/>
    <w:rsid w:val="008A1E17"/>
    <w:rsid w:val="008A285A"/>
    <w:rsid w:val="008A2AB3"/>
    <w:rsid w:val="008A2FF3"/>
    <w:rsid w:val="008A3881"/>
    <w:rsid w:val="008A3EB4"/>
    <w:rsid w:val="008A455C"/>
    <w:rsid w:val="008A61CF"/>
    <w:rsid w:val="008A632A"/>
    <w:rsid w:val="008A78CE"/>
    <w:rsid w:val="008B03F1"/>
    <w:rsid w:val="008B0963"/>
    <w:rsid w:val="008B22E3"/>
    <w:rsid w:val="008B37F4"/>
    <w:rsid w:val="008B4144"/>
    <w:rsid w:val="008B5AA0"/>
    <w:rsid w:val="008B5C24"/>
    <w:rsid w:val="008B5C36"/>
    <w:rsid w:val="008B5FB5"/>
    <w:rsid w:val="008B64D3"/>
    <w:rsid w:val="008B651F"/>
    <w:rsid w:val="008B773C"/>
    <w:rsid w:val="008B7B61"/>
    <w:rsid w:val="008C23B9"/>
    <w:rsid w:val="008C3633"/>
    <w:rsid w:val="008C42C0"/>
    <w:rsid w:val="008C4C92"/>
    <w:rsid w:val="008D02C3"/>
    <w:rsid w:val="008D10ED"/>
    <w:rsid w:val="008D16F5"/>
    <w:rsid w:val="008D1CEF"/>
    <w:rsid w:val="008D394E"/>
    <w:rsid w:val="008D5C3C"/>
    <w:rsid w:val="008D697D"/>
    <w:rsid w:val="008D7051"/>
    <w:rsid w:val="008E1726"/>
    <w:rsid w:val="008E1BB9"/>
    <w:rsid w:val="008E1D5E"/>
    <w:rsid w:val="008E1DF8"/>
    <w:rsid w:val="008E2147"/>
    <w:rsid w:val="008E244F"/>
    <w:rsid w:val="008E31CC"/>
    <w:rsid w:val="008E3828"/>
    <w:rsid w:val="008E4A85"/>
    <w:rsid w:val="008E5DC1"/>
    <w:rsid w:val="008F03B2"/>
    <w:rsid w:val="008F04F1"/>
    <w:rsid w:val="008F2CB3"/>
    <w:rsid w:val="008F381B"/>
    <w:rsid w:val="008F5D71"/>
    <w:rsid w:val="008F6620"/>
    <w:rsid w:val="008F76C7"/>
    <w:rsid w:val="00900E15"/>
    <w:rsid w:val="00900F49"/>
    <w:rsid w:val="0090166F"/>
    <w:rsid w:val="00901AB3"/>
    <w:rsid w:val="009029C7"/>
    <w:rsid w:val="00903899"/>
    <w:rsid w:val="009039A4"/>
    <w:rsid w:val="00903CB0"/>
    <w:rsid w:val="00904988"/>
    <w:rsid w:val="009056BA"/>
    <w:rsid w:val="00906655"/>
    <w:rsid w:val="009116ED"/>
    <w:rsid w:val="00911785"/>
    <w:rsid w:val="009122FA"/>
    <w:rsid w:val="00914C6B"/>
    <w:rsid w:val="00915047"/>
    <w:rsid w:val="00915AF2"/>
    <w:rsid w:val="00916185"/>
    <w:rsid w:val="0092003C"/>
    <w:rsid w:val="009207C9"/>
    <w:rsid w:val="0092118C"/>
    <w:rsid w:val="009212D7"/>
    <w:rsid w:val="0092130C"/>
    <w:rsid w:val="009221FC"/>
    <w:rsid w:val="00922BCF"/>
    <w:rsid w:val="009233B3"/>
    <w:rsid w:val="0092341B"/>
    <w:rsid w:val="00923B5A"/>
    <w:rsid w:val="009242D4"/>
    <w:rsid w:val="00924B6E"/>
    <w:rsid w:val="00925A8F"/>
    <w:rsid w:val="00927A35"/>
    <w:rsid w:val="009303CC"/>
    <w:rsid w:val="009308FB"/>
    <w:rsid w:val="00931E3A"/>
    <w:rsid w:val="00931EEA"/>
    <w:rsid w:val="00933099"/>
    <w:rsid w:val="009331C0"/>
    <w:rsid w:val="009335C1"/>
    <w:rsid w:val="009337D9"/>
    <w:rsid w:val="00933B0F"/>
    <w:rsid w:val="009345AF"/>
    <w:rsid w:val="00934FC7"/>
    <w:rsid w:val="009355FA"/>
    <w:rsid w:val="00935C18"/>
    <w:rsid w:val="00936102"/>
    <w:rsid w:val="0093621D"/>
    <w:rsid w:val="009370CF"/>
    <w:rsid w:val="00940E44"/>
    <w:rsid w:val="00942EEF"/>
    <w:rsid w:val="009436BE"/>
    <w:rsid w:val="00943CDA"/>
    <w:rsid w:val="00945A31"/>
    <w:rsid w:val="00945EF9"/>
    <w:rsid w:val="00946606"/>
    <w:rsid w:val="009467D5"/>
    <w:rsid w:val="00946807"/>
    <w:rsid w:val="0094697A"/>
    <w:rsid w:val="00946A70"/>
    <w:rsid w:val="009470B6"/>
    <w:rsid w:val="00947502"/>
    <w:rsid w:val="00947AD2"/>
    <w:rsid w:val="00951DC3"/>
    <w:rsid w:val="00952532"/>
    <w:rsid w:val="0095265A"/>
    <w:rsid w:val="00953072"/>
    <w:rsid w:val="00953311"/>
    <w:rsid w:val="00953518"/>
    <w:rsid w:val="009538B7"/>
    <w:rsid w:val="00953EBE"/>
    <w:rsid w:val="00956158"/>
    <w:rsid w:val="00961AA7"/>
    <w:rsid w:val="00961D28"/>
    <w:rsid w:val="0096292C"/>
    <w:rsid w:val="0096308E"/>
    <w:rsid w:val="009635AE"/>
    <w:rsid w:val="0096392A"/>
    <w:rsid w:val="009669D3"/>
    <w:rsid w:val="00966E8E"/>
    <w:rsid w:val="00967FD4"/>
    <w:rsid w:val="009707E5"/>
    <w:rsid w:val="00970C22"/>
    <w:rsid w:val="00972554"/>
    <w:rsid w:val="0097298D"/>
    <w:rsid w:val="00974C8A"/>
    <w:rsid w:val="00974EF7"/>
    <w:rsid w:val="0097586F"/>
    <w:rsid w:val="009770C1"/>
    <w:rsid w:val="009800B7"/>
    <w:rsid w:val="009819F0"/>
    <w:rsid w:val="00981F39"/>
    <w:rsid w:val="00982D43"/>
    <w:rsid w:val="0098388C"/>
    <w:rsid w:val="00983FE3"/>
    <w:rsid w:val="00984162"/>
    <w:rsid w:val="00985B27"/>
    <w:rsid w:val="00986588"/>
    <w:rsid w:val="00987335"/>
    <w:rsid w:val="009878A7"/>
    <w:rsid w:val="00990ADD"/>
    <w:rsid w:val="0099156C"/>
    <w:rsid w:val="00991AEC"/>
    <w:rsid w:val="0099330A"/>
    <w:rsid w:val="00993B06"/>
    <w:rsid w:val="0099417E"/>
    <w:rsid w:val="00994F4B"/>
    <w:rsid w:val="00995319"/>
    <w:rsid w:val="009955E6"/>
    <w:rsid w:val="00997EC1"/>
    <w:rsid w:val="009A06E0"/>
    <w:rsid w:val="009A1E32"/>
    <w:rsid w:val="009A3389"/>
    <w:rsid w:val="009A372D"/>
    <w:rsid w:val="009A43CF"/>
    <w:rsid w:val="009A5382"/>
    <w:rsid w:val="009A5398"/>
    <w:rsid w:val="009A64C3"/>
    <w:rsid w:val="009B0180"/>
    <w:rsid w:val="009B02A6"/>
    <w:rsid w:val="009B0F2A"/>
    <w:rsid w:val="009B13D1"/>
    <w:rsid w:val="009B3F61"/>
    <w:rsid w:val="009B4421"/>
    <w:rsid w:val="009B5165"/>
    <w:rsid w:val="009B5901"/>
    <w:rsid w:val="009B5F14"/>
    <w:rsid w:val="009B652D"/>
    <w:rsid w:val="009C19E1"/>
    <w:rsid w:val="009C245A"/>
    <w:rsid w:val="009C2461"/>
    <w:rsid w:val="009C2C7D"/>
    <w:rsid w:val="009C3319"/>
    <w:rsid w:val="009C3356"/>
    <w:rsid w:val="009C3803"/>
    <w:rsid w:val="009C39A6"/>
    <w:rsid w:val="009C53B6"/>
    <w:rsid w:val="009C5729"/>
    <w:rsid w:val="009C69E2"/>
    <w:rsid w:val="009C75A7"/>
    <w:rsid w:val="009D0C1F"/>
    <w:rsid w:val="009D32FD"/>
    <w:rsid w:val="009D46BE"/>
    <w:rsid w:val="009D46C8"/>
    <w:rsid w:val="009D48D0"/>
    <w:rsid w:val="009D4F04"/>
    <w:rsid w:val="009D58D5"/>
    <w:rsid w:val="009D5AF7"/>
    <w:rsid w:val="009D614D"/>
    <w:rsid w:val="009D6515"/>
    <w:rsid w:val="009E05D9"/>
    <w:rsid w:val="009E3018"/>
    <w:rsid w:val="009E317E"/>
    <w:rsid w:val="009E4109"/>
    <w:rsid w:val="009E4726"/>
    <w:rsid w:val="009E5538"/>
    <w:rsid w:val="009E5891"/>
    <w:rsid w:val="009F0224"/>
    <w:rsid w:val="009F16CC"/>
    <w:rsid w:val="009F1A5B"/>
    <w:rsid w:val="009F2A45"/>
    <w:rsid w:val="009F408F"/>
    <w:rsid w:val="009F4286"/>
    <w:rsid w:val="009F52AF"/>
    <w:rsid w:val="009F5AB5"/>
    <w:rsid w:val="009F5AB7"/>
    <w:rsid w:val="009F7085"/>
    <w:rsid w:val="009F7497"/>
    <w:rsid w:val="009F79A5"/>
    <w:rsid w:val="00A01038"/>
    <w:rsid w:val="00A015A1"/>
    <w:rsid w:val="00A025FB"/>
    <w:rsid w:val="00A030AF"/>
    <w:rsid w:val="00A0508E"/>
    <w:rsid w:val="00A051F1"/>
    <w:rsid w:val="00A052F3"/>
    <w:rsid w:val="00A05E4A"/>
    <w:rsid w:val="00A07A74"/>
    <w:rsid w:val="00A1015B"/>
    <w:rsid w:val="00A10B5D"/>
    <w:rsid w:val="00A11AE5"/>
    <w:rsid w:val="00A11CA4"/>
    <w:rsid w:val="00A11ED6"/>
    <w:rsid w:val="00A123AB"/>
    <w:rsid w:val="00A13259"/>
    <w:rsid w:val="00A144D8"/>
    <w:rsid w:val="00A14603"/>
    <w:rsid w:val="00A16D6D"/>
    <w:rsid w:val="00A17A0C"/>
    <w:rsid w:val="00A20352"/>
    <w:rsid w:val="00A22A32"/>
    <w:rsid w:val="00A2410B"/>
    <w:rsid w:val="00A24839"/>
    <w:rsid w:val="00A26127"/>
    <w:rsid w:val="00A261AC"/>
    <w:rsid w:val="00A26CDA"/>
    <w:rsid w:val="00A317DA"/>
    <w:rsid w:val="00A322EC"/>
    <w:rsid w:val="00A32922"/>
    <w:rsid w:val="00A32AD0"/>
    <w:rsid w:val="00A33A12"/>
    <w:rsid w:val="00A34D96"/>
    <w:rsid w:val="00A35757"/>
    <w:rsid w:val="00A36E45"/>
    <w:rsid w:val="00A37522"/>
    <w:rsid w:val="00A401FA"/>
    <w:rsid w:val="00A40741"/>
    <w:rsid w:val="00A41947"/>
    <w:rsid w:val="00A41C1C"/>
    <w:rsid w:val="00A42EA1"/>
    <w:rsid w:val="00A43460"/>
    <w:rsid w:val="00A43634"/>
    <w:rsid w:val="00A43C03"/>
    <w:rsid w:val="00A4519C"/>
    <w:rsid w:val="00A45306"/>
    <w:rsid w:val="00A45D4B"/>
    <w:rsid w:val="00A45F45"/>
    <w:rsid w:val="00A46950"/>
    <w:rsid w:val="00A46C29"/>
    <w:rsid w:val="00A5247A"/>
    <w:rsid w:val="00A53217"/>
    <w:rsid w:val="00A538BA"/>
    <w:rsid w:val="00A54A84"/>
    <w:rsid w:val="00A56C0B"/>
    <w:rsid w:val="00A57AAE"/>
    <w:rsid w:val="00A57E02"/>
    <w:rsid w:val="00A627FB"/>
    <w:rsid w:val="00A6446F"/>
    <w:rsid w:val="00A64D38"/>
    <w:rsid w:val="00A64D91"/>
    <w:rsid w:val="00A64E9A"/>
    <w:rsid w:val="00A6521F"/>
    <w:rsid w:val="00A65307"/>
    <w:rsid w:val="00A66BEE"/>
    <w:rsid w:val="00A66DD0"/>
    <w:rsid w:val="00A66EE0"/>
    <w:rsid w:val="00A67256"/>
    <w:rsid w:val="00A705AD"/>
    <w:rsid w:val="00A71268"/>
    <w:rsid w:val="00A715BE"/>
    <w:rsid w:val="00A71737"/>
    <w:rsid w:val="00A73DE7"/>
    <w:rsid w:val="00A740E3"/>
    <w:rsid w:val="00A768F6"/>
    <w:rsid w:val="00A768FE"/>
    <w:rsid w:val="00A77124"/>
    <w:rsid w:val="00A80473"/>
    <w:rsid w:val="00A81E75"/>
    <w:rsid w:val="00A82D2D"/>
    <w:rsid w:val="00A83F4E"/>
    <w:rsid w:val="00A840B5"/>
    <w:rsid w:val="00A84FB4"/>
    <w:rsid w:val="00A86262"/>
    <w:rsid w:val="00A878A8"/>
    <w:rsid w:val="00A87DF6"/>
    <w:rsid w:val="00A903B3"/>
    <w:rsid w:val="00A90D1A"/>
    <w:rsid w:val="00A953A7"/>
    <w:rsid w:val="00A95BCB"/>
    <w:rsid w:val="00A95DB4"/>
    <w:rsid w:val="00A97201"/>
    <w:rsid w:val="00A97401"/>
    <w:rsid w:val="00A97AAE"/>
    <w:rsid w:val="00A97D81"/>
    <w:rsid w:val="00A97F2F"/>
    <w:rsid w:val="00AA009C"/>
    <w:rsid w:val="00AA0289"/>
    <w:rsid w:val="00AA02E9"/>
    <w:rsid w:val="00AA051B"/>
    <w:rsid w:val="00AA0A7E"/>
    <w:rsid w:val="00AA0BBC"/>
    <w:rsid w:val="00AA1868"/>
    <w:rsid w:val="00AA1885"/>
    <w:rsid w:val="00AA24AF"/>
    <w:rsid w:val="00AA2D29"/>
    <w:rsid w:val="00AA2E9A"/>
    <w:rsid w:val="00AA341E"/>
    <w:rsid w:val="00AA3C34"/>
    <w:rsid w:val="00AA48BF"/>
    <w:rsid w:val="00AA65D6"/>
    <w:rsid w:val="00AB12D5"/>
    <w:rsid w:val="00AB1AB2"/>
    <w:rsid w:val="00AB21CC"/>
    <w:rsid w:val="00AB2CF0"/>
    <w:rsid w:val="00AB35D3"/>
    <w:rsid w:val="00AB4EC8"/>
    <w:rsid w:val="00AB57C8"/>
    <w:rsid w:val="00AB68B9"/>
    <w:rsid w:val="00AC08DA"/>
    <w:rsid w:val="00AC0912"/>
    <w:rsid w:val="00AC0AB8"/>
    <w:rsid w:val="00AC0B6A"/>
    <w:rsid w:val="00AC2670"/>
    <w:rsid w:val="00AC4D4F"/>
    <w:rsid w:val="00AC69F9"/>
    <w:rsid w:val="00AC6C9D"/>
    <w:rsid w:val="00AC725F"/>
    <w:rsid w:val="00AC77DC"/>
    <w:rsid w:val="00AC7C1D"/>
    <w:rsid w:val="00AD2785"/>
    <w:rsid w:val="00AD37CC"/>
    <w:rsid w:val="00AD38C2"/>
    <w:rsid w:val="00AD3B1B"/>
    <w:rsid w:val="00AD404C"/>
    <w:rsid w:val="00AD55CB"/>
    <w:rsid w:val="00AD57D7"/>
    <w:rsid w:val="00AD6ACB"/>
    <w:rsid w:val="00AD77AF"/>
    <w:rsid w:val="00AD7C53"/>
    <w:rsid w:val="00AE1613"/>
    <w:rsid w:val="00AE2666"/>
    <w:rsid w:val="00AE377B"/>
    <w:rsid w:val="00AE3CB8"/>
    <w:rsid w:val="00AE493C"/>
    <w:rsid w:val="00AE4F45"/>
    <w:rsid w:val="00AE595D"/>
    <w:rsid w:val="00AE59A1"/>
    <w:rsid w:val="00AE6A90"/>
    <w:rsid w:val="00AE7071"/>
    <w:rsid w:val="00AF2592"/>
    <w:rsid w:val="00AF281A"/>
    <w:rsid w:val="00AF2CBC"/>
    <w:rsid w:val="00AF36E0"/>
    <w:rsid w:val="00AF4B18"/>
    <w:rsid w:val="00AF559E"/>
    <w:rsid w:val="00AF5A0B"/>
    <w:rsid w:val="00AF608C"/>
    <w:rsid w:val="00AF6ADF"/>
    <w:rsid w:val="00AF739B"/>
    <w:rsid w:val="00B01316"/>
    <w:rsid w:val="00B01D66"/>
    <w:rsid w:val="00B03541"/>
    <w:rsid w:val="00B03E70"/>
    <w:rsid w:val="00B04409"/>
    <w:rsid w:val="00B0490F"/>
    <w:rsid w:val="00B058AD"/>
    <w:rsid w:val="00B063E8"/>
    <w:rsid w:val="00B07318"/>
    <w:rsid w:val="00B10204"/>
    <w:rsid w:val="00B10440"/>
    <w:rsid w:val="00B11038"/>
    <w:rsid w:val="00B11123"/>
    <w:rsid w:val="00B11969"/>
    <w:rsid w:val="00B12C70"/>
    <w:rsid w:val="00B138BF"/>
    <w:rsid w:val="00B139EF"/>
    <w:rsid w:val="00B14748"/>
    <w:rsid w:val="00B16649"/>
    <w:rsid w:val="00B1687A"/>
    <w:rsid w:val="00B16C89"/>
    <w:rsid w:val="00B1718D"/>
    <w:rsid w:val="00B17698"/>
    <w:rsid w:val="00B205A8"/>
    <w:rsid w:val="00B20E95"/>
    <w:rsid w:val="00B212A9"/>
    <w:rsid w:val="00B22E0C"/>
    <w:rsid w:val="00B230ED"/>
    <w:rsid w:val="00B23660"/>
    <w:rsid w:val="00B23767"/>
    <w:rsid w:val="00B23CF5"/>
    <w:rsid w:val="00B26DAA"/>
    <w:rsid w:val="00B26E68"/>
    <w:rsid w:val="00B273D2"/>
    <w:rsid w:val="00B278A4"/>
    <w:rsid w:val="00B32761"/>
    <w:rsid w:val="00B33086"/>
    <w:rsid w:val="00B333D1"/>
    <w:rsid w:val="00B33848"/>
    <w:rsid w:val="00B33949"/>
    <w:rsid w:val="00B33B49"/>
    <w:rsid w:val="00B34089"/>
    <w:rsid w:val="00B34597"/>
    <w:rsid w:val="00B34BBA"/>
    <w:rsid w:val="00B35BD9"/>
    <w:rsid w:val="00B36585"/>
    <w:rsid w:val="00B3720A"/>
    <w:rsid w:val="00B37C9E"/>
    <w:rsid w:val="00B40DC3"/>
    <w:rsid w:val="00B42C45"/>
    <w:rsid w:val="00B43154"/>
    <w:rsid w:val="00B43A66"/>
    <w:rsid w:val="00B43EE3"/>
    <w:rsid w:val="00B455BC"/>
    <w:rsid w:val="00B4619B"/>
    <w:rsid w:val="00B46D49"/>
    <w:rsid w:val="00B510F2"/>
    <w:rsid w:val="00B51A3F"/>
    <w:rsid w:val="00B52546"/>
    <w:rsid w:val="00B52EB8"/>
    <w:rsid w:val="00B533B3"/>
    <w:rsid w:val="00B53B77"/>
    <w:rsid w:val="00B54E4C"/>
    <w:rsid w:val="00B5622D"/>
    <w:rsid w:val="00B56E97"/>
    <w:rsid w:val="00B60BE5"/>
    <w:rsid w:val="00B60DCC"/>
    <w:rsid w:val="00B62BB1"/>
    <w:rsid w:val="00B636C3"/>
    <w:rsid w:val="00B63A2A"/>
    <w:rsid w:val="00B640DA"/>
    <w:rsid w:val="00B6419E"/>
    <w:rsid w:val="00B658BE"/>
    <w:rsid w:val="00B66074"/>
    <w:rsid w:val="00B6644E"/>
    <w:rsid w:val="00B66642"/>
    <w:rsid w:val="00B66761"/>
    <w:rsid w:val="00B66C4A"/>
    <w:rsid w:val="00B6706C"/>
    <w:rsid w:val="00B67AD6"/>
    <w:rsid w:val="00B71E62"/>
    <w:rsid w:val="00B7236C"/>
    <w:rsid w:val="00B73AA0"/>
    <w:rsid w:val="00B74CBF"/>
    <w:rsid w:val="00B8105C"/>
    <w:rsid w:val="00B81186"/>
    <w:rsid w:val="00B815BE"/>
    <w:rsid w:val="00B83453"/>
    <w:rsid w:val="00B8526B"/>
    <w:rsid w:val="00B854D4"/>
    <w:rsid w:val="00B85FCB"/>
    <w:rsid w:val="00B862C8"/>
    <w:rsid w:val="00B86A7B"/>
    <w:rsid w:val="00B86D36"/>
    <w:rsid w:val="00B90B0B"/>
    <w:rsid w:val="00B90C11"/>
    <w:rsid w:val="00B91548"/>
    <w:rsid w:val="00B91E56"/>
    <w:rsid w:val="00B92438"/>
    <w:rsid w:val="00B93DA1"/>
    <w:rsid w:val="00B9436E"/>
    <w:rsid w:val="00B9460E"/>
    <w:rsid w:val="00B965BA"/>
    <w:rsid w:val="00B966D2"/>
    <w:rsid w:val="00B9707C"/>
    <w:rsid w:val="00B97B9F"/>
    <w:rsid w:val="00BA172F"/>
    <w:rsid w:val="00BA187F"/>
    <w:rsid w:val="00BA3A25"/>
    <w:rsid w:val="00BA522A"/>
    <w:rsid w:val="00BA531E"/>
    <w:rsid w:val="00BA668C"/>
    <w:rsid w:val="00BA714D"/>
    <w:rsid w:val="00BA71A0"/>
    <w:rsid w:val="00BA7BD3"/>
    <w:rsid w:val="00BB1DB2"/>
    <w:rsid w:val="00BB2386"/>
    <w:rsid w:val="00BB3257"/>
    <w:rsid w:val="00BB43A5"/>
    <w:rsid w:val="00BB64DF"/>
    <w:rsid w:val="00BB707A"/>
    <w:rsid w:val="00BB7336"/>
    <w:rsid w:val="00BC029D"/>
    <w:rsid w:val="00BC0A2E"/>
    <w:rsid w:val="00BC0F71"/>
    <w:rsid w:val="00BC1AE9"/>
    <w:rsid w:val="00BC2549"/>
    <w:rsid w:val="00BC27A0"/>
    <w:rsid w:val="00BC7E73"/>
    <w:rsid w:val="00BD0CF2"/>
    <w:rsid w:val="00BD0EE3"/>
    <w:rsid w:val="00BD11AF"/>
    <w:rsid w:val="00BD2342"/>
    <w:rsid w:val="00BD3833"/>
    <w:rsid w:val="00BD4506"/>
    <w:rsid w:val="00BD5E07"/>
    <w:rsid w:val="00BD606E"/>
    <w:rsid w:val="00BD66DD"/>
    <w:rsid w:val="00BD6D14"/>
    <w:rsid w:val="00BD74D5"/>
    <w:rsid w:val="00BD7D26"/>
    <w:rsid w:val="00BE0F81"/>
    <w:rsid w:val="00BE381F"/>
    <w:rsid w:val="00BE43A2"/>
    <w:rsid w:val="00BE4ABD"/>
    <w:rsid w:val="00BE5F57"/>
    <w:rsid w:val="00BE60CB"/>
    <w:rsid w:val="00BE6C93"/>
    <w:rsid w:val="00BE6EC1"/>
    <w:rsid w:val="00BF00FB"/>
    <w:rsid w:val="00BF0407"/>
    <w:rsid w:val="00BF0E8C"/>
    <w:rsid w:val="00BF1F7C"/>
    <w:rsid w:val="00BF40CE"/>
    <w:rsid w:val="00BF4FB7"/>
    <w:rsid w:val="00BF534E"/>
    <w:rsid w:val="00BF5A1C"/>
    <w:rsid w:val="00BF5F52"/>
    <w:rsid w:val="00BF62D7"/>
    <w:rsid w:val="00BF7E2E"/>
    <w:rsid w:val="00C036AE"/>
    <w:rsid w:val="00C03795"/>
    <w:rsid w:val="00C043F5"/>
    <w:rsid w:val="00C04947"/>
    <w:rsid w:val="00C11515"/>
    <w:rsid w:val="00C129BD"/>
    <w:rsid w:val="00C141DF"/>
    <w:rsid w:val="00C16E48"/>
    <w:rsid w:val="00C1732E"/>
    <w:rsid w:val="00C17963"/>
    <w:rsid w:val="00C203DE"/>
    <w:rsid w:val="00C21045"/>
    <w:rsid w:val="00C22C77"/>
    <w:rsid w:val="00C23D42"/>
    <w:rsid w:val="00C26B3D"/>
    <w:rsid w:val="00C26ED0"/>
    <w:rsid w:val="00C2701A"/>
    <w:rsid w:val="00C2715F"/>
    <w:rsid w:val="00C30BC1"/>
    <w:rsid w:val="00C33643"/>
    <w:rsid w:val="00C33B56"/>
    <w:rsid w:val="00C35469"/>
    <w:rsid w:val="00C36484"/>
    <w:rsid w:val="00C3685F"/>
    <w:rsid w:val="00C37339"/>
    <w:rsid w:val="00C40A20"/>
    <w:rsid w:val="00C42A97"/>
    <w:rsid w:val="00C42EA2"/>
    <w:rsid w:val="00C43D6A"/>
    <w:rsid w:val="00C45111"/>
    <w:rsid w:val="00C4512D"/>
    <w:rsid w:val="00C465E6"/>
    <w:rsid w:val="00C50D98"/>
    <w:rsid w:val="00C529AC"/>
    <w:rsid w:val="00C53A86"/>
    <w:rsid w:val="00C53EDE"/>
    <w:rsid w:val="00C54B6C"/>
    <w:rsid w:val="00C54F48"/>
    <w:rsid w:val="00C552BC"/>
    <w:rsid w:val="00C61A6B"/>
    <w:rsid w:val="00C61D04"/>
    <w:rsid w:val="00C62977"/>
    <w:rsid w:val="00C63BFA"/>
    <w:rsid w:val="00C6756B"/>
    <w:rsid w:val="00C67785"/>
    <w:rsid w:val="00C700D4"/>
    <w:rsid w:val="00C70BCF"/>
    <w:rsid w:val="00C72860"/>
    <w:rsid w:val="00C72FD8"/>
    <w:rsid w:val="00C733C6"/>
    <w:rsid w:val="00C737C0"/>
    <w:rsid w:val="00C73AF4"/>
    <w:rsid w:val="00C74307"/>
    <w:rsid w:val="00C74987"/>
    <w:rsid w:val="00C74CC0"/>
    <w:rsid w:val="00C74D7B"/>
    <w:rsid w:val="00C75781"/>
    <w:rsid w:val="00C75B84"/>
    <w:rsid w:val="00C75F7E"/>
    <w:rsid w:val="00C7608D"/>
    <w:rsid w:val="00C761F4"/>
    <w:rsid w:val="00C76434"/>
    <w:rsid w:val="00C80536"/>
    <w:rsid w:val="00C808F0"/>
    <w:rsid w:val="00C8092B"/>
    <w:rsid w:val="00C815F4"/>
    <w:rsid w:val="00C81AE9"/>
    <w:rsid w:val="00C83A6E"/>
    <w:rsid w:val="00C84EDF"/>
    <w:rsid w:val="00C857F7"/>
    <w:rsid w:val="00C86854"/>
    <w:rsid w:val="00C91705"/>
    <w:rsid w:val="00C922A7"/>
    <w:rsid w:val="00C94D7C"/>
    <w:rsid w:val="00C950BB"/>
    <w:rsid w:val="00C951FD"/>
    <w:rsid w:val="00C952CD"/>
    <w:rsid w:val="00C9645C"/>
    <w:rsid w:val="00C97125"/>
    <w:rsid w:val="00CA0957"/>
    <w:rsid w:val="00CA181F"/>
    <w:rsid w:val="00CA3137"/>
    <w:rsid w:val="00CA38C4"/>
    <w:rsid w:val="00CA3C23"/>
    <w:rsid w:val="00CA481C"/>
    <w:rsid w:val="00CA66A2"/>
    <w:rsid w:val="00CA6B23"/>
    <w:rsid w:val="00CA735B"/>
    <w:rsid w:val="00CA799E"/>
    <w:rsid w:val="00CA7ABF"/>
    <w:rsid w:val="00CA7BB5"/>
    <w:rsid w:val="00CB00E1"/>
    <w:rsid w:val="00CB050E"/>
    <w:rsid w:val="00CB3704"/>
    <w:rsid w:val="00CB394C"/>
    <w:rsid w:val="00CB43FC"/>
    <w:rsid w:val="00CB455B"/>
    <w:rsid w:val="00CB4805"/>
    <w:rsid w:val="00CB56A0"/>
    <w:rsid w:val="00CB79F3"/>
    <w:rsid w:val="00CC00CE"/>
    <w:rsid w:val="00CC1083"/>
    <w:rsid w:val="00CC1205"/>
    <w:rsid w:val="00CC3222"/>
    <w:rsid w:val="00CC54BA"/>
    <w:rsid w:val="00CC6347"/>
    <w:rsid w:val="00CD0233"/>
    <w:rsid w:val="00CD0C8C"/>
    <w:rsid w:val="00CD1546"/>
    <w:rsid w:val="00CD16DB"/>
    <w:rsid w:val="00CD1932"/>
    <w:rsid w:val="00CD1F82"/>
    <w:rsid w:val="00CD2064"/>
    <w:rsid w:val="00CD27C2"/>
    <w:rsid w:val="00CD27F6"/>
    <w:rsid w:val="00CD47A1"/>
    <w:rsid w:val="00CD4AA9"/>
    <w:rsid w:val="00CD542C"/>
    <w:rsid w:val="00CD641A"/>
    <w:rsid w:val="00CD787A"/>
    <w:rsid w:val="00CE0283"/>
    <w:rsid w:val="00CE06D0"/>
    <w:rsid w:val="00CE2EE0"/>
    <w:rsid w:val="00CE437A"/>
    <w:rsid w:val="00CE45E5"/>
    <w:rsid w:val="00CE4C6C"/>
    <w:rsid w:val="00CE5945"/>
    <w:rsid w:val="00CE5BFD"/>
    <w:rsid w:val="00CE63C4"/>
    <w:rsid w:val="00CE6486"/>
    <w:rsid w:val="00CE753D"/>
    <w:rsid w:val="00CE7657"/>
    <w:rsid w:val="00CE77DB"/>
    <w:rsid w:val="00CE7C39"/>
    <w:rsid w:val="00CF1E63"/>
    <w:rsid w:val="00CF2D92"/>
    <w:rsid w:val="00CF3C3F"/>
    <w:rsid w:val="00CF6118"/>
    <w:rsid w:val="00CF6736"/>
    <w:rsid w:val="00CF6DA5"/>
    <w:rsid w:val="00CF6EC0"/>
    <w:rsid w:val="00CF6FB0"/>
    <w:rsid w:val="00CF7197"/>
    <w:rsid w:val="00CF7615"/>
    <w:rsid w:val="00D00456"/>
    <w:rsid w:val="00D01FA9"/>
    <w:rsid w:val="00D0326C"/>
    <w:rsid w:val="00D03983"/>
    <w:rsid w:val="00D04388"/>
    <w:rsid w:val="00D04628"/>
    <w:rsid w:val="00D06314"/>
    <w:rsid w:val="00D078DF"/>
    <w:rsid w:val="00D11DCC"/>
    <w:rsid w:val="00D12149"/>
    <w:rsid w:val="00D124F1"/>
    <w:rsid w:val="00D12908"/>
    <w:rsid w:val="00D12CA6"/>
    <w:rsid w:val="00D13BE6"/>
    <w:rsid w:val="00D14DEA"/>
    <w:rsid w:val="00D1507D"/>
    <w:rsid w:val="00D153A6"/>
    <w:rsid w:val="00D1561F"/>
    <w:rsid w:val="00D16041"/>
    <w:rsid w:val="00D1687F"/>
    <w:rsid w:val="00D170DC"/>
    <w:rsid w:val="00D176F8"/>
    <w:rsid w:val="00D177AC"/>
    <w:rsid w:val="00D17968"/>
    <w:rsid w:val="00D17DE8"/>
    <w:rsid w:val="00D21DC6"/>
    <w:rsid w:val="00D22383"/>
    <w:rsid w:val="00D2256D"/>
    <w:rsid w:val="00D2376E"/>
    <w:rsid w:val="00D24E5A"/>
    <w:rsid w:val="00D24F0C"/>
    <w:rsid w:val="00D25FA1"/>
    <w:rsid w:val="00D26FBA"/>
    <w:rsid w:val="00D30A77"/>
    <w:rsid w:val="00D31D9D"/>
    <w:rsid w:val="00D32CBA"/>
    <w:rsid w:val="00D32D3B"/>
    <w:rsid w:val="00D33937"/>
    <w:rsid w:val="00D33D1D"/>
    <w:rsid w:val="00D3455A"/>
    <w:rsid w:val="00D34E17"/>
    <w:rsid w:val="00D3785B"/>
    <w:rsid w:val="00D37BF3"/>
    <w:rsid w:val="00D40B41"/>
    <w:rsid w:val="00D41418"/>
    <w:rsid w:val="00D429EE"/>
    <w:rsid w:val="00D42B39"/>
    <w:rsid w:val="00D43508"/>
    <w:rsid w:val="00D471B4"/>
    <w:rsid w:val="00D47426"/>
    <w:rsid w:val="00D47692"/>
    <w:rsid w:val="00D47E29"/>
    <w:rsid w:val="00D505D6"/>
    <w:rsid w:val="00D5253F"/>
    <w:rsid w:val="00D531A0"/>
    <w:rsid w:val="00D53F13"/>
    <w:rsid w:val="00D54B22"/>
    <w:rsid w:val="00D54E8E"/>
    <w:rsid w:val="00D558EE"/>
    <w:rsid w:val="00D56EB5"/>
    <w:rsid w:val="00D57DF6"/>
    <w:rsid w:val="00D60AAC"/>
    <w:rsid w:val="00D60BAF"/>
    <w:rsid w:val="00D61913"/>
    <w:rsid w:val="00D61CDA"/>
    <w:rsid w:val="00D62EA3"/>
    <w:rsid w:val="00D638D8"/>
    <w:rsid w:val="00D6534A"/>
    <w:rsid w:val="00D65647"/>
    <w:rsid w:val="00D658E1"/>
    <w:rsid w:val="00D65DDF"/>
    <w:rsid w:val="00D66F5B"/>
    <w:rsid w:val="00D674AB"/>
    <w:rsid w:val="00D70637"/>
    <w:rsid w:val="00D718EA"/>
    <w:rsid w:val="00D71E36"/>
    <w:rsid w:val="00D743E4"/>
    <w:rsid w:val="00D748B3"/>
    <w:rsid w:val="00D74FD0"/>
    <w:rsid w:val="00D76C6E"/>
    <w:rsid w:val="00D773EB"/>
    <w:rsid w:val="00D803C9"/>
    <w:rsid w:val="00D80E39"/>
    <w:rsid w:val="00D81584"/>
    <w:rsid w:val="00D8319E"/>
    <w:rsid w:val="00D83F36"/>
    <w:rsid w:val="00D86960"/>
    <w:rsid w:val="00D90E8D"/>
    <w:rsid w:val="00D92020"/>
    <w:rsid w:val="00D920E1"/>
    <w:rsid w:val="00D93B56"/>
    <w:rsid w:val="00D94C8E"/>
    <w:rsid w:val="00D96062"/>
    <w:rsid w:val="00D97079"/>
    <w:rsid w:val="00D97FA7"/>
    <w:rsid w:val="00DA1C9B"/>
    <w:rsid w:val="00DA21A0"/>
    <w:rsid w:val="00DA5C77"/>
    <w:rsid w:val="00DB02A5"/>
    <w:rsid w:val="00DB0527"/>
    <w:rsid w:val="00DB0A43"/>
    <w:rsid w:val="00DB0C4D"/>
    <w:rsid w:val="00DB17F9"/>
    <w:rsid w:val="00DB1AAF"/>
    <w:rsid w:val="00DB40EF"/>
    <w:rsid w:val="00DC1265"/>
    <w:rsid w:val="00DC16B6"/>
    <w:rsid w:val="00DC1F87"/>
    <w:rsid w:val="00DC1FB3"/>
    <w:rsid w:val="00DC2803"/>
    <w:rsid w:val="00DC52DD"/>
    <w:rsid w:val="00DC5432"/>
    <w:rsid w:val="00DC569E"/>
    <w:rsid w:val="00DC6381"/>
    <w:rsid w:val="00DC68CA"/>
    <w:rsid w:val="00DC732D"/>
    <w:rsid w:val="00DD0829"/>
    <w:rsid w:val="00DD099A"/>
    <w:rsid w:val="00DD131F"/>
    <w:rsid w:val="00DD1A37"/>
    <w:rsid w:val="00DD2179"/>
    <w:rsid w:val="00DD33BE"/>
    <w:rsid w:val="00DD4E06"/>
    <w:rsid w:val="00DD5033"/>
    <w:rsid w:val="00DD580D"/>
    <w:rsid w:val="00DD5987"/>
    <w:rsid w:val="00DD5B34"/>
    <w:rsid w:val="00DD698F"/>
    <w:rsid w:val="00DD6E68"/>
    <w:rsid w:val="00DD7FA6"/>
    <w:rsid w:val="00DE0253"/>
    <w:rsid w:val="00DE051F"/>
    <w:rsid w:val="00DE0B6E"/>
    <w:rsid w:val="00DE0D72"/>
    <w:rsid w:val="00DE10AF"/>
    <w:rsid w:val="00DE22E7"/>
    <w:rsid w:val="00DE317D"/>
    <w:rsid w:val="00DE31E3"/>
    <w:rsid w:val="00DE44FC"/>
    <w:rsid w:val="00DE477E"/>
    <w:rsid w:val="00DE5000"/>
    <w:rsid w:val="00DE54CD"/>
    <w:rsid w:val="00DE5558"/>
    <w:rsid w:val="00DE5748"/>
    <w:rsid w:val="00DF0872"/>
    <w:rsid w:val="00DF131B"/>
    <w:rsid w:val="00DF165E"/>
    <w:rsid w:val="00DF2785"/>
    <w:rsid w:val="00DF381D"/>
    <w:rsid w:val="00DF57DD"/>
    <w:rsid w:val="00DF60B5"/>
    <w:rsid w:val="00DF6A48"/>
    <w:rsid w:val="00E0020D"/>
    <w:rsid w:val="00E0031A"/>
    <w:rsid w:val="00E00727"/>
    <w:rsid w:val="00E03336"/>
    <w:rsid w:val="00E03956"/>
    <w:rsid w:val="00E03C8D"/>
    <w:rsid w:val="00E0400B"/>
    <w:rsid w:val="00E04432"/>
    <w:rsid w:val="00E047C6"/>
    <w:rsid w:val="00E0499E"/>
    <w:rsid w:val="00E05107"/>
    <w:rsid w:val="00E0740A"/>
    <w:rsid w:val="00E077FB"/>
    <w:rsid w:val="00E10DC7"/>
    <w:rsid w:val="00E10E14"/>
    <w:rsid w:val="00E12BCF"/>
    <w:rsid w:val="00E13099"/>
    <w:rsid w:val="00E130A1"/>
    <w:rsid w:val="00E131E9"/>
    <w:rsid w:val="00E13432"/>
    <w:rsid w:val="00E13606"/>
    <w:rsid w:val="00E14832"/>
    <w:rsid w:val="00E14E09"/>
    <w:rsid w:val="00E168E1"/>
    <w:rsid w:val="00E1699A"/>
    <w:rsid w:val="00E16D2C"/>
    <w:rsid w:val="00E1707F"/>
    <w:rsid w:val="00E17192"/>
    <w:rsid w:val="00E205D2"/>
    <w:rsid w:val="00E20DBA"/>
    <w:rsid w:val="00E2115C"/>
    <w:rsid w:val="00E224CF"/>
    <w:rsid w:val="00E2303B"/>
    <w:rsid w:val="00E23302"/>
    <w:rsid w:val="00E24BD2"/>
    <w:rsid w:val="00E252A7"/>
    <w:rsid w:val="00E2681E"/>
    <w:rsid w:val="00E30434"/>
    <w:rsid w:val="00E32281"/>
    <w:rsid w:val="00E331A7"/>
    <w:rsid w:val="00E35357"/>
    <w:rsid w:val="00E366A4"/>
    <w:rsid w:val="00E36B2F"/>
    <w:rsid w:val="00E36CF8"/>
    <w:rsid w:val="00E36F17"/>
    <w:rsid w:val="00E37244"/>
    <w:rsid w:val="00E37BDA"/>
    <w:rsid w:val="00E402F6"/>
    <w:rsid w:val="00E414EA"/>
    <w:rsid w:val="00E417D4"/>
    <w:rsid w:val="00E426ED"/>
    <w:rsid w:val="00E42ED0"/>
    <w:rsid w:val="00E4407F"/>
    <w:rsid w:val="00E45151"/>
    <w:rsid w:val="00E46229"/>
    <w:rsid w:val="00E47B6E"/>
    <w:rsid w:val="00E50155"/>
    <w:rsid w:val="00E5032A"/>
    <w:rsid w:val="00E5075E"/>
    <w:rsid w:val="00E50CF9"/>
    <w:rsid w:val="00E518E5"/>
    <w:rsid w:val="00E534AC"/>
    <w:rsid w:val="00E53D7F"/>
    <w:rsid w:val="00E54D85"/>
    <w:rsid w:val="00E551E6"/>
    <w:rsid w:val="00E5591E"/>
    <w:rsid w:val="00E57407"/>
    <w:rsid w:val="00E5756E"/>
    <w:rsid w:val="00E614E2"/>
    <w:rsid w:val="00E61894"/>
    <w:rsid w:val="00E62BF6"/>
    <w:rsid w:val="00E63A2E"/>
    <w:rsid w:val="00E66BE2"/>
    <w:rsid w:val="00E679B0"/>
    <w:rsid w:val="00E679FD"/>
    <w:rsid w:val="00E67A82"/>
    <w:rsid w:val="00E72154"/>
    <w:rsid w:val="00E73097"/>
    <w:rsid w:val="00E735FA"/>
    <w:rsid w:val="00E7437C"/>
    <w:rsid w:val="00E75133"/>
    <w:rsid w:val="00E753D1"/>
    <w:rsid w:val="00E753DB"/>
    <w:rsid w:val="00E75B13"/>
    <w:rsid w:val="00E7629A"/>
    <w:rsid w:val="00E771EA"/>
    <w:rsid w:val="00E773D5"/>
    <w:rsid w:val="00E8073A"/>
    <w:rsid w:val="00E80820"/>
    <w:rsid w:val="00E82B6F"/>
    <w:rsid w:val="00E835C6"/>
    <w:rsid w:val="00E84676"/>
    <w:rsid w:val="00E854BC"/>
    <w:rsid w:val="00E86A14"/>
    <w:rsid w:val="00E8708F"/>
    <w:rsid w:val="00E90656"/>
    <w:rsid w:val="00E90706"/>
    <w:rsid w:val="00E90D64"/>
    <w:rsid w:val="00E914DD"/>
    <w:rsid w:val="00E9198A"/>
    <w:rsid w:val="00E91FBD"/>
    <w:rsid w:val="00E92078"/>
    <w:rsid w:val="00E922DA"/>
    <w:rsid w:val="00E93FE8"/>
    <w:rsid w:val="00E94627"/>
    <w:rsid w:val="00E9505C"/>
    <w:rsid w:val="00E96742"/>
    <w:rsid w:val="00E96A87"/>
    <w:rsid w:val="00E97728"/>
    <w:rsid w:val="00E97E73"/>
    <w:rsid w:val="00EA00BA"/>
    <w:rsid w:val="00EA016B"/>
    <w:rsid w:val="00EA0BF7"/>
    <w:rsid w:val="00EA372F"/>
    <w:rsid w:val="00EA3BAB"/>
    <w:rsid w:val="00EA43C7"/>
    <w:rsid w:val="00EA50BD"/>
    <w:rsid w:val="00EA6D90"/>
    <w:rsid w:val="00EB05D1"/>
    <w:rsid w:val="00EB0A9B"/>
    <w:rsid w:val="00EB1355"/>
    <w:rsid w:val="00EB1612"/>
    <w:rsid w:val="00EB2201"/>
    <w:rsid w:val="00EB26A2"/>
    <w:rsid w:val="00EB2916"/>
    <w:rsid w:val="00EB35ED"/>
    <w:rsid w:val="00EB479B"/>
    <w:rsid w:val="00EB4E8F"/>
    <w:rsid w:val="00EB60C8"/>
    <w:rsid w:val="00EB7061"/>
    <w:rsid w:val="00EB7AEA"/>
    <w:rsid w:val="00EB7EA6"/>
    <w:rsid w:val="00EC086C"/>
    <w:rsid w:val="00EC14C4"/>
    <w:rsid w:val="00EC3FC6"/>
    <w:rsid w:val="00EC4EF3"/>
    <w:rsid w:val="00EC58EA"/>
    <w:rsid w:val="00EC5B68"/>
    <w:rsid w:val="00EC64E6"/>
    <w:rsid w:val="00EC65D5"/>
    <w:rsid w:val="00ED2BD2"/>
    <w:rsid w:val="00ED5112"/>
    <w:rsid w:val="00ED5552"/>
    <w:rsid w:val="00ED58D1"/>
    <w:rsid w:val="00ED6BE2"/>
    <w:rsid w:val="00ED6D0D"/>
    <w:rsid w:val="00ED7054"/>
    <w:rsid w:val="00EE06D1"/>
    <w:rsid w:val="00EE0CD8"/>
    <w:rsid w:val="00EE0F6B"/>
    <w:rsid w:val="00EE1347"/>
    <w:rsid w:val="00EE22B1"/>
    <w:rsid w:val="00EE3CE1"/>
    <w:rsid w:val="00EE4E86"/>
    <w:rsid w:val="00EE52A4"/>
    <w:rsid w:val="00EE6478"/>
    <w:rsid w:val="00EE6762"/>
    <w:rsid w:val="00EE7BDB"/>
    <w:rsid w:val="00EE7DA6"/>
    <w:rsid w:val="00EF016E"/>
    <w:rsid w:val="00EF18E7"/>
    <w:rsid w:val="00EF2BA9"/>
    <w:rsid w:val="00EF34C7"/>
    <w:rsid w:val="00EF3D6D"/>
    <w:rsid w:val="00EF422D"/>
    <w:rsid w:val="00EF466A"/>
    <w:rsid w:val="00F00DBC"/>
    <w:rsid w:val="00F013B1"/>
    <w:rsid w:val="00F01F77"/>
    <w:rsid w:val="00F04603"/>
    <w:rsid w:val="00F06565"/>
    <w:rsid w:val="00F067A0"/>
    <w:rsid w:val="00F07EBF"/>
    <w:rsid w:val="00F10A17"/>
    <w:rsid w:val="00F1153A"/>
    <w:rsid w:val="00F150E6"/>
    <w:rsid w:val="00F1721B"/>
    <w:rsid w:val="00F1786C"/>
    <w:rsid w:val="00F21038"/>
    <w:rsid w:val="00F22A06"/>
    <w:rsid w:val="00F23B7B"/>
    <w:rsid w:val="00F26DB6"/>
    <w:rsid w:val="00F27DA1"/>
    <w:rsid w:val="00F27DD6"/>
    <w:rsid w:val="00F30EB7"/>
    <w:rsid w:val="00F321EB"/>
    <w:rsid w:val="00F36C92"/>
    <w:rsid w:val="00F37150"/>
    <w:rsid w:val="00F40034"/>
    <w:rsid w:val="00F4010A"/>
    <w:rsid w:val="00F40398"/>
    <w:rsid w:val="00F405DB"/>
    <w:rsid w:val="00F406A9"/>
    <w:rsid w:val="00F422BB"/>
    <w:rsid w:val="00F426F8"/>
    <w:rsid w:val="00F43326"/>
    <w:rsid w:val="00F4339F"/>
    <w:rsid w:val="00F43D96"/>
    <w:rsid w:val="00F445FE"/>
    <w:rsid w:val="00F451D6"/>
    <w:rsid w:val="00F45322"/>
    <w:rsid w:val="00F4543E"/>
    <w:rsid w:val="00F457FB"/>
    <w:rsid w:val="00F45A7E"/>
    <w:rsid w:val="00F46FB7"/>
    <w:rsid w:val="00F47A7A"/>
    <w:rsid w:val="00F5164B"/>
    <w:rsid w:val="00F520A5"/>
    <w:rsid w:val="00F52278"/>
    <w:rsid w:val="00F544E3"/>
    <w:rsid w:val="00F549D0"/>
    <w:rsid w:val="00F558A6"/>
    <w:rsid w:val="00F5653B"/>
    <w:rsid w:val="00F60049"/>
    <w:rsid w:val="00F60888"/>
    <w:rsid w:val="00F60D23"/>
    <w:rsid w:val="00F61DD3"/>
    <w:rsid w:val="00F6204D"/>
    <w:rsid w:val="00F62A79"/>
    <w:rsid w:val="00F62B61"/>
    <w:rsid w:val="00F631CF"/>
    <w:rsid w:val="00F63683"/>
    <w:rsid w:val="00F63C74"/>
    <w:rsid w:val="00F640E5"/>
    <w:rsid w:val="00F644F4"/>
    <w:rsid w:val="00F64EAE"/>
    <w:rsid w:val="00F64F4E"/>
    <w:rsid w:val="00F6584D"/>
    <w:rsid w:val="00F65C2D"/>
    <w:rsid w:val="00F677A5"/>
    <w:rsid w:val="00F703AD"/>
    <w:rsid w:val="00F720D4"/>
    <w:rsid w:val="00F72314"/>
    <w:rsid w:val="00F725CB"/>
    <w:rsid w:val="00F727F1"/>
    <w:rsid w:val="00F73208"/>
    <w:rsid w:val="00F73589"/>
    <w:rsid w:val="00F73643"/>
    <w:rsid w:val="00F74F96"/>
    <w:rsid w:val="00F75049"/>
    <w:rsid w:val="00F76261"/>
    <w:rsid w:val="00F76C8A"/>
    <w:rsid w:val="00F777D8"/>
    <w:rsid w:val="00F80446"/>
    <w:rsid w:val="00F80870"/>
    <w:rsid w:val="00F8108D"/>
    <w:rsid w:val="00F81BD6"/>
    <w:rsid w:val="00F82A7D"/>
    <w:rsid w:val="00F82DB3"/>
    <w:rsid w:val="00F837D2"/>
    <w:rsid w:val="00F84945"/>
    <w:rsid w:val="00F84C72"/>
    <w:rsid w:val="00F84C81"/>
    <w:rsid w:val="00F85A60"/>
    <w:rsid w:val="00F87173"/>
    <w:rsid w:val="00F87547"/>
    <w:rsid w:val="00F87EC4"/>
    <w:rsid w:val="00F9019E"/>
    <w:rsid w:val="00F9021C"/>
    <w:rsid w:val="00F90DA0"/>
    <w:rsid w:val="00F91B2B"/>
    <w:rsid w:val="00F92432"/>
    <w:rsid w:val="00F92928"/>
    <w:rsid w:val="00F92DAF"/>
    <w:rsid w:val="00F940BF"/>
    <w:rsid w:val="00F9587D"/>
    <w:rsid w:val="00F9640C"/>
    <w:rsid w:val="00F97CF0"/>
    <w:rsid w:val="00FA0EC0"/>
    <w:rsid w:val="00FA1940"/>
    <w:rsid w:val="00FA1F33"/>
    <w:rsid w:val="00FA2E97"/>
    <w:rsid w:val="00FA4455"/>
    <w:rsid w:val="00FA5394"/>
    <w:rsid w:val="00FA5A72"/>
    <w:rsid w:val="00FA6D56"/>
    <w:rsid w:val="00FA791F"/>
    <w:rsid w:val="00FB0BEC"/>
    <w:rsid w:val="00FB2631"/>
    <w:rsid w:val="00FB2B6A"/>
    <w:rsid w:val="00FB2EF1"/>
    <w:rsid w:val="00FB3528"/>
    <w:rsid w:val="00FB39A0"/>
    <w:rsid w:val="00FB4CAB"/>
    <w:rsid w:val="00FB5A19"/>
    <w:rsid w:val="00FB64DE"/>
    <w:rsid w:val="00FC09EB"/>
    <w:rsid w:val="00FC0B66"/>
    <w:rsid w:val="00FC124C"/>
    <w:rsid w:val="00FC2051"/>
    <w:rsid w:val="00FC279D"/>
    <w:rsid w:val="00FC27D5"/>
    <w:rsid w:val="00FC2D1F"/>
    <w:rsid w:val="00FC2EE8"/>
    <w:rsid w:val="00FC4387"/>
    <w:rsid w:val="00FC47E0"/>
    <w:rsid w:val="00FC4D6B"/>
    <w:rsid w:val="00FC5530"/>
    <w:rsid w:val="00FC5B62"/>
    <w:rsid w:val="00FC7BC3"/>
    <w:rsid w:val="00FD142F"/>
    <w:rsid w:val="00FD1712"/>
    <w:rsid w:val="00FD19C6"/>
    <w:rsid w:val="00FD25FC"/>
    <w:rsid w:val="00FD4CA6"/>
    <w:rsid w:val="00FD6464"/>
    <w:rsid w:val="00FD675E"/>
    <w:rsid w:val="00FD6F4D"/>
    <w:rsid w:val="00FD6F61"/>
    <w:rsid w:val="00FD7C12"/>
    <w:rsid w:val="00FE0694"/>
    <w:rsid w:val="00FE0F4D"/>
    <w:rsid w:val="00FE1F77"/>
    <w:rsid w:val="00FE2B47"/>
    <w:rsid w:val="00FE3F5D"/>
    <w:rsid w:val="00FE58A7"/>
    <w:rsid w:val="00FE5931"/>
    <w:rsid w:val="00FE6494"/>
    <w:rsid w:val="00FF00B0"/>
    <w:rsid w:val="00FF1A0E"/>
    <w:rsid w:val="00FF1C36"/>
    <w:rsid w:val="00FF2B4C"/>
    <w:rsid w:val="00FF2FCD"/>
    <w:rsid w:val="00FF38F8"/>
    <w:rsid w:val="00FF43D9"/>
    <w:rsid w:val="00FF466E"/>
    <w:rsid w:val="00FF46A2"/>
    <w:rsid w:val="00FF4907"/>
    <w:rsid w:val="00FF49B1"/>
    <w:rsid w:val="00FF582D"/>
    <w:rsid w:val="00FF7D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903EB1"/>
  <w15:docId w15:val="{13D036BF-BB77-4B56-919D-A05CC92F3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HAns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30A"/>
    <w:pPr>
      <w:spacing w:after="160" w:line="259" w:lineRule="auto"/>
    </w:pPr>
    <w:rPr>
      <w:rFonts w:asciiTheme="minorHAnsi" w:hAnsiTheme="minorHAnsi" w:cstheme="minorBidi"/>
      <w:sz w:val="22"/>
      <w:szCs w:val="22"/>
    </w:rPr>
  </w:style>
  <w:style w:type="paragraph" w:styleId="Heading1">
    <w:name w:val="heading 1"/>
    <w:next w:val="BodyText"/>
    <w:link w:val="Heading1Char"/>
    <w:uiPriority w:val="9"/>
    <w:qFormat/>
    <w:rsid w:val="00C951FD"/>
    <w:pPr>
      <w:keepNext/>
      <w:keepLines/>
      <w:pageBreakBefore/>
      <w:numPr>
        <w:numId w:val="37"/>
      </w:numPr>
      <w:spacing w:before="480" w:after="360" w:line="360" w:lineRule="auto"/>
      <w:ind w:right="547"/>
      <w:jc w:val="right"/>
      <w:outlineLvl w:val="0"/>
    </w:pPr>
    <w:rPr>
      <w:rFonts w:ascii="Arial" w:eastAsiaTheme="majorEastAsia" w:hAnsi="Arial" w:cs="Arial"/>
      <w:b/>
      <w:bCs/>
      <w:sz w:val="44"/>
      <w:szCs w:val="44"/>
    </w:rPr>
  </w:style>
  <w:style w:type="paragraph" w:styleId="Heading2">
    <w:name w:val="heading 2"/>
    <w:basedOn w:val="Heading1"/>
    <w:next w:val="BodyText"/>
    <w:link w:val="Heading2Char"/>
    <w:uiPriority w:val="9"/>
    <w:unhideWhenUsed/>
    <w:qFormat/>
    <w:rsid w:val="00C951FD"/>
    <w:pPr>
      <w:pageBreakBefore w:val="0"/>
      <w:numPr>
        <w:ilvl w:val="1"/>
      </w:numPr>
      <w:spacing w:before="240" w:after="0"/>
      <w:ind w:right="90"/>
      <w:jc w:val="left"/>
      <w:outlineLvl w:val="1"/>
    </w:pPr>
    <w:rPr>
      <w:sz w:val="32"/>
      <w:szCs w:val="32"/>
    </w:rPr>
  </w:style>
  <w:style w:type="paragraph" w:styleId="Heading3">
    <w:name w:val="heading 3"/>
    <w:basedOn w:val="Heading2"/>
    <w:next w:val="BodyText"/>
    <w:link w:val="Heading3Char"/>
    <w:uiPriority w:val="9"/>
    <w:unhideWhenUsed/>
    <w:qFormat/>
    <w:rsid w:val="00F84C72"/>
    <w:pPr>
      <w:numPr>
        <w:ilvl w:val="2"/>
      </w:numPr>
      <w:spacing w:before="200"/>
      <w:outlineLvl w:val="2"/>
    </w:pPr>
    <w:rPr>
      <w:rFonts w:asciiTheme="majorHAnsi" w:hAnsiTheme="majorHAnsi" w:cs="Times New Roman"/>
      <w:b w:val="0"/>
      <w:bCs w:val="0"/>
      <w:i/>
      <w:sz w:val="28"/>
    </w:rPr>
  </w:style>
  <w:style w:type="paragraph" w:styleId="Heading4">
    <w:name w:val="heading 4"/>
    <w:basedOn w:val="Heading3"/>
    <w:next w:val="BodyText"/>
    <w:link w:val="Heading4Char"/>
    <w:uiPriority w:val="9"/>
    <w:unhideWhenUsed/>
    <w:qFormat/>
    <w:rsid w:val="00C815F4"/>
    <w:pPr>
      <w:numPr>
        <w:ilvl w:val="3"/>
        <w:numId w:val="40"/>
      </w:numPr>
      <w:ind w:left="360"/>
      <w:outlineLvl w:val="3"/>
    </w:pPr>
    <w:rPr>
      <w:rFonts w:cstheme="majorBidi"/>
      <w:bCs/>
      <w:iCs/>
    </w:rPr>
  </w:style>
  <w:style w:type="paragraph" w:styleId="Heading5">
    <w:name w:val="heading 5"/>
    <w:basedOn w:val="Normal"/>
    <w:next w:val="Normal"/>
    <w:link w:val="Heading5Char"/>
    <w:uiPriority w:val="9"/>
    <w:unhideWhenUsed/>
    <w:qFormat/>
    <w:rsid w:val="00E00727"/>
    <w:pPr>
      <w:keepNext/>
      <w:keepLines/>
      <w:numPr>
        <w:ilvl w:val="4"/>
        <w:numId w:val="37"/>
      </w:numPr>
      <w:spacing w:before="200" w:after="0" w:line="360" w:lineRule="auto"/>
      <w:ind w:firstLine="540"/>
      <w:outlineLvl w:val="4"/>
    </w:pPr>
    <w:rPr>
      <w:rFonts w:asciiTheme="majorHAnsi" w:eastAsiaTheme="majorEastAsia" w:hAnsiTheme="majorHAnsi" w:cstheme="majorBidi"/>
    </w:rPr>
  </w:style>
  <w:style w:type="paragraph" w:styleId="Heading6">
    <w:name w:val="heading 6"/>
    <w:basedOn w:val="Heading5"/>
    <w:next w:val="Normal"/>
    <w:link w:val="Heading6Char"/>
    <w:qFormat/>
    <w:rsid w:val="0060580E"/>
    <w:pPr>
      <w:numPr>
        <w:ilvl w:val="5"/>
      </w:numPr>
      <w:outlineLvl w:val="5"/>
    </w:pPr>
    <w:rPr>
      <w:bCs/>
    </w:rPr>
  </w:style>
  <w:style w:type="paragraph" w:styleId="Heading7">
    <w:name w:val="heading 7"/>
    <w:basedOn w:val="Normal"/>
    <w:next w:val="Normal"/>
    <w:link w:val="Heading7Char"/>
    <w:semiHidden/>
    <w:unhideWhenUsed/>
    <w:qFormat/>
    <w:rsid w:val="0060580E"/>
    <w:pPr>
      <w:keepNext/>
      <w:keepLines/>
      <w:numPr>
        <w:ilvl w:val="6"/>
        <w:numId w:val="3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60580E"/>
    <w:pPr>
      <w:keepNext/>
      <w:keepLines/>
      <w:numPr>
        <w:ilvl w:val="7"/>
        <w:numId w:val="3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60580E"/>
    <w:pPr>
      <w:keepNext/>
      <w:keepLines/>
      <w:numPr>
        <w:ilvl w:val="8"/>
        <w:numId w:val="3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Left"/>
    <w:basedOn w:val="Normal"/>
    <w:link w:val="FooterChar"/>
    <w:rsid w:val="00330072"/>
    <w:pPr>
      <w:tabs>
        <w:tab w:val="center" w:pos="4320"/>
        <w:tab w:val="right" w:pos="8640"/>
      </w:tabs>
      <w:spacing w:after="0"/>
    </w:pPr>
  </w:style>
  <w:style w:type="character" w:customStyle="1" w:styleId="FooterChar">
    <w:name w:val="Footer Char"/>
    <w:aliases w:val="Footer Left Char"/>
    <w:basedOn w:val="DefaultParagraphFont"/>
    <w:link w:val="Footer"/>
    <w:rsid w:val="00330072"/>
    <w:rPr>
      <w:rFonts w:ascii="Times New Roman" w:eastAsia="Times New Roman" w:hAnsi="Times New Roman"/>
      <w:sz w:val="24"/>
      <w:szCs w:val="24"/>
    </w:rPr>
  </w:style>
  <w:style w:type="character" w:styleId="PageNumber">
    <w:name w:val="page number"/>
    <w:basedOn w:val="DefaultParagraphFont"/>
    <w:rsid w:val="00330072"/>
    <w:rPr>
      <w:rFonts w:cs="Times New Roman"/>
    </w:rPr>
  </w:style>
  <w:style w:type="paragraph" w:styleId="Header">
    <w:name w:val="header"/>
    <w:basedOn w:val="Normal"/>
    <w:link w:val="HeaderChar"/>
    <w:rsid w:val="00330072"/>
    <w:pPr>
      <w:tabs>
        <w:tab w:val="center" w:pos="4320"/>
        <w:tab w:val="right" w:pos="8640"/>
      </w:tabs>
      <w:spacing w:after="0"/>
    </w:pPr>
  </w:style>
  <w:style w:type="character" w:customStyle="1" w:styleId="HeaderChar">
    <w:name w:val="Header Char"/>
    <w:basedOn w:val="DefaultParagraphFont"/>
    <w:link w:val="Header"/>
    <w:rsid w:val="00330072"/>
    <w:rPr>
      <w:rFonts w:ascii="Times New Roman" w:eastAsia="Times New Roman" w:hAnsi="Times New Roman"/>
      <w:sz w:val="24"/>
      <w:szCs w:val="24"/>
    </w:rPr>
  </w:style>
  <w:style w:type="paragraph" w:customStyle="1" w:styleId="OITThesisTitle">
    <w:name w:val="OIT Thesis Title"/>
    <w:basedOn w:val="Normal"/>
    <w:autoRedefine/>
    <w:qFormat/>
    <w:rsid w:val="00440386"/>
    <w:pPr>
      <w:spacing w:before="960" w:after="360"/>
      <w:jc w:val="center"/>
    </w:pPr>
    <w:rPr>
      <w:rFonts w:ascii="Arial" w:hAnsi="Arial"/>
      <w:b/>
      <w:bCs/>
      <w:sz w:val="32"/>
      <w:szCs w:val="20"/>
    </w:rPr>
  </w:style>
  <w:style w:type="paragraph" w:customStyle="1" w:styleId="OITpresentationto">
    <w:name w:val="OIT presentation to"/>
    <w:basedOn w:val="Normal"/>
    <w:qFormat/>
    <w:rsid w:val="00D80E39"/>
    <w:pPr>
      <w:spacing w:before="600" w:line="360" w:lineRule="auto"/>
      <w:jc w:val="center"/>
    </w:pPr>
    <w:rPr>
      <w:szCs w:val="20"/>
    </w:rPr>
  </w:style>
  <w:style w:type="paragraph" w:customStyle="1" w:styleId="OITFATitle">
    <w:name w:val="OIT FA Title"/>
    <w:basedOn w:val="Normal"/>
    <w:autoRedefine/>
    <w:qFormat/>
    <w:rsid w:val="00330072"/>
    <w:pPr>
      <w:jc w:val="center"/>
    </w:pPr>
    <w:rPr>
      <w:rFonts w:ascii="Arial" w:hAnsi="Arial"/>
      <w:sz w:val="26"/>
    </w:rPr>
  </w:style>
  <w:style w:type="paragraph" w:customStyle="1" w:styleId="OITFASubmittal">
    <w:name w:val="OIT FA Submittal"/>
    <w:basedOn w:val="Normal"/>
    <w:autoRedefine/>
    <w:qFormat/>
    <w:rsid w:val="00330072"/>
    <w:pPr>
      <w:spacing w:after="360"/>
      <w:jc w:val="center"/>
    </w:pPr>
    <w:rPr>
      <w:rFonts w:ascii="Arial" w:hAnsi="Arial"/>
      <w:b/>
      <w:bCs/>
      <w:sz w:val="32"/>
      <w:szCs w:val="20"/>
    </w:rPr>
  </w:style>
  <w:style w:type="paragraph" w:customStyle="1" w:styleId="OITSectionHeading">
    <w:name w:val="OIT  Section Heading"/>
    <w:basedOn w:val="Heading1"/>
    <w:rsid w:val="00330072"/>
    <w:pPr>
      <w:spacing w:before="760" w:line="480" w:lineRule="auto"/>
      <w:jc w:val="center"/>
    </w:pPr>
    <w:rPr>
      <w:rFonts w:eastAsia="Times New Roman" w:cs="Times New Roman"/>
      <w:sz w:val="32"/>
      <w:szCs w:val="20"/>
    </w:rPr>
  </w:style>
  <w:style w:type="paragraph" w:customStyle="1" w:styleId="OITCopyrightLine">
    <w:name w:val="OIT Copyright Line"/>
    <w:basedOn w:val="Normal"/>
    <w:qFormat/>
    <w:rsid w:val="00330072"/>
    <w:pPr>
      <w:spacing w:line="480" w:lineRule="auto"/>
      <w:ind w:left="720"/>
      <w:jc w:val="center"/>
    </w:pPr>
    <w:rPr>
      <w:szCs w:val="20"/>
    </w:rPr>
  </w:style>
  <w:style w:type="paragraph" w:customStyle="1" w:styleId="OITFAtext">
    <w:name w:val="OIT FA text"/>
    <w:basedOn w:val="Normal"/>
    <w:autoRedefine/>
    <w:qFormat/>
    <w:rsid w:val="00330072"/>
    <w:pPr>
      <w:spacing w:after="0"/>
    </w:pPr>
    <w:rPr>
      <w:szCs w:val="20"/>
    </w:rPr>
  </w:style>
  <w:style w:type="character" w:customStyle="1" w:styleId="Heading1Char">
    <w:name w:val="Heading 1 Char"/>
    <w:basedOn w:val="DefaultParagraphFont"/>
    <w:link w:val="Heading1"/>
    <w:uiPriority w:val="9"/>
    <w:rsid w:val="00C951FD"/>
    <w:rPr>
      <w:rFonts w:ascii="Arial" w:eastAsiaTheme="majorEastAsia" w:hAnsi="Arial" w:cs="Arial"/>
      <w:b/>
      <w:bCs/>
      <w:sz w:val="44"/>
      <w:szCs w:val="44"/>
    </w:rPr>
  </w:style>
  <w:style w:type="paragraph" w:styleId="TOC7">
    <w:name w:val="toc 7"/>
    <w:basedOn w:val="Normal"/>
    <w:next w:val="Normal"/>
    <w:autoRedefine/>
    <w:semiHidden/>
    <w:rsid w:val="00330072"/>
    <w:pPr>
      <w:spacing w:after="0"/>
      <w:ind w:left="1440"/>
    </w:pPr>
    <w:rPr>
      <w:sz w:val="20"/>
      <w:szCs w:val="20"/>
    </w:rPr>
  </w:style>
  <w:style w:type="paragraph" w:customStyle="1" w:styleId="TextBody">
    <w:name w:val="Text Body"/>
    <w:basedOn w:val="Normal"/>
    <w:link w:val="TextBodyChar"/>
    <w:rsid w:val="00330072"/>
    <w:pPr>
      <w:spacing w:line="480" w:lineRule="auto"/>
      <w:jc w:val="both"/>
    </w:pPr>
    <w:rPr>
      <w:szCs w:val="20"/>
    </w:rPr>
  </w:style>
  <w:style w:type="character" w:customStyle="1" w:styleId="TextBodyChar">
    <w:name w:val="Text Body Char"/>
    <w:basedOn w:val="DefaultParagraphFont"/>
    <w:link w:val="TextBody"/>
    <w:rsid w:val="00330072"/>
    <w:rPr>
      <w:rFonts w:ascii="Times New Roman" w:eastAsia="Times New Roman" w:hAnsi="Times New Roman"/>
      <w:sz w:val="24"/>
    </w:rPr>
  </w:style>
  <w:style w:type="paragraph" w:customStyle="1" w:styleId="OITTextBody">
    <w:name w:val="OIT Text Body"/>
    <w:basedOn w:val="TextBody"/>
    <w:autoRedefine/>
    <w:qFormat/>
    <w:rsid w:val="00330072"/>
    <w:pPr>
      <w:jc w:val="left"/>
    </w:pPr>
  </w:style>
  <w:style w:type="paragraph" w:styleId="TOC1">
    <w:name w:val="toc 1"/>
    <w:basedOn w:val="Normal"/>
    <w:next w:val="Normal"/>
    <w:autoRedefine/>
    <w:uiPriority w:val="39"/>
    <w:unhideWhenUsed/>
    <w:qFormat/>
    <w:rsid w:val="00330072"/>
    <w:pPr>
      <w:tabs>
        <w:tab w:val="right" w:leader="dot" w:pos="8630"/>
      </w:tabs>
      <w:spacing w:after="100"/>
    </w:pPr>
    <w:rPr>
      <w:b/>
    </w:rPr>
  </w:style>
  <w:style w:type="paragraph" w:styleId="TOC3">
    <w:name w:val="toc 3"/>
    <w:basedOn w:val="Normal"/>
    <w:next w:val="Normal"/>
    <w:autoRedefine/>
    <w:uiPriority w:val="39"/>
    <w:unhideWhenUsed/>
    <w:qFormat/>
    <w:rsid w:val="00330072"/>
    <w:pPr>
      <w:tabs>
        <w:tab w:val="left" w:pos="1170"/>
        <w:tab w:val="right" w:leader="dot" w:pos="8630"/>
      </w:tabs>
      <w:spacing w:after="100"/>
      <w:ind w:left="270" w:firstLine="245"/>
    </w:pPr>
  </w:style>
  <w:style w:type="character" w:styleId="EndnoteReference">
    <w:name w:val="endnote reference"/>
    <w:basedOn w:val="DefaultParagraphFont"/>
    <w:rsid w:val="00330072"/>
    <w:rPr>
      <w:rFonts w:cs="Times New Roman"/>
      <w:vertAlign w:val="superscript"/>
    </w:rPr>
  </w:style>
  <w:style w:type="character" w:styleId="Hyperlink">
    <w:name w:val="Hyperlink"/>
    <w:basedOn w:val="DefaultParagraphFont"/>
    <w:uiPriority w:val="99"/>
    <w:rsid w:val="00330072"/>
    <w:rPr>
      <w:rFonts w:cs="Times New Roman"/>
      <w:color w:val="0000FF"/>
      <w:u w:val="single"/>
    </w:rPr>
  </w:style>
  <w:style w:type="paragraph" w:styleId="TableofFigures">
    <w:name w:val="table of figures"/>
    <w:aliases w:val="List of Issustrations/Tables text"/>
    <w:basedOn w:val="Normal"/>
    <w:next w:val="Normal"/>
    <w:uiPriority w:val="99"/>
    <w:rsid w:val="00330072"/>
    <w:pPr>
      <w:spacing w:after="240"/>
    </w:pPr>
    <w:rPr>
      <w:noProof/>
    </w:rPr>
  </w:style>
  <w:style w:type="table" w:styleId="TableGrid">
    <w:name w:val="Table Grid"/>
    <w:basedOn w:val="TableNormal"/>
    <w:rsid w:val="00330072"/>
    <w:rPr>
      <w:rFonts w:eastAsia="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ITGlossaryDefinition">
    <w:name w:val="OIT Glossary Definition"/>
    <w:basedOn w:val="TextBody"/>
    <w:qFormat/>
    <w:rsid w:val="002209A2"/>
    <w:pPr>
      <w:spacing w:line="240" w:lineRule="auto"/>
    </w:pPr>
    <w:rPr>
      <w:rFonts w:ascii="Garamond" w:eastAsia="Cambria" w:hAnsi="Garamond"/>
    </w:rPr>
  </w:style>
  <w:style w:type="numbering" w:customStyle="1" w:styleId="OITThesisStyle">
    <w:name w:val="OIT Thesis Style"/>
    <w:uiPriority w:val="99"/>
    <w:rsid w:val="00330072"/>
    <w:pPr>
      <w:numPr>
        <w:numId w:val="1"/>
      </w:numPr>
    </w:pPr>
  </w:style>
  <w:style w:type="paragraph" w:styleId="ListNumber">
    <w:name w:val="List Number"/>
    <w:aliases w:val="OIT Section Head"/>
    <w:basedOn w:val="Heading1"/>
    <w:autoRedefine/>
    <w:qFormat/>
    <w:rsid w:val="00330072"/>
    <w:pPr>
      <w:numPr>
        <w:numId w:val="3"/>
      </w:numPr>
      <w:spacing w:before="0" w:after="600" w:line="1200" w:lineRule="exact"/>
      <w:jc w:val="center"/>
    </w:pPr>
    <w:rPr>
      <w:sz w:val="32"/>
    </w:rPr>
  </w:style>
  <w:style w:type="paragraph" w:styleId="ListNumber2">
    <w:name w:val="List Number 2"/>
    <w:aliases w:val="OIT Frist Order"/>
    <w:basedOn w:val="Heading2"/>
    <w:autoRedefine/>
    <w:qFormat/>
    <w:rsid w:val="00330072"/>
    <w:pPr>
      <w:numPr>
        <w:ilvl w:val="0"/>
        <w:numId w:val="0"/>
      </w:numPr>
      <w:spacing w:line="480" w:lineRule="auto"/>
      <w:jc w:val="center"/>
    </w:pPr>
    <w:rPr>
      <w:rFonts w:ascii="Times New Roman" w:hAnsi="Times New Roman"/>
    </w:rPr>
  </w:style>
  <w:style w:type="paragraph" w:styleId="ListNumber3">
    <w:name w:val="List Number 3"/>
    <w:aliases w:val="OIT Second Order Heading"/>
    <w:basedOn w:val="Heading3"/>
    <w:autoRedefine/>
    <w:qFormat/>
    <w:rsid w:val="00330072"/>
    <w:pPr>
      <w:numPr>
        <w:numId w:val="3"/>
      </w:numPr>
      <w:spacing w:line="480" w:lineRule="auto"/>
    </w:pPr>
    <w:rPr>
      <w:rFonts w:ascii="Times New Roman" w:hAnsi="Times New Roman"/>
      <w:i w:val="0"/>
    </w:rPr>
  </w:style>
  <w:style w:type="paragraph" w:styleId="ListContinue4">
    <w:name w:val="List Continue 4"/>
    <w:aliases w:val="OIT Third Order Heading"/>
    <w:basedOn w:val="Normal"/>
    <w:next w:val="ListNumber3"/>
    <w:rsid w:val="00330072"/>
    <w:pPr>
      <w:spacing w:after="120"/>
      <w:contextualSpacing/>
    </w:pPr>
    <w:rPr>
      <w:i/>
    </w:rPr>
  </w:style>
  <w:style w:type="paragraph" w:styleId="ListNumber5">
    <w:name w:val="List Number 5"/>
    <w:aliases w:val="OIT Fourth Order Heading"/>
    <w:basedOn w:val="Heading5"/>
    <w:autoRedefine/>
    <w:qFormat/>
    <w:rsid w:val="00330072"/>
    <w:pPr>
      <w:numPr>
        <w:numId w:val="3"/>
      </w:numPr>
      <w:spacing w:line="480" w:lineRule="auto"/>
    </w:pPr>
    <w:rPr>
      <w:rFonts w:ascii="Times New Roman" w:hAnsi="Times New Roman"/>
    </w:rPr>
  </w:style>
  <w:style w:type="paragraph" w:customStyle="1" w:styleId="OITFirstOrderHeading">
    <w:name w:val="OIT First Order Heading"/>
    <w:basedOn w:val="ListNumber2"/>
    <w:rsid w:val="00330072"/>
    <w:rPr>
      <w:b w:val="0"/>
      <w:bCs w:val="0"/>
      <w:szCs w:val="20"/>
    </w:rPr>
  </w:style>
  <w:style w:type="paragraph" w:styleId="ListNumber4">
    <w:name w:val="List Number 4"/>
    <w:aliases w:val="OIT Third Order"/>
    <w:basedOn w:val="Heading4"/>
    <w:autoRedefine/>
    <w:qFormat/>
    <w:rsid w:val="00330072"/>
    <w:pPr>
      <w:numPr>
        <w:numId w:val="3"/>
      </w:numPr>
      <w:spacing w:line="480" w:lineRule="auto"/>
    </w:pPr>
    <w:rPr>
      <w:rFonts w:ascii="Times New Roman" w:hAnsi="Times New Roman"/>
      <w:b/>
    </w:rPr>
  </w:style>
  <w:style w:type="numbering" w:customStyle="1" w:styleId="OITNumberedList">
    <w:name w:val="OIT Numbered List"/>
    <w:uiPriority w:val="99"/>
    <w:rsid w:val="00330072"/>
    <w:pPr>
      <w:numPr>
        <w:numId w:val="9"/>
      </w:numPr>
    </w:pPr>
  </w:style>
  <w:style w:type="numbering" w:customStyle="1" w:styleId="OITNumberedList2">
    <w:name w:val="OIT Numbered List2"/>
    <w:basedOn w:val="NoList"/>
    <w:rsid w:val="00330072"/>
    <w:pPr>
      <w:numPr>
        <w:numId w:val="3"/>
      </w:numPr>
    </w:pPr>
  </w:style>
  <w:style w:type="character" w:customStyle="1" w:styleId="Heading2Char">
    <w:name w:val="Heading 2 Char"/>
    <w:basedOn w:val="DefaultParagraphFont"/>
    <w:link w:val="Heading2"/>
    <w:uiPriority w:val="9"/>
    <w:rsid w:val="00C951FD"/>
    <w:rPr>
      <w:rFonts w:ascii="Arial" w:eastAsiaTheme="majorEastAsia" w:hAnsi="Arial" w:cs="Arial"/>
      <w:b/>
      <w:bCs/>
      <w:sz w:val="32"/>
      <w:szCs w:val="32"/>
    </w:rPr>
  </w:style>
  <w:style w:type="character" w:customStyle="1" w:styleId="Heading3Char">
    <w:name w:val="Heading 3 Char"/>
    <w:basedOn w:val="DefaultParagraphFont"/>
    <w:link w:val="Heading3"/>
    <w:uiPriority w:val="9"/>
    <w:rsid w:val="00F84C72"/>
    <w:rPr>
      <w:rFonts w:asciiTheme="majorHAnsi" w:eastAsiaTheme="majorEastAsia" w:hAnsiTheme="majorHAnsi"/>
      <w:i/>
      <w:sz w:val="28"/>
      <w:szCs w:val="32"/>
    </w:rPr>
  </w:style>
  <w:style w:type="character" w:customStyle="1" w:styleId="Heading4Char">
    <w:name w:val="Heading 4 Char"/>
    <w:basedOn w:val="DefaultParagraphFont"/>
    <w:link w:val="Heading4"/>
    <w:uiPriority w:val="9"/>
    <w:rsid w:val="00C815F4"/>
    <w:rPr>
      <w:rFonts w:asciiTheme="majorHAnsi" w:eastAsiaTheme="majorEastAsia" w:hAnsiTheme="majorHAnsi" w:cstheme="majorBidi"/>
      <w:bCs/>
      <w:i/>
      <w:iCs/>
      <w:sz w:val="28"/>
      <w:szCs w:val="32"/>
    </w:rPr>
  </w:style>
  <w:style w:type="character" w:customStyle="1" w:styleId="Heading5Char">
    <w:name w:val="Heading 5 Char"/>
    <w:basedOn w:val="DefaultParagraphFont"/>
    <w:link w:val="Heading5"/>
    <w:uiPriority w:val="9"/>
    <w:rsid w:val="00E00727"/>
    <w:rPr>
      <w:rFonts w:asciiTheme="majorHAnsi" w:eastAsiaTheme="majorEastAsia" w:hAnsiTheme="majorHAnsi" w:cstheme="majorBidi"/>
      <w:sz w:val="22"/>
      <w:szCs w:val="22"/>
    </w:rPr>
  </w:style>
  <w:style w:type="paragraph" w:styleId="TOCHeading">
    <w:name w:val="TOC Heading"/>
    <w:basedOn w:val="Heading1"/>
    <w:next w:val="Normal"/>
    <w:uiPriority w:val="39"/>
    <w:unhideWhenUsed/>
    <w:qFormat/>
    <w:rsid w:val="00330072"/>
    <w:pPr>
      <w:spacing w:line="276" w:lineRule="auto"/>
      <w:outlineLvl w:val="9"/>
    </w:pPr>
    <w:rPr>
      <w:lang w:eastAsia="ja-JP"/>
    </w:rPr>
  </w:style>
  <w:style w:type="paragraph" w:styleId="TOC2">
    <w:name w:val="toc 2"/>
    <w:basedOn w:val="Normal"/>
    <w:next w:val="Normal"/>
    <w:autoRedefine/>
    <w:uiPriority w:val="39"/>
    <w:unhideWhenUsed/>
    <w:qFormat/>
    <w:rsid w:val="00330072"/>
    <w:pPr>
      <w:tabs>
        <w:tab w:val="left" w:pos="720"/>
        <w:tab w:val="right" w:leader="dot" w:pos="8630"/>
      </w:tabs>
      <w:spacing w:after="100"/>
      <w:ind w:left="288"/>
    </w:pPr>
    <w:rPr>
      <w:rFonts w:eastAsiaTheme="minorEastAsia"/>
      <w:b/>
      <w:noProof/>
      <w:lang w:eastAsia="ja-JP"/>
    </w:rPr>
  </w:style>
  <w:style w:type="paragraph" w:styleId="BalloonText">
    <w:name w:val="Balloon Text"/>
    <w:basedOn w:val="Normal"/>
    <w:link w:val="BalloonTextChar"/>
    <w:uiPriority w:val="99"/>
    <w:unhideWhenUsed/>
    <w:rsid w:val="00330072"/>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330072"/>
    <w:rPr>
      <w:rFonts w:ascii="Tahoma" w:eastAsia="Times New Roman" w:hAnsi="Tahoma" w:cs="Tahoma"/>
      <w:sz w:val="16"/>
      <w:szCs w:val="16"/>
    </w:rPr>
  </w:style>
  <w:style w:type="paragraph" w:styleId="TOC4">
    <w:name w:val="toc 4"/>
    <w:basedOn w:val="Normal"/>
    <w:next w:val="Normal"/>
    <w:autoRedefine/>
    <w:uiPriority w:val="39"/>
    <w:unhideWhenUsed/>
    <w:qFormat/>
    <w:rsid w:val="00330072"/>
    <w:pPr>
      <w:tabs>
        <w:tab w:val="left" w:pos="1710"/>
        <w:tab w:val="right" w:leader="dot" w:pos="8630"/>
      </w:tabs>
      <w:spacing w:after="100"/>
      <w:ind w:left="720" w:firstLine="274"/>
    </w:pPr>
  </w:style>
  <w:style w:type="paragraph" w:styleId="TOC5">
    <w:name w:val="toc 5"/>
    <w:basedOn w:val="Normal"/>
    <w:next w:val="Normal"/>
    <w:autoRedefine/>
    <w:uiPriority w:val="39"/>
    <w:unhideWhenUsed/>
    <w:qFormat/>
    <w:rsid w:val="00330072"/>
    <w:pPr>
      <w:tabs>
        <w:tab w:val="left" w:pos="2430"/>
        <w:tab w:val="right" w:leader="dot" w:pos="8630"/>
      </w:tabs>
      <w:spacing w:after="100"/>
      <w:ind w:left="965" w:firstLine="475"/>
    </w:pPr>
  </w:style>
  <w:style w:type="paragraph" w:styleId="Caption">
    <w:name w:val="caption"/>
    <w:aliases w:val="OIT Caption"/>
    <w:basedOn w:val="Normal"/>
    <w:next w:val="Normal"/>
    <w:autoRedefine/>
    <w:uiPriority w:val="35"/>
    <w:unhideWhenUsed/>
    <w:qFormat/>
    <w:rsid w:val="0015723E"/>
    <w:pPr>
      <w:keepNext/>
      <w:spacing w:before="120" w:after="120"/>
    </w:pPr>
    <w:rPr>
      <w:rFonts w:ascii="Garamond" w:hAnsi="Garamond"/>
      <w:bCs/>
    </w:rPr>
  </w:style>
  <w:style w:type="paragraph" w:styleId="FootnoteText">
    <w:name w:val="footnote text"/>
    <w:basedOn w:val="Normal"/>
    <w:link w:val="FootnoteTextChar"/>
    <w:unhideWhenUsed/>
    <w:rsid w:val="00330072"/>
    <w:pPr>
      <w:spacing w:after="0"/>
    </w:pPr>
    <w:rPr>
      <w:sz w:val="20"/>
      <w:szCs w:val="20"/>
    </w:rPr>
  </w:style>
  <w:style w:type="character" w:customStyle="1" w:styleId="FootnoteTextChar">
    <w:name w:val="Footnote Text Char"/>
    <w:basedOn w:val="DefaultParagraphFont"/>
    <w:link w:val="FootnoteText"/>
    <w:rsid w:val="00330072"/>
    <w:rPr>
      <w:rFonts w:ascii="Times New Roman" w:eastAsia="Times New Roman" w:hAnsi="Times New Roman"/>
    </w:rPr>
  </w:style>
  <w:style w:type="character" w:styleId="FootnoteReference">
    <w:name w:val="footnote reference"/>
    <w:basedOn w:val="DefaultParagraphFont"/>
    <w:uiPriority w:val="99"/>
    <w:unhideWhenUsed/>
    <w:rsid w:val="00330072"/>
    <w:rPr>
      <w:vertAlign w:val="superscript"/>
    </w:rPr>
  </w:style>
  <w:style w:type="paragraph" w:styleId="Bibliography">
    <w:name w:val="Bibliography"/>
    <w:basedOn w:val="Normal"/>
    <w:next w:val="Normal"/>
    <w:autoRedefine/>
    <w:uiPriority w:val="37"/>
    <w:unhideWhenUsed/>
    <w:qFormat/>
    <w:rsid w:val="00330072"/>
    <w:pPr>
      <w:ind w:left="720" w:hanging="720"/>
    </w:pPr>
  </w:style>
  <w:style w:type="paragraph" w:customStyle="1" w:styleId="OITTextBodyImage">
    <w:name w:val="OIT Text Body Image"/>
    <w:basedOn w:val="OITTextBody"/>
    <w:autoRedefine/>
    <w:qFormat/>
    <w:rsid w:val="00330072"/>
    <w:rPr>
      <w:noProof/>
    </w:rPr>
  </w:style>
  <w:style w:type="paragraph" w:styleId="DocumentMap">
    <w:name w:val="Document Map"/>
    <w:basedOn w:val="Normal"/>
    <w:link w:val="DocumentMapChar"/>
    <w:uiPriority w:val="99"/>
    <w:semiHidden/>
    <w:unhideWhenUsed/>
    <w:rsid w:val="00330072"/>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330072"/>
    <w:rPr>
      <w:rFonts w:ascii="Tahoma" w:eastAsia="Times New Roman" w:hAnsi="Tahoma" w:cs="Tahoma"/>
      <w:sz w:val="16"/>
      <w:szCs w:val="16"/>
    </w:rPr>
  </w:style>
  <w:style w:type="character" w:customStyle="1" w:styleId="Heading6Char">
    <w:name w:val="Heading 6 Char"/>
    <w:link w:val="Heading6"/>
    <w:rsid w:val="0060580E"/>
    <w:rPr>
      <w:rFonts w:ascii="Garamond" w:eastAsiaTheme="majorEastAsia" w:hAnsi="Garamond" w:cstheme="majorBidi"/>
      <w:bCs/>
      <w:i/>
      <w:iCs/>
      <w:sz w:val="24"/>
      <w:szCs w:val="22"/>
    </w:rPr>
  </w:style>
  <w:style w:type="character" w:customStyle="1" w:styleId="Heading7Char">
    <w:name w:val="Heading 7 Char"/>
    <w:basedOn w:val="DefaultParagraphFont"/>
    <w:link w:val="Heading7"/>
    <w:semiHidden/>
    <w:rsid w:val="0060580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605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60580E"/>
    <w:rPr>
      <w:rFonts w:asciiTheme="majorHAnsi" w:eastAsiaTheme="majorEastAsia" w:hAnsiTheme="majorHAnsi" w:cstheme="majorBidi"/>
      <w:i/>
      <w:iCs/>
      <w:color w:val="404040" w:themeColor="text1" w:themeTint="BF"/>
    </w:rPr>
  </w:style>
  <w:style w:type="paragraph" w:customStyle="1" w:styleId="TableText">
    <w:name w:val="TableText"/>
    <w:basedOn w:val="Normal"/>
    <w:autoRedefine/>
    <w:rsid w:val="0060580E"/>
    <w:pPr>
      <w:keepNext/>
      <w:widowControl w:val="0"/>
    </w:pPr>
    <w:rPr>
      <w:noProof/>
      <w:snapToGrid w:val="0"/>
      <w:spacing w:val="-2"/>
      <w:sz w:val="20"/>
    </w:rPr>
  </w:style>
  <w:style w:type="paragraph" w:customStyle="1" w:styleId="TableTextNumbered">
    <w:name w:val="TableTextNumbered"/>
    <w:basedOn w:val="Normal"/>
    <w:autoRedefine/>
    <w:rsid w:val="0060580E"/>
    <w:pPr>
      <w:numPr>
        <w:numId w:val="4"/>
      </w:numPr>
    </w:pPr>
    <w:rPr>
      <w:sz w:val="20"/>
    </w:rPr>
  </w:style>
  <w:style w:type="paragraph" w:customStyle="1" w:styleId="TableTextTab">
    <w:name w:val="TableTextTab"/>
    <w:basedOn w:val="TableText"/>
    <w:autoRedefine/>
    <w:rsid w:val="0060580E"/>
    <w:pPr>
      <w:ind w:left="284"/>
    </w:pPr>
  </w:style>
  <w:style w:type="paragraph" w:styleId="TOC6">
    <w:name w:val="toc 6"/>
    <w:basedOn w:val="Normal"/>
    <w:next w:val="Normal"/>
    <w:autoRedefine/>
    <w:semiHidden/>
    <w:rsid w:val="0060580E"/>
    <w:pPr>
      <w:ind w:left="1200"/>
    </w:pPr>
    <w:rPr>
      <w:rFonts w:ascii="Calibri" w:hAnsi="Calibri"/>
      <w:sz w:val="18"/>
      <w:szCs w:val="18"/>
    </w:rPr>
  </w:style>
  <w:style w:type="paragraph" w:styleId="TOC8">
    <w:name w:val="toc 8"/>
    <w:basedOn w:val="Normal"/>
    <w:next w:val="Normal"/>
    <w:autoRedefine/>
    <w:semiHidden/>
    <w:rsid w:val="0060580E"/>
    <w:pPr>
      <w:ind w:left="1680"/>
    </w:pPr>
    <w:rPr>
      <w:rFonts w:ascii="Calibri" w:hAnsi="Calibri"/>
      <w:sz w:val="18"/>
      <w:szCs w:val="18"/>
    </w:rPr>
  </w:style>
  <w:style w:type="paragraph" w:styleId="TOC9">
    <w:name w:val="toc 9"/>
    <w:basedOn w:val="Normal"/>
    <w:next w:val="Normal"/>
    <w:autoRedefine/>
    <w:semiHidden/>
    <w:rsid w:val="0060580E"/>
    <w:pPr>
      <w:ind w:left="1920"/>
    </w:pPr>
    <w:rPr>
      <w:rFonts w:ascii="Calibri" w:hAnsi="Calibri"/>
      <w:sz w:val="18"/>
      <w:szCs w:val="18"/>
    </w:rPr>
  </w:style>
  <w:style w:type="paragraph" w:customStyle="1" w:styleId="TitleCentre">
    <w:name w:val="TitleCentre"/>
    <w:basedOn w:val="Header"/>
    <w:autoRedefine/>
    <w:rsid w:val="0060580E"/>
    <w:pPr>
      <w:spacing w:before="240"/>
    </w:pPr>
    <w:rPr>
      <w:sz w:val="32"/>
      <w:szCs w:val="32"/>
    </w:rPr>
  </w:style>
  <w:style w:type="paragraph" w:customStyle="1" w:styleId="TableHeadText">
    <w:name w:val="TableHeadText"/>
    <w:basedOn w:val="TableText"/>
    <w:autoRedefine/>
    <w:rsid w:val="0060580E"/>
    <w:pPr>
      <w:jc w:val="center"/>
    </w:pPr>
    <w:rPr>
      <w:b/>
    </w:rPr>
  </w:style>
  <w:style w:type="paragraph" w:customStyle="1" w:styleId="Heading1-NoNumber">
    <w:name w:val="Heading 1 - No Number"/>
    <w:basedOn w:val="Heading1"/>
    <w:next w:val="BodyText"/>
    <w:link w:val="Heading1-NoNumberChar"/>
    <w:autoRedefine/>
    <w:rsid w:val="00933099"/>
    <w:pPr>
      <w:numPr>
        <w:numId w:val="0"/>
      </w:numPr>
    </w:pPr>
    <w:rPr>
      <w:sz w:val="52"/>
      <w:szCs w:val="52"/>
    </w:rPr>
  </w:style>
  <w:style w:type="paragraph" w:customStyle="1" w:styleId="Heading2-NoNumber">
    <w:name w:val="Heading 2 - No Number"/>
    <w:basedOn w:val="Heading2"/>
    <w:next w:val="Normal"/>
    <w:autoRedefine/>
    <w:qFormat/>
    <w:rsid w:val="00B34BBA"/>
    <w:pPr>
      <w:numPr>
        <w:ilvl w:val="0"/>
        <w:numId w:val="0"/>
      </w:numPr>
    </w:pPr>
  </w:style>
  <w:style w:type="paragraph" w:customStyle="1" w:styleId="Bullet">
    <w:name w:val="Bullet"/>
    <w:basedOn w:val="Normal"/>
    <w:autoRedefine/>
    <w:qFormat/>
    <w:rsid w:val="0060580E"/>
    <w:pPr>
      <w:numPr>
        <w:numId w:val="5"/>
      </w:numPr>
    </w:pPr>
    <w:rPr>
      <w:rFonts w:cs="Arial"/>
      <w:noProof/>
    </w:rPr>
  </w:style>
  <w:style w:type="paragraph" w:customStyle="1" w:styleId="Source">
    <w:name w:val="Source"/>
    <w:basedOn w:val="Normal"/>
    <w:autoRedefine/>
    <w:qFormat/>
    <w:rsid w:val="0060580E"/>
  </w:style>
  <w:style w:type="character" w:styleId="PlaceholderText">
    <w:name w:val="Placeholder Text"/>
    <w:basedOn w:val="DefaultParagraphFont"/>
    <w:uiPriority w:val="99"/>
    <w:semiHidden/>
    <w:rsid w:val="0060580E"/>
    <w:rPr>
      <w:color w:val="808080"/>
    </w:rPr>
  </w:style>
  <w:style w:type="paragraph" w:customStyle="1" w:styleId="Listi">
    <w:name w:val="List i"/>
    <w:basedOn w:val="Normal"/>
    <w:autoRedefine/>
    <w:qFormat/>
    <w:rsid w:val="0060580E"/>
    <w:pPr>
      <w:ind w:left="720" w:hanging="360"/>
    </w:pPr>
  </w:style>
  <w:style w:type="paragraph" w:customStyle="1" w:styleId="FigureCaption0">
    <w:name w:val="Figure Caption"/>
    <w:basedOn w:val="Normal"/>
    <w:next w:val="Normal"/>
    <w:autoRedefine/>
    <w:rsid w:val="0060580E"/>
    <w:pPr>
      <w:keepNext/>
      <w:spacing w:line="240" w:lineRule="exact"/>
    </w:pPr>
    <w:rPr>
      <w:rFonts w:cs="Courier New"/>
      <w:b/>
    </w:rPr>
  </w:style>
  <w:style w:type="paragraph" w:customStyle="1" w:styleId="NormalNoSpaceAfter">
    <w:name w:val="Normal NoSpaceAfter"/>
    <w:basedOn w:val="Normal"/>
    <w:autoRedefine/>
    <w:rsid w:val="0060580E"/>
  </w:style>
  <w:style w:type="paragraph" w:styleId="Quote">
    <w:name w:val="Quote"/>
    <w:basedOn w:val="Normal"/>
    <w:next w:val="Normal"/>
    <w:link w:val="QuoteChar"/>
    <w:uiPriority w:val="29"/>
    <w:qFormat/>
    <w:rsid w:val="0060580E"/>
    <w:pPr>
      <w:ind w:left="567" w:right="567"/>
    </w:pPr>
    <w:rPr>
      <w:i/>
      <w:iCs/>
      <w:color w:val="000000"/>
    </w:rPr>
  </w:style>
  <w:style w:type="character" w:customStyle="1" w:styleId="QuoteChar">
    <w:name w:val="Quote Char"/>
    <w:link w:val="Quote"/>
    <w:uiPriority w:val="29"/>
    <w:rsid w:val="0060580E"/>
    <w:rPr>
      <w:rFonts w:ascii="Times New Roman" w:eastAsia="Times New Roman" w:hAnsi="Times New Roman"/>
      <w:i/>
      <w:iCs/>
      <w:color w:val="000000"/>
      <w:sz w:val="24"/>
      <w:szCs w:val="24"/>
      <w:lang w:val="en-GB" w:eastAsia="en-GB"/>
    </w:rPr>
  </w:style>
  <w:style w:type="paragraph" w:styleId="List">
    <w:name w:val="List"/>
    <w:basedOn w:val="Normal"/>
    <w:rsid w:val="0060580E"/>
    <w:pPr>
      <w:ind w:left="283" w:hanging="283"/>
      <w:contextualSpacing/>
    </w:pPr>
  </w:style>
  <w:style w:type="paragraph" w:customStyle="1" w:styleId="BulletLevel2">
    <w:name w:val="Bullet Level 2"/>
    <w:basedOn w:val="Bullet"/>
    <w:autoRedefine/>
    <w:qFormat/>
    <w:rsid w:val="0060580E"/>
    <w:pPr>
      <w:numPr>
        <w:ilvl w:val="1"/>
      </w:numPr>
    </w:pPr>
  </w:style>
  <w:style w:type="paragraph" w:customStyle="1" w:styleId="ContentsTable">
    <w:name w:val="ContentsTable"/>
    <w:basedOn w:val="TOC1"/>
    <w:autoRedefine/>
    <w:rsid w:val="0060580E"/>
    <w:pPr>
      <w:tabs>
        <w:tab w:val="right" w:leader="dot" w:pos="8296"/>
      </w:tabs>
    </w:pPr>
    <w:rPr>
      <w:noProof/>
    </w:rPr>
  </w:style>
  <w:style w:type="paragraph" w:styleId="List2">
    <w:name w:val="List 2"/>
    <w:basedOn w:val="Normal"/>
    <w:rsid w:val="0060580E"/>
    <w:pPr>
      <w:ind w:left="566" w:hanging="283"/>
      <w:contextualSpacing/>
    </w:pPr>
  </w:style>
  <w:style w:type="paragraph" w:styleId="List3">
    <w:name w:val="List 3"/>
    <w:basedOn w:val="Normal"/>
    <w:rsid w:val="0060580E"/>
    <w:pPr>
      <w:ind w:left="849" w:hanging="283"/>
      <w:contextualSpacing/>
    </w:pPr>
  </w:style>
  <w:style w:type="paragraph" w:styleId="List4">
    <w:name w:val="List 4"/>
    <w:basedOn w:val="Normal"/>
    <w:rsid w:val="0060580E"/>
    <w:pPr>
      <w:ind w:left="1132" w:hanging="283"/>
      <w:contextualSpacing/>
    </w:pPr>
  </w:style>
  <w:style w:type="paragraph" w:styleId="List5">
    <w:name w:val="List 5"/>
    <w:basedOn w:val="Normal"/>
    <w:rsid w:val="0060580E"/>
    <w:pPr>
      <w:ind w:left="1415" w:hanging="283"/>
      <w:contextualSpacing/>
    </w:pPr>
  </w:style>
  <w:style w:type="paragraph" w:customStyle="1" w:styleId="Centred">
    <w:name w:val="Centred"/>
    <w:basedOn w:val="Footer"/>
    <w:autoRedefine/>
    <w:qFormat/>
    <w:rsid w:val="0060580E"/>
    <w:pPr>
      <w:jc w:val="center"/>
    </w:pPr>
  </w:style>
  <w:style w:type="paragraph" w:styleId="ListParagraph">
    <w:name w:val="List Paragraph"/>
    <w:basedOn w:val="Normal"/>
    <w:uiPriority w:val="34"/>
    <w:qFormat/>
    <w:rsid w:val="0060580E"/>
    <w:pPr>
      <w:ind w:left="720"/>
      <w:contextualSpacing/>
    </w:pPr>
  </w:style>
  <w:style w:type="paragraph" w:styleId="Title">
    <w:name w:val="Title"/>
    <w:aliases w:val="Thesis Title"/>
    <w:basedOn w:val="Normal"/>
    <w:next w:val="Normal"/>
    <w:link w:val="TitleChar"/>
    <w:qFormat/>
    <w:rsid w:val="0060580E"/>
    <w:pPr>
      <w:spacing w:after="300"/>
      <w:contextualSpacing/>
      <w:jc w:val="center"/>
    </w:pPr>
    <w:rPr>
      <w:rFonts w:eastAsiaTheme="majorEastAsia" w:cstheme="majorBidi"/>
      <w:i/>
      <w:smallCaps/>
      <w:spacing w:val="5"/>
      <w:kern w:val="28"/>
      <w:sz w:val="52"/>
      <w:szCs w:val="52"/>
    </w:rPr>
  </w:style>
  <w:style w:type="character" w:customStyle="1" w:styleId="TitleChar">
    <w:name w:val="Title Char"/>
    <w:aliases w:val="Thesis Title Char"/>
    <w:basedOn w:val="DefaultParagraphFont"/>
    <w:link w:val="Title"/>
    <w:rsid w:val="0060580E"/>
    <w:rPr>
      <w:rFonts w:ascii="Times New Roman" w:eastAsiaTheme="majorEastAsia" w:hAnsi="Times New Roman" w:cstheme="majorBidi"/>
      <w:i/>
      <w:smallCaps/>
      <w:spacing w:val="5"/>
      <w:kern w:val="28"/>
      <w:sz w:val="52"/>
      <w:szCs w:val="52"/>
      <w:lang w:val="en-GB" w:eastAsia="en-GB"/>
    </w:rPr>
  </w:style>
  <w:style w:type="paragraph" w:customStyle="1" w:styleId="CoverPageDetails">
    <w:name w:val="Cover Page Details"/>
    <w:basedOn w:val="Normal"/>
    <w:link w:val="CoverPageDetailsChar"/>
    <w:autoRedefine/>
    <w:qFormat/>
    <w:rsid w:val="0060580E"/>
    <w:pPr>
      <w:jc w:val="center"/>
    </w:pPr>
    <w:rPr>
      <w:b/>
    </w:rPr>
  </w:style>
  <w:style w:type="paragraph" w:styleId="NoSpacing">
    <w:name w:val="No Spacing"/>
    <w:uiPriority w:val="1"/>
    <w:qFormat/>
    <w:rsid w:val="0060580E"/>
    <w:pPr>
      <w:tabs>
        <w:tab w:val="left" w:pos="851"/>
      </w:tabs>
      <w:spacing w:before="120" w:after="120"/>
      <w:jc w:val="both"/>
    </w:pPr>
    <w:rPr>
      <w:rFonts w:ascii="Times New Roman" w:eastAsia="Times New Roman" w:hAnsi="Times New Roman"/>
      <w:sz w:val="22"/>
      <w:szCs w:val="24"/>
      <w:lang w:val="en-GB" w:eastAsia="en-GB"/>
    </w:rPr>
  </w:style>
  <w:style w:type="character" w:customStyle="1" w:styleId="CoverPageDetailsChar">
    <w:name w:val="Cover Page Details Char"/>
    <w:basedOn w:val="DefaultParagraphFont"/>
    <w:link w:val="CoverPageDetails"/>
    <w:rsid w:val="0060580E"/>
    <w:rPr>
      <w:rFonts w:ascii="Times New Roman" w:eastAsia="Times New Roman" w:hAnsi="Times New Roman"/>
      <w:b/>
      <w:sz w:val="24"/>
      <w:szCs w:val="24"/>
      <w:lang w:val="en-GB" w:eastAsia="en-GB"/>
    </w:rPr>
  </w:style>
  <w:style w:type="paragraph" w:customStyle="1" w:styleId="AppendixHeading1">
    <w:name w:val="Appendix Heading 1"/>
    <w:basedOn w:val="Heading1-NoNumber"/>
    <w:next w:val="Normal"/>
    <w:link w:val="AppendixHeading1Char"/>
    <w:autoRedefine/>
    <w:qFormat/>
    <w:rsid w:val="0060580E"/>
  </w:style>
  <w:style w:type="character" w:customStyle="1" w:styleId="Heading1-NoNumberChar">
    <w:name w:val="Heading 1 - No Number Char"/>
    <w:basedOn w:val="Heading1Char"/>
    <w:link w:val="Heading1-NoNumber"/>
    <w:rsid w:val="00933099"/>
    <w:rPr>
      <w:rFonts w:ascii="Garamond" w:eastAsiaTheme="majorEastAsia" w:hAnsi="Garamond" w:cstheme="majorBidi"/>
      <w:b/>
      <w:bCs/>
      <w:sz w:val="52"/>
      <w:szCs w:val="52"/>
    </w:rPr>
  </w:style>
  <w:style w:type="character" w:customStyle="1" w:styleId="AppendixHeading1Char">
    <w:name w:val="Appendix Heading 1 Char"/>
    <w:basedOn w:val="Heading1-NoNumberChar"/>
    <w:link w:val="AppendixHeading1"/>
    <w:rsid w:val="0060580E"/>
    <w:rPr>
      <w:rFonts w:ascii="Garamond" w:eastAsiaTheme="majorEastAsia" w:hAnsi="Garamond" w:cstheme="majorBidi"/>
      <w:b/>
      <w:bCs/>
      <w:color w:val="365F91" w:themeColor="accent1" w:themeShade="BF"/>
      <w:sz w:val="44"/>
      <w:szCs w:val="28"/>
    </w:rPr>
  </w:style>
  <w:style w:type="paragraph" w:styleId="Index1">
    <w:name w:val="index 1"/>
    <w:basedOn w:val="Normal"/>
    <w:next w:val="Normal"/>
    <w:autoRedefine/>
    <w:uiPriority w:val="99"/>
    <w:rsid w:val="0060580E"/>
    <w:pPr>
      <w:ind w:left="220" w:hanging="220"/>
    </w:pPr>
  </w:style>
  <w:style w:type="paragraph" w:customStyle="1" w:styleId="Footer-Right">
    <w:name w:val="Footer - Right"/>
    <w:basedOn w:val="Footer"/>
    <w:link w:val="Footer-RightChar"/>
    <w:autoRedefine/>
    <w:rsid w:val="0060580E"/>
    <w:pPr>
      <w:tabs>
        <w:tab w:val="left" w:pos="142"/>
        <w:tab w:val="center" w:pos="4253"/>
      </w:tabs>
      <w:jc w:val="right"/>
    </w:pPr>
  </w:style>
  <w:style w:type="character" w:customStyle="1" w:styleId="Footer-RightChar">
    <w:name w:val="Footer - Right Char"/>
    <w:basedOn w:val="FooterChar"/>
    <w:link w:val="Footer-Right"/>
    <w:rsid w:val="0060580E"/>
    <w:rPr>
      <w:rFonts w:ascii="Times New Roman" w:eastAsia="Times New Roman" w:hAnsi="Times New Roman"/>
      <w:sz w:val="24"/>
      <w:szCs w:val="24"/>
    </w:rPr>
  </w:style>
  <w:style w:type="paragraph" w:customStyle="1" w:styleId="Dedication">
    <w:name w:val="Dedication"/>
    <w:basedOn w:val="Quote"/>
    <w:link w:val="DedicationChar"/>
    <w:autoRedefine/>
    <w:qFormat/>
    <w:rsid w:val="0060580E"/>
    <w:pPr>
      <w:ind w:left="0" w:right="0"/>
      <w:jc w:val="center"/>
    </w:pPr>
  </w:style>
  <w:style w:type="character" w:customStyle="1" w:styleId="DedicationChar">
    <w:name w:val="Dedication Char"/>
    <w:basedOn w:val="QuoteChar"/>
    <w:link w:val="Dedication"/>
    <w:rsid w:val="0060580E"/>
    <w:rPr>
      <w:rFonts w:ascii="Times New Roman" w:eastAsia="Times New Roman" w:hAnsi="Times New Roman"/>
      <w:i/>
      <w:iCs/>
      <w:color w:val="000000"/>
      <w:sz w:val="24"/>
      <w:szCs w:val="24"/>
      <w:lang w:val="en-GB" w:eastAsia="en-GB"/>
    </w:rPr>
  </w:style>
  <w:style w:type="paragraph" w:customStyle="1" w:styleId="Credit">
    <w:name w:val="Credit"/>
    <w:basedOn w:val="Footer-Right"/>
    <w:link w:val="CreditChar"/>
    <w:autoRedefine/>
    <w:locked/>
    <w:rsid w:val="0060580E"/>
    <w:rPr>
      <w:sz w:val="4"/>
      <w:szCs w:val="4"/>
    </w:rPr>
  </w:style>
  <w:style w:type="character" w:customStyle="1" w:styleId="CreditChar">
    <w:name w:val="Credit Char"/>
    <w:basedOn w:val="Footer-RightChar"/>
    <w:link w:val="Credit"/>
    <w:rsid w:val="0060580E"/>
    <w:rPr>
      <w:rFonts w:ascii="Times New Roman" w:eastAsia="Times New Roman" w:hAnsi="Times New Roman"/>
      <w:sz w:val="4"/>
      <w:szCs w:val="4"/>
    </w:rPr>
  </w:style>
  <w:style w:type="paragraph" w:styleId="EndnoteText">
    <w:name w:val="endnote text"/>
    <w:basedOn w:val="Normal"/>
    <w:link w:val="EndnoteTextChar"/>
    <w:rsid w:val="0060580E"/>
    <w:rPr>
      <w:sz w:val="20"/>
    </w:rPr>
  </w:style>
  <w:style w:type="character" w:customStyle="1" w:styleId="EndnoteTextChar">
    <w:name w:val="Endnote Text Char"/>
    <w:basedOn w:val="DefaultParagraphFont"/>
    <w:link w:val="EndnoteText"/>
    <w:rsid w:val="0060580E"/>
    <w:rPr>
      <w:rFonts w:ascii="Times New Roman" w:eastAsia="Times New Roman" w:hAnsi="Times New Roman"/>
      <w:lang w:val="en-GB" w:eastAsia="en-GB"/>
    </w:rPr>
  </w:style>
  <w:style w:type="paragraph" w:customStyle="1" w:styleId="Abstracttitle">
    <w:name w:val="Abstract title"/>
    <w:basedOn w:val="Heading1-NoNumber"/>
    <w:next w:val="OITTextBody"/>
    <w:link w:val="AbstracttitleChar"/>
    <w:qFormat/>
    <w:rsid w:val="00F80446"/>
  </w:style>
  <w:style w:type="character" w:customStyle="1" w:styleId="AbstracttitleChar">
    <w:name w:val="Abstract title Char"/>
    <w:basedOn w:val="Heading1-NoNumberChar"/>
    <w:link w:val="Abstracttitle"/>
    <w:rsid w:val="00F80446"/>
    <w:rPr>
      <w:rFonts w:ascii="Garamond" w:eastAsiaTheme="majorEastAsia" w:hAnsi="Garamond" w:cstheme="majorBidi"/>
      <w:b/>
      <w:bCs/>
      <w:color w:val="365F91" w:themeColor="accent1" w:themeShade="BF"/>
      <w:sz w:val="44"/>
      <w:szCs w:val="28"/>
    </w:rPr>
  </w:style>
  <w:style w:type="paragraph" w:customStyle="1" w:styleId="OTHeading1">
    <w:name w:val="OT Heading1"/>
    <w:next w:val="OITTextBody"/>
    <w:link w:val="OTHeading1Char"/>
    <w:qFormat/>
    <w:rsid w:val="00F10A17"/>
    <w:pPr>
      <w:keepNext/>
      <w:keepLines/>
      <w:pageBreakBefore/>
      <w:spacing w:before="240" w:after="600" w:line="360" w:lineRule="auto"/>
      <w:jc w:val="right"/>
    </w:pPr>
    <w:rPr>
      <w:rFonts w:ascii="Garamond" w:eastAsiaTheme="majorEastAsia" w:hAnsi="Garamond" w:cstheme="majorBidi"/>
      <w:b/>
      <w:bCs/>
      <w:sz w:val="36"/>
      <w:szCs w:val="28"/>
    </w:rPr>
  </w:style>
  <w:style w:type="paragraph" w:customStyle="1" w:styleId="OTHeading1-NoNumber">
    <w:name w:val="OT Heading 1 - No Number"/>
    <w:basedOn w:val="OTHeading1"/>
    <w:link w:val="OTHeading1-NoNumberChar"/>
    <w:qFormat/>
    <w:rsid w:val="00F10A17"/>
  </w:style>
  <w:style w:type="character" w:customStyle="1" w:styleId="OTHeading1Char">
    <w:name w:val="OT Heading1 Char"/>
    <w:basedOn w:val="Heading1Char"/>
    <w:link w:val="OTHeading1"/>
    <w:rsid w:val="00F10A17"/>
    <w:rPr>
      <w:rFonts w:ascii="Garamond" w:eastAsiaTheme="majorEastAsia" w:hAnsi="Garamond" w:cstheme="majorBidi"/>
      <w:b/>
      <w:bCs/>
      <w:sz w:val="36"/>
      <w:szCs w:val="28"/>
    </w:rPr>
  </w:style>
  <w:style w:type="character" w:customStyle="1" w:styleId="OTHeading1-NoNumberChar">
    <w:name w:val="OT Heading 1 - No Number Char"/>
    <w:basedOn w:val="Heading1-NoNumberChar"/>
    <w:link w:val="OTHeading1-NoNumber"/>
    <w:rsid w:val="00F10A17"/>
    <w:rPr>
      <w:rFonts w:ascii="Garamond" w:eastAsiaTheme="majorEastAsia" w:hAnsi="Garamond" w:cstheme="majorBidi"/>
      <w:b/>
      <w:bCs/>
      <w:sz w:val="36"/>
      <w:szCs w:val="28"/>
    </w:rPr>
  </w:style>
  <w:style w:type="paragraph" w:customStyle="1" w:styleId="Heading1-abstracttitle">
    <w:name w:val="Heading 1 - abstract title"/>
    <w:basedOn w:val="Heading1"/>
    <w:next w:val="OITTextBody"/>
    <w:link w:val="Heading1-abstracttitleChar"/>
    <w:qFormat/>
    <w:rsid w:val="00724783"/>
    <w:pPr>
      <w:pageBreakBefore w:val="0"/>
      <w:numPr>
        <w:numId w:val="0"/>
      </w:numPr>
      <w:spacing w:before="120" w:after="120"/>
      <w:jc w:val="left"/>
    </w:pPr>
    <w:rPr>
      <w:sz w:val="36"/>
    </w:rPr>
  </w:style>
  <w:style w:type="paragraph" w:customStyle="1" w:styleId="Chapter">
    <w:name w:val="Chapter"/>
    <w:basedOn w:val="Normal"/>
    <w:rsid w:val="00324AAE"/>
  </w:style>
  <w:style w:type="character" w:customStyle="1" w:styleId="Heading1-abstracttitleChar">
    <w:name w:val="Heading 1 - abstract title Char"/>
    <w:basedOn w:val="Heading1-NoNumberChar"/>
    <w:link w:val="Heading1-abstracttitle"/>
    <w:rsid w:val="00724783"/>
    <w:rPr>
      <w:rFonts w:ascii="Garamond" w:eastAsiaTheme="majorEastAsia" w:hAnsi="Garamond" w:cstheme="majorBidi"/>
      <w:b/>
      <w:bCs/>
      <w:sz w:val="36"/>
      <w:szCs w:val="56"/>
    </w:rPr>
  </w:style>
  <w:style w:type="paragraph" w:styleId="BodyText">
    <w:name w:val="Body Text"/>
    <w:basedOn w:val="Normal"/>
    <w:link w:val="BodyTextChar"/>
    <w:rsid w:val="00012458"/>
    <w:pPr>
      <w:tabs>
        <w:tab w:val="left" w:pos="360"/>
      </w:tabs>
      <w:spacing w:after="120" w:line="360" w:lineRule="auto"/>
      <w:ind w:firstLine="360"/>
      <w:jc w:val="both"/>
    </w:pPr>
    <w:rPr>
      <w:rFonts w:ascii="Garamond" w:eastAsia="SimSun" w:hAnsi="Garamond"/>
      <w:spacing w:val="-1"/>
      <w:sz w:val="24"/>
      <w:szCs w:val="24"/>
    </w:rPr>
  </w:style>
  <w:style w:type="character" w:customStyle="1" w:styleId="BodyTextChar">
    <w:name w:val="Body Text Char"/>
    <w:basedOn w:val="DefaultParagraphFont"/>
    <w:link w:val="BodyText"/>
    <w:rsid w:val="00012458"/>
    <w:rPr>
      <w:rFonts w:ascii="Garamond" w:eastAsia="SimSun" w:hAnsi="Garamond" w:cstheme="minorBidi"/>
      <w:spacing w:val="-1"/>
      <w:sz w:val="24"/>
      <w:szCs w:val="24"/>
    </w:rPr>
  </w:style>
  <w:style w:type="paragraph" w:customStyle="1" w:styleId="figurecaption">
    <w:name w:val="figure caption"/>
    <w:rsid w:val="001A4219"/>
    <w:pPr>
      <w:numPr>
        <w:numId w:val="28"/>
      </w:numPr>
      <w:tabs>
        <w:tab w:val="left" w:pos="533"/>
      </w:tabs>
      <w:spacing w:before="80" w:after="200"/>
    </w:pPr>
    <w:rPr>
      <w:rFonts w:ascii="Times New Roman" w:eastAsia="SimSun" w:hAnsi="Times New Roman"/>
      <w:noProof/>
      <w:szCs w:val="16"/>
    </w:rPr>
  </w:style>
  <w:style w:type="paragraph" w:customStyle="1" w:styleId="footnote">
    <w:name w:val="footnote"/>
    <w:rsid w:val="001A4219"/>
    <w:pPr>
      <w:framePr w:hSpace="187" w:vSpace="187" w:wrap="notBeside" w:vAnchor="text" w:hAnchor="page" w:x="6121" w:y="577"/>
      <w:numPr>
        <w:numId w:val="29"/>
      </w:numPr>
      <w:spacing w:after="40"/>
    </w:pPr>
    <w:rPr>
      <w:rFonts w:ascii="Times New Roman" w:eastAsia="SimSun" w:hAnsi="Times New Roman"/>
      <w:sz w:val="16"/>
      <w:szCs w:val="16"/>
    </w:rPr>
  </w:style>
  <w:style w:type="paragraph" w:customStyle="1" w:styleId="Equations">
    <w:name w:val="Equations"/>
    <w:basedOn w:val="BodyText"/>
    <w:link w:val="EquationsChar"/>
    <w:qFormat/>
    <w:rsid w:val="00E90D64"/>
    <w:pPr>
      <w:keepLines/>
      <w:tabs>
        <w:tab w:val="left" w:pos="720"/>
        <w:tab w:val="right" w:pos="8460"/>
      </w:tabs>
      <w:spacing w:after="0"/>
      <w:ind w:firstLine="720"/>
      <w:jc w:val="left"/>
    </w:pPr>
    <w:rPr>
      <w:b/>
      <w:spacing w:val="0"/>
    </w:rPr>
  </w:style>
  <w:style w:type="character" w:customStyle="1" w:styleId="EquationsChar">
    <w:name w:val="Equations Char"/>
    <w:basedOn w:val="BodyTextChar"/>
    <w:link w:val="Equations"/>
    <w:rsid w:val="00E90D64"/>
    <w:rPr>
      <w:rFonts w:ascii="Garamond" w:eastAsia="SimSun" w:hAnsi="Garamond" w:cstheme="minorBidi"/>
      <w:b/>
      <w:spacing w:val="-1"/>
      <w:sz w:val="24"/>
      <w:szCs w:val="24"/>
    </w:rPr>
  </w:style>
  <w:style w:type="paragraph" w:styleId="NormalWeb">
    <w:name w:val="Normal (Web)"/>
    <w:basedOn w:val="Normal"/>
    <w:uiPriority w:val="99"/>
    <w:semiHidden/>
    <w:unhideWhenUsed/>
    <w:rsid w:val="006A0BC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BodyText"/>
    <w:next w:val="Normal"/>
    <w:link w:val="MTDisplayEquationChar"/>
    <w:rsid w:val="00FB64DE"/>
    <w:pPr>
      <w:tabs>
        <w:tab w:val="clear" w:pos="360"/>
        <w:tab w:val="center" w:pos="4320"/>
        <w:tab w:val="right" w:pos="8640"/>
      </w:tabs>
    </w:pPr>
  </w:style>
  <w:style w:type="character" w:customStyle="1" w:styleId="MTDisplayEquationChar">
    <w:name w:val="MTDisplayEquation Char"/>
    <w:basedOn w:val="BodyTextChar"/>
    <w:link w:val="MTDisplayEquation"/>
    <w:rsid w:val="00FB64DE"/>
    <w:rPr>
      <w:rFonts w:ascii="Garamond" w:eastAsia="SimSun" w:hAnsi="Garamond" w:cstheme="minorBidi"/>
      <w:spacing w:val="-1"/>
      <w:sz w:val="24"/>
      <w:szCs w:val="24"/>
    </w:rPr>
  </w:style>
  <w:style w:type="paragraph" w:customStyle="1" w:styleId="bulletlist">
    <w:name w:val="bullet list"/>
    <w:basedOn w:val="BodyText"/>
    <w:rsid w:val="007E6435"/>
    <w:pPr>
      <w:numPr>
        <w:numId w:val="36"/>
      </w:numPr>
      <w:tabs>
        <w:tab w:val="clear" w:pos="360"/>
        <w:tab w:val="clear" w:pos="648"/>
        <w:tab w:val="left" w:pos="288"/>
      </w:tabs>
      <w:spacing w:line="228" w:lineRule="auto"/>
      <w:ind w:left="576" w:hanging="288"/>
    </w:pPr>
    <w:rPr>
      <w:rFonts w:ascii="Times New Roman" w:hAnsi="Times New Roman" w:cs="Times New Roman"/>
      <w:sz w:val="20"/>
      <w:szCs w:val="20"/>
      <w:lang w:val="x-none" w:eastAsia="x-none"/>
    </w:rPr>
  </w:style>
  <w:style w:type="character" w:customStyle="1" w:styleId="MTEquationSection">
    <w:name w:val="MTEquationSection"/>
    <w:basedOn w:val="DefaultParagraphFont"/>
    <w:rsid w:val="00514ACB"/>
    <w:rPr>
      <w:vanish/>
      <w:color w:val="FF0000"/>
    </w:rPr>
  </w:style>
  <w:style w:type="character" w:styleId="Strong">
    <w:name w:val="Strong"/>
    <w:basedOn w:val="DefaultParagraphFont"/>
    <w:uiPriority w:val="22"/>
    <w:qFormat/>
    <w:rsid w:val="000D1A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170432">
      <w:bodyDiv w:val="1"/>
      <w:marLeft w:val="0"/>
      <w:marRight w:val="0"/>
      <w:marTop w:val="0"/>
      <w:marBottom w:val="0"/>
      <w:divBdr>
        <w:top w:val="none" w:sz="0" w:space="0" w:color="auto"/>
        <w:left w:val="none" w:sz="0" w:space="0" w:color="auto"/>
        <w:bottom w:val="none" w:sz="0" w:space="0" w:color="auto"/>
        <w:right w:val="none" w:sz="0" w:space="0" w:color="auto"/>
      </w:divBdr>
    </w:div>
    <w:div w:id="186911227">
      <w:bodyDiv w:val="1"/>
      <w:marLeft w:val="0"/>
      <w:marRight w:val="0"/>
      <w:marTop w:val="0"/>
      <w:marBottom w:val="0"/>
      <w:divBdr>
        <w:top w:val="none" w:sz="0" w:space="0" w:color="auto"/>
        <w:left w:val="none" w:sz="0" w:space="0" w:color="auto"/>
        <w:bottom w:val="none" w:sz="0" w:space="0" w:color="auto"/>
        <w:right w:val="none" w:sz="0" w:space="0" w:color="auto"/>
      </w:divBdr>
    </w:div>
    <w:div w:id="252590023">
      <w:bodyDiv w:val="1"/>
      <w:marLeft w:val="0"/>
      <w:marRight w:val="0"/>
      <w:marTop w:val="0"/>
      <w:marBottom w:val="0"/>
      <w:divBdr>
        <w:top w:val="none" w:sz="0" w:space="0" w:color="auto"/>
        <w:left w:val="none" w:sz="0" w:space="0" w:color="auto"/>
        <w:bottom w:val="none" w:sz="0" w:space="0" w:color="auto"/>
        <w:right w:val="none" w:sz="0" w:space="0" w:color="auto"/>
      </w:divBdr>
    </w:div>
    <w:div w:id="304816588">
      <w:bodyDiv w:val="1"/>
      <w:marLeft w:val="0"/>
      <w:marRight w:val="0"/>
      <w:marTop w:val="0"/>
      <w:marBottom w:val="0"/>
      <w:divBdr>
        <w:top w:val="none" w:sz="0" w:space="0" w:color="auto"/>
        <w:left w:val="none" w:sz="0" w:space="0" w:color="auto"/>
        <w:bottom w:val="none" w:sz="0" w:space="0" w:color="auto"/>
        <w:right w:val="none" w:sz="0" w:space="0" w:color="auto"/>
      </w:divBdr>
    </w:div>
    <w:div w:id="408040760">
      <w:bodyDiv w:val="1"/>
      <w:marLeft w:val="0"/>
      <w:marRight w:val="0"/>
      <w:marTop w:val="0"/>
      <w:marBottom w:val="0"/>
      <w:divBdr>
        <w:top w:val="none" w:sz="0" w:space="0" w:color="auto"/>
        <w:left w:val="none" w:sz="0" w:space="0" w:color="auto"/>
        <w:bottom w:val="none" w:sz="0" w:space="0" w:color="auto"/>
        <w:right w:val="none" w:sz="0" w:space="0" w:color="auto"/>
      </w:divBdr>
    </w:div>
    <w:div w:id="452404731">
      <w:bodyDiv w:val="1"/>
      <w:marLeft w:val="0"/>
      <w:marRight w:val="0"/>
      <w:marTop w:val="0"/>
      <w:marBottom w:val="0"/>
      <w:divBdr>
        <w:top w:val="none" w:sz="0" w:space="0" w:color="auto"/>
        <w:left w:val="none" w:sz="0" w:space="0" w:color="auto"/>
        <w:bottom w:val="none" w:sz="0" w:space="0" w:color="auto"/>
        <w:right w:val="none" w:sz="0" w:space="0" w:color="auto"/>
      </w:divBdr>
    </w:div>
    <w:div w:id="677275062">
      <w:bodyDiv w:val="1"/>
      <w:marLeft w:val="0"/>
      <w:marRight w:val="0"/>
      <w:marTop w:val="0"/>
      <w:marBottom w:val="0"/>
      <w:divBdr>
        <w:top w:val="none" w:sz="0" w:space="0" w:color="auto"/>
        <w:left w:val="none" w:sz="0" w:space="0" w:color="auto"/>
        <w:bottom w:val="none" w:sz="0" w:space="0" w:color="auto"/>
        <w:right w:val="none" w:sz="0" w:space="0" w:color="auto"/>
      </w:divBdr>
    </w:div>
    <w:div w:id="720010721">
      <w:bodyDiv w:val="1"/>
      <w:marLeft w:val="0"/>
      <w:marRight w:val="0"/>
      <w:marTop w:val="0"/>
      <w:marBottom w:val="0"/>
      <w:divBdr>
        <w:top w:val="none" w:sz="0" w:space="0" w:color="auto"/>
        <w:left w:val="none" w:sz="0" w:space="0" w:color="auto"/>
        <w:bottom w:val="none" w:sz="0" w:space="0" w:color="auto"/>
        <w:right w:val="none" w:sz="0" w:space="0" w:color="auto"/>
      </w:divBdr>
    </w:div>
    <w:div w:id="814642813">
      <w:bodyDiv w:val="1"/>
      <w:marLeft w:val="0"/>
      <w:marRight w:val="0"/>
      <w:marTop w:val="0"/>
      <w:marBottom w:val="0"/>
      <w:divBdr>
        <w:top w:val="none" w:sz="0" w:space="0" w:color="auto"/>
        <w:left w:val="none" w:sz="0" w:space="0" w:color="auto"/>
        <w:bottom w:val="none" w:sz="0" w:space="0" w:color="auto"/>
        <w:right w:val="none" w:sz="0" w:space="0" w:color="auto"/>
      </w:divBdr>
    </w:div>
    <w:div w:id="856425187">
      <w:bodyDiv w:val="1"/>
      <w:marLeft w:val="0"/>
      <w:marRight w:val="0"/>
      <w:marTop w:val="0"/>
      <w:marBottom w:val="0"/>
      <w:divBdr>
        <w:top w:val="none" w:sz="0" w:space="0" w:color="auto"/>
        <w:left w:val="none" w:sz="0" w:space="0" w:color="auto"/>
        <w:bottom w:val="none" w:sz="0" w:space="0" w:color="auto"/>
        <w:right w:val="none" w:sz="0" w:space="0" w:color="auto"/>
      </w:divBdr>
    </w:div>
    <w:div w:id="893780644">
      <w:bodyDiv w:val="1"/>
      <w:marLeft w:val="0"/>
      <w:marRight w:val="0"/>
      <w:marTop w:val="0"/>
      <w:marBottom w:val="0"/>
      <w:divBdr>
        <w:top w:val="none" w:sz="0" w:space="0" w:color="auto"/>
        <w:left w:val="none" w:sz="0" w:space="0" w:color="auto"/>
        <w:bottom w:val="none" w:sz="0" w:space="0" w:color="auto"/>
        <w:right w:val="none" w:sz="0" w:space="0" w:color="auto"/>
      </w:divBdr>
    </w:div>
    <w:div w:id="896746282">
      <w:bodyDiv w:val="1"/>
      <w:marLeft w:val="0"/>
      <w:marRight w:val="0"/>
      <w:marTop w:val="0"/>
      <w:marBottom w:val="0"/>
      <w:divBdr>
        <w:top w:val="none" w:sz="0" w:space="0" w:color="auto"/>
        <w:left w:val="none" w:sz="0" w:space="0" w:color="auto"/>
        <w:bottom w:val="none" w:sz="0" w:space="0" w:color="auto"/>
        <w:right w:val="none" w:sz="0" w:space="0" w:color="auto"/>
      </w:divBdr>
    </w:div>
    <w:div w:id="1154681325">
      <w:bodyDiv w:val="1"/>
      <w:marLeft w:val="0"/>
      <w:marRight w:val="0"/>
      <w:marTop w:val="0"/>
      <w:marBottom w:val="0"/>
      <w:divBdr>
        <w:top w:val="none" w:sz="0" w:space="0" w:color="auto"/>
        <w:left w:val="none" w:sz="0" w:space="0" w:color="auto"/>
        <w:bottom w:val="none" w:sz="0" w:space="0" w:color="auto"/>
        <w:right w:val="none" w:sz="0" w:space="0" w:color="auto"/>
      </w:divBdr>
    </w:div>
    <w:div w:id="1361274354">
      <w:bodyDiv w:val="1"/>
      <w:marLeft w:val="0"/>
      <w:marRight w:val="0"/>
      <w:marTop w:val="0"/>
      <w:marBottom w:val="0"/>
      <w:divBdr>
        <w:top w:val="none" w:sz="0" w:space="0" w:color="auto"/>
        <w:left w:val="none" w:sz="0" w:space="0" w:color="auto"/>
        <w:bottom w:val="none" w:sz="0" w:space="0" w:color="auto"/>
        <w:right w:val="none" w:sz="0" w:space="0" w:color="auto"/>
      </w:divBdr>
    </w:div>
    <w:div w:id="1404183832">
      <w:bodyDiv w:val="1"/>
      <w:marLeft w:val="0"/>
      <w:marRight w:val="0"/>
      <w:marTop w:val="0"/>
      <w:marBottom w:val="0"/>
      <w:divBdr>
        <w:top w:val="none" w:sz="0" w:space="0" w:color="auto"/>
        <w:left w:val="none" w:sz="0" w:space="0" w:color="auto"/>
        <w:bottom w:val="none" w:sz="0" w:space="0" w:color="auto"/>
        <w:right w:val="none" w:sz="0" w:space="0" w:color="auto"/>
      </w:divBdr>
    </w:div>
    <w:div w:id="1412039787">
      <w:bodyDiv w:val="1"/>
      <w:marLeft w:val="0"/>
      <w:marRight w:val="0"/>
      <w:marTop w:val="0"/>
      <w:marBottom w:val="0"/>
      <w:divBdr>
        <w:top w:val="none" w:sz="0" w:space="0" w:color="auto"/>
        <w:left w:val="none" w:sz="0" w:space="0" w:color="auto"/>
        <w:bottom w:val="none" w:sz="0" w:space="0" w:color="auto"/>
        <w:right w:val="none" w:sz="0" w:space="0" w:color="auto"/>
      </w:divBdr>
    </w:div>
    <w:div w:id="1438133780">
      <w:bodyDiv w:val="1"/>
      <w:marLeft w:val="0"/>
      <w:marRight w:val="0"/>
      <w:marTop w:val="0"/>
      <w:marBottom w:val="0"/>
      <w:divBdr>
        <w:top w:val="none" w:sz="0" w:space="0" w:color="auto"/>
        <w:left w:val="none" w:sz="0" w:space="0" w:color="auto"/>
        <w:bottom w:val="none" w:sz="0" w:space="0" w:color="auto"/>
        <w:right w:val="none" w:sz="0" w:space="0" w:color="auto"/>
      </w:divBdr>
    </w:div>
    <w:div w:id="1605990494">
      <w:bodyDiv w:val="1"/>
      <w:marLeft w:val="0"/>
      <w:marRight w:val="0"/>
      <w:marTop w:val="0"/>
      <w:marBottom w:val="0"/>
      <w:divBdr>
        <w:top w:val="none" w:sz="0" w:space="0" w:color="auto"/>
        <w:left w:val="none" w:sz="0" w:space="0" w:color="auto"/>
        <w:bottom w:val="none" w:sz="0" w:space="0" w:color="auto"/>
        <w:right w:val="none" w:sz="0" w:space="0" w:color="auto"/>
      </w:divBdr>
    </w:div>
    <w:div w:id="1870071360">
      <w:bodyDiv w:val="1"/>
      <w:marLeft w:val="0"/>
      <w:marRight w:val="0"/>
      <w:marTop w:val="0"/>
      <w:marBottom w:val="0"/>
      <w:divBdr>
        <w:top w:val="none" w:sz="0" w:space="0" w:color="auto"/>
        <w:left w:val="none" w:sz="0" w:space="0" w:color="auto"/>
        <w:bottom w:val="none" w:sz="0" w:space="0" w:color="auto"/>
        <w:right w:val="none" w:sz="0" w:space="0" w:color="auto"/>
      </w:divBdr>
    </w:div>
    <w:div w:id="2097550816">
      <w:bodyDiv w:val="1"/>
      <w:marLeft w:val="0"/>
      <w:marRight w:val="0"/>
      <w:marTop w:val="0"/>
      <w:marBottom w:val="0"/>
      <w:divBdr>
        <w:top w:val="none" w:sz="0" w:space="0" w:color="auto"/>
        <w:left w:val="none" w:sz="0" w:space="0" w:color="auto"/>
        <w:bottom w:val="none" w:sz="0" w:space="0" w:color="auto"/>
        <w:right w:val="none" w:sz="0" w:space="0" w:color="auto"/>
      </w:divBdr>
    </w:div>
    <w:div w:id="2131245262">
      <w:bodyDiv w:val="1"/>
      <w:marLeft w:val="0"/>
      <w:marRight w:val="0"/>
      <w:marTop w:val="0"/>
      <w:marBottom w:val="0"/>
      <w:divBdr>
        <w:top w:val="none" w:sz="0" w:space="0" w:color="auto"/>
        <w:left w:val="none" w:sz="0" w:space="0" w:color="auto"/>
        <w:bottom w:val="none" w:sz="0" w:space="0" w:color="auto"/>
        <w:right w:val="none" w:sz="0" w:space="0" w:color="auto"/>
      </w:divBdr>
    </w:div>
    <w:div w:id="2135706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png"/><Relationship Id="rId21" Type="http://schemas.openxmlformats.org/officeDocument/2006/relationships/image" Target="media/image7.png"/><Relationship Id="rId63" Type="http://schemas.openxmlformats.org/officeDocument/2006/relationships/image" Target="media/image32.wmf"/><Relationship Id="rId159" Type="http://schemas.openxmlformats.org/officeDocument/2006/relationships/image" Target="media/image72.wmf"/><Relationship Id="rId170" Type="http://schemas.openxmlformats.org/officeDocument/2006/relationships/oleObject" Target="embeddings/oleObject81.bin"/><Relationship Id="rId226" Type="http://schemas.openxmlformats.org/officeDocument/2006/relationships/oleObject" Target="embeddings/oleObject113.bin"/><Relationship Id="rId268" Type="http://schemas.openxmlformats.org/officeDocument/2006/relationships/image" Target="media/image126.png"/><Relationship Id="rId32" Type="http://schemas.openxmlformats.org/officeDocument/2006/relationships/image" Target="media/image18.png"/><Relationship Id="rId74" Type="http://schemas.openxmlformats.org/officeDocument/2006/relationships/oleObject" Target="embeddings/oleObject24.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chart" Target="charts/chart4.xml"/><Relationship Id="rId279" Type="http://schemas.openxmlformats.org/officeDocument/2006/relationships/image" Target="media/image133.wmf"/><Relationship Id="rId43" Type="http://schemas.openxmlformats.org/officeDocument/2006/relationships/oleObject" Target="embeddings/oleObject8.bin"/><Relationship Id="rId139" Type="http://schemas.openxmlformats.org/officeDocument/2006/relationships/image" Target="media/image65.png"/><Relationship Id="rId290" Type="http://schemas.openxmlformats.org/officeDocument/2006/relationships/image" Target="media/image139.wmf"/><Relationship Id="rId304" Type="http://schemas.openxmlformats.org/officeDocument/2006/relationships/image" Target="media/image152.png"/><Relationship Id="rId85" Type="http://schemas.openxmlformats.org/officeDocument/2006/relationships/image" Target="media/image41.wmf"/><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oleObject" Target="embeddings/oleObject101.bin"/><Relationship Id="rId248" Type="http://schemas.openxmlformats.org/officeDocument/2006/relationships/chart" Target="charts/chart6.xml"/><Relationship Id="rId12" Type="http://schemas.openxmlformats.org/officeDocument/2006/relationships/image" Target="media/image2.wmf"/><Relationship Id="rId108" Type="http://schemas.openxmlformats.org/officeDocument/2006/relationships/oleObject" Target="embeddings/oleObject46.bin"/><Relationship Id="rId54" Type="http://schemas.openxmlformats.org/officeDocument/2006/relationships/chart" Target="charts/chart1.xml"/><Relationship Id="rId96" Type="http://schemas.openxmlformats.org/officeDocument/2006/relationships/oleObject" Target="embeddings/oleObject40.bin"/><Relationship Id="rId161" Type="http://schemas.openxmlformats.org/officeDocument/2006/relationships/oleObject" Target="embeddings/oleObject77.bin"/><Relationship Id="rId217" Type="http://schemas.openxmlformats.org/officeDocument/2006/relationships/oleObject" Target="embeddings/oleObject107.bin"/><Relationship Id="rId259" Type="http://schemas.openxmlformats.org/officeDocument/2006/relationships/image" Target="media/image119.wmf"/><Relationship Id="rId23" Type="http://schemas.openxmlformats.org/officeDocument/2006/relationships/image" Target="media/image9.png"/><Relationship Id="rId119" Type="http://schemas.openxmlformats.org/officeDocument/2006/relationships/oleObject" Target="embeddings/oleObject51.bin"/><Relationship Id="rId270" Type="http://schemas.openxmlformats.org/officeDocument/2006/relationships/image" Target="media/image128.png"/><Relationship Id="rId65" Type="http://schemas.openxmlformats.org/officeDocument/2006/relationships/image" Target="media/image33.wmf"/><Relationship Id="rId130" Type="http://schemas.openxmlformats.org/officeDocument/2006/relationships/image" Target="media/image62.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4.png"/><Relationship Id="rId228" Type="http://schemas.openxmlformats.org/officeDocument/2006/relationships/oleObject" Target="embeddings/oleObject114.bin"/><Relationship Id="rId249" Type="http://schemas.openxmlformats.org/officeDocument/2006/relationships/chart" Target="charts/chart7.xml"/><Relationship Id="rId13" Type="http://schemas.openxmlformats.org/officeDocument/2006/relationships/oleObject" Target="embeddings/oleObject1.bin"/><Relationship Id="rId109" Type="http://schemas.openxmlformats.org/officeDocument/2006/relationships/image" Target="media/image51.png"/><Relationship Id="rId260" Type="http://schemas.openxmlformats.org/officeDocument/2006/relationships/oleObject" Target="embeddings/oleObject122.bin"/><Relationship Id="rId281" Type="http://schemas.openxmlformats.org/officeDocument/2006/relationships/image" Target="media/image134.wmf"/><Relationship Id="rId34" Type="http://schemas.openxmlformats.org/officeDocument/2006/relationships/image" Target="media/image20.pn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3.png"/><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06.wmf"/><Relationship Id="rId250" Type="http://schemas.openxmlformats.org/officeDocument/2006/relationships/image" Target="media/image111.png"/><Relationship Id="rId271" Type="http://schemas.openxmlformats.org/officeDocument/2006/relationships/image" Target="media/image129.png"/><Relationship Id="rId292" Type="http://schemas.openxmlformats.org/officeDocument/2006/relationships/image" Target="media/image140.png"/><Relationship Id="rId306" Type="http://schemas.openxmlformats.org/officeDocument/2006/relationships/image" Target="media/image154.png"/><Relationship Id="rId24" Type="http://schemas.openxmlformats.org/officeDocument/2006/relationships/image" Target="media/image10.png"/><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2.png"/><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18.bin"/><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image" Target="media/image21.png"/><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oleObject" Target="embeddings/oleObject42.bin"/><Relationship Id="rId282" Type="http://schemas.openxmlformats.org/officeDocument/2006/relationships/oleObject" Target="embeddings/oleObject128.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2.png"/><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4.wmf"/><Relationship Id="rId272" Type="http://schemas.openxmlformats.org/officeDocument/2006/relationships/image" Target="media/image130.png"/><Relationship Id="rId293" Type="http://schemas.openxmlformats.org/officeDocument/2006/relationships/image" Target="media/image141.png"/><Relationship Id="rId307" Type="http://schemas.openxmlformats.org/officeDocument/2006/relationships/image" Target="media/image155.png"/><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10.bin"/><Relationship Id="rId241" Type="http://schemas.openxmlformats.org/officeDocument/2006/relationships/image" Target="media/image107.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image" Target="media/image29.wmf"/><Relationship Id="rId262" Type="http://schemas.openxmlformats.org/officeDocument/2006/relationships/image" Target="media/image120.png"/><Relationship Id="rId283" Type="http://schemas.openxmlformats.org/officeDocument/2006/relationships/image" Target="media/image135.png"/><Relationship Id="rId78" Type="http://schemas.openxmlformats.org/officeDocument/2006/relationships/oleObject" Target="embeddings/oleObject2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footer" Target="footer1.xml"/><Relationship Id="rId210" Type="http://schemas.openxmlformats.org/officeDocument/2006/relationships/image" Target="media/image96.wmf"/><Relationship Id="rId26" Type="http://schemas.openxmlformats.org/officeDocument/2006/relationships/image" Target="media/image12.png"/><Relationship Id="rId231" Type="http://schemas.openxmlformats.org/officeDocument/2006/relationships/image" Target="media/image104.wmf"/><Relationship Id="rId252" Type="http://schemas.openxmlformats.org/officeDocument/2006/relationships/image" Target="media/image113.png"/><Relationship Id="rId273" Type="http://schemas.openxmlformats.org/officeDocument/2006/relationships/image" Target="media/image131.wmf"/><Relationship Id="rId294" Type="http://schemas.openxmlformats.org/officeDocument/2006/relationships/image" Target="media/image142.png"/><Relationship Id="rId308" Type="http://schemas.openxmlformats.org/officeDocument/2006/relationships/image" Target="media/image156.png"/><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image" Target="media/image121.png"/><Relationship Id="rId284" Type="http://schemas.openxmlformats.org/officeDocument/2006/relationships/image" Target="media/image136.wmf"/><Relationship Id="rId37" Type="http://schemas.openxmlformats.org/officeDocument/2006/relationships/oleObject" Target="embeddings/oleObject4.bin"/><Relationship Id="rId58" Type="http://schemas.openxmlformats.org/officeDocument/2006/relationships/oleObject" Target="embeddings/oleObject17.bin"/><Relationship Id="rId79" Type="http://schemas.openxmlformats.org/officeDocument/2006/relationships/oleObject" Target="embeddings/oleObject29.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7.bin"/><Relationship Id="rId90" Type="http://schemas.openxmlformats.org/officeDocument/2006/relationships/oleObject" Target="embeddings/oleObject35.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14.png"/><Relationship Id="rId274" Type="http://schemas.openxmlformats.org/officeDocument/2006/relationships/oleObject" Target="embeddings/oleObject124.bin"/><Relationship Id="rId295" Type="http://schemas.openxmlformats.org/officeDocument/2006/relationships/image" Target="media/image143.png"/><Relationship Id="rId309" Type="http://schemas.openxmlformats.org/officeDocument/2006/relationships/image" Target="media/image157.png"/><Relationship Id="rId27" Type="http://schemas.openxmlformats.org/officeDocument/2006/relationships/image" Target="media/image13.png"/><Relationship Id="rId48" Type="http://schemas.openxmlformats.org/officeDocument/2006/relationships/image" Target="media/image26.wmf"/><Relationship Id="rId69" Type="http://schemas.openxmlformats.org/officeDocument/2006/relationships/image" Target="media/image35.png"/><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0.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image" Target="media/image108.wmf"/><Relationship Id="rId264" Type="http://schemas.openxmlformats.org/officeDocument/2006/relationships/image" Target="media/image122.png"/><Relationship Id="rId285" Type="http://schemas.openxmlformats.org/officeDocument/2006/relationships/oleObject" Target="embeddings/oleObject129.bin"/><Relationship Id="rId17" Type="http://schemas.openxmlformats.org/officeDocument/2006/relationships/oleObject" Target="embeddings/oleObject3.bin"/><Relationship Id="rId38" Type="http://schemas.openxmlformats.org/officeDocument/2006/relationships/image" Target="media/image23.wmf"/><Relationship Id="rId59" Type="http://schemas.openxmlformats.org/officeDocument/2006/relationships/image" Target="media/image30.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8.png"/><Relationship Id="rId70" Type="http://schemas.openxmlformats.org/officeDocument/2006/relationships/image" Target="media/image36.png"/><Relationship Id="rId91" Type="http://schemas.openxmlformats.org/officeDocument/2006/relationships/oleObject" Target="embeddings/oleObject36.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chart" Target="charts/chart2.xml"/><Relationship Id="rId254" Type="http://schemas.openxmlformats.org/officeDocument/2006/relationships/image" Target="media/image115.png"/><Relationship Id="rId28" Type="http://schemas.openxmlformats.org/officeDocument/2006/relationships/image" Target="media/image14.png"/><Relationship Id="rId49" Type="http://schemas.openxmlformats.org/officeDocument/2006/relationships/oleObject" Target="embeddings/oleObject12.bin"/><Relationship Id="rId114" Type="http://schemas.openxmlformats.org/officeDocument/2006/relationships/image" Target="media/image54.wmf"/><Relationship Id="rId275" Type="http://schemas.openxmlformats.org/officeDocument/2006/relationships/oleObject" Target="embeddings/oleObject125.bin"/><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18.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image" Target="media/image100.wmf"/><Relationship Id="rId244" Type="http://schemas.openxmlformats.org/officeDocument/2006/relationships/oleObject" Target="embeddings/oleObject120.bin"/><Relationship Id="rId18" Type="http://schemas.openxmlformats.org/officeDocument/2006/relationships/footer" Target="footer3.xml"/><Relationship Id="rId39" Type="http://schemas.openxmlformats.org/officeDocument/2006/relationships/oleObject" Target="embeddings/oleObject5.bin"/><Relationship Id="rId265" Type="http://schemas.openxmlformats.org/officeDocument/2006/relationships/image" Target="media/image123.png"/><Relationship Id="rId286" Type="http://schemas.openxmlformats.org/officeDocument/2006/relationships/image" Target="media/image137.wmf"/><Relationship Id="rId50" Type="http://schemas.openxmlformats.org/officeDocument/2006/relationships/oleObject" Target="embeddings/oleObject13.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footer" Target="footer4.xm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98.png"/><Relationship Id="rId234"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16.png"/><Relationship Id="rId276" Type="http://schemas.openxmlformats.org/officeDocument/2006/relationships/hyperlink" Target="http://www.amidoncorp.com" TargetMode="External"/><Relationship Id="rId297" Type="http://schemas.openxmlformats.org/officeDocument/2006/relationships/image" Target="media/image145.png"/><Relationship Id="rId40" Type="http://schemas.openxmlformats.org/officeDocument/2006/relationships/image" Target="media/image24.wmf"/><Relationship Id="rId115" Type="http://schemas.openxmlformats.org/officeDocument/2006/relationships/oleObject" Target="embeddings/oleObject49.bin"/><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image" Target="media/image149.png"/><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97.bin"/><Relationship Id="rId203" Type="http://schemas.openxmlformats.org/officeDocument/2006/relationships/image" Target="media/image92.wmf"/><Relationship Id="rId19" Type="http://schemas.openxmlformats.org/officeDocument/2006/relationships/image" Target="media/image5.png"/><Relationship Id="rId224" Type="http://schemas.openxmlformats.org/officeDocument/2006/relationships/oleObject" Target="embeddings/oleObject112.bin"/><Relationship Id="rId245" Type="http://schemas.openxmlformats.org/officeDocument/2006/relationships/image" Target="media/image109.wmf"/><Relationship Id="rId266" Type="http://schemas.openxmlformats.org/officeDocument/2006/relationships/image" Target="media/image124.png"/><Relationship Id="rId287" Type="http://schemas.openxmlformats.org/officeDocument/2006/relationships/oleObject" Target="embeddings/oleObject130.bin"/><Relationship Id="rId30" Type="http://schemas.openxmlformats.org/officeDocument/2006/relationships/image" Target="media/image16.png"/><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fontTable" Target="fontTable.xml"/><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oleObject" Target="embeddings/oleObject3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5.wmf"/><Relationship Id="rId256" Type="http://schemas.openxmlformats.org/officeDocument/2006/relationships/chart" Target="charts/chart8.xml"/><Relationship Id="rId277" Type="http://schemas.openxmlformats.org/officeDocument/2006/relationships/image" Target="media/image132.wmf"/><Relationship Id="rId298" Type="http://schemas.openxmlformats.org/officeDocument/2006/relationships/image" Target="media/image146.png"/><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0.png"/><Relationship Id="rId20" Type="http://schemas.openxmlformats.org/officeDocument/2006/relationships/image" Target="media/image6.png"/><Relationship Id="rId41" Type="http://schemas.openxmlformats.org/officeDocument/2006/relationships/oleObject" Target="embeddings/oleObject6.bin"/><Relationship Id="rId62"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87.wmf"/><Relationship Id="rId204" Type="http://schemas.openxmlformats.org/officeDocument/2006/relationships/oleObject" Target="embeddings/oleObject100.bin"/><Relationship Id="rId225" Type="http://schemas.openxmlformats.org/officeDocument/2006/relationships/image" Target="media/image101.wmf"/><Relationship Id="rId246" Type="http://schemas.openxmlformats.org/officeDocument/2006/relationships/oleObject" Target="embeddings/oleObject121.bin"/><Relationship Id="rId267" Type="http://schemas.openxmlformats.org/officeDocument/2006/relationships/image" Target="media/image125.png"/><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4.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17.png"/><Relationship Id="rId278" Type="http://schemas.openxmlformats.org/officeDocument/2006/relationships/oleObject" Target="embeddings/oleObject126.bin"/><Relationship Id="rId303" Type="http://schemas.openxmlformats.org/officeDocument/2006/relationships/image" Target="media/image151.png"/><Relationship Id="rId42" Type="http://schemas.openxmlformats.org/officeDocument/2006/relationships/oleObject" Target="embeddings/oleObject7.bin"/><Relationship Id="rId84" Type="http://schemas.openxmlformats.org/officeDocument/2006/relationships/oleObject" Target="embeddings/oleObject32.bin"/><Relationship Id="rId138" Type="http://schemas.openxmlformats.org/officeDocument/2006/relationships/oleObject" Target="embeddings/oleObject62.bin"/><Relationship Id="rId191" Type="http://schemas.openxmlformats.org/officeDocument/2006/relationships/oleObject" Target="embeddings/oleObject92.bin"/><Relationship Id="rId205" Type="http://schemas.openxmlformats.org/officeDocument/2006/relationships/image" Target="media/image93.wmf"/><Relationship Id="rId247" Type="http://schemas.openxmlformats.org/officeDocument/2006/relationships/image" Target="media/image110.png"/><Relationship Id="rId107" Type="http://schemas.openxmlformats.org/officeDocument/2006/relationships/image" Target="media/image50.wmf"/><Relationship Id="rId289" Type="http://schemas.openxmlformats.org/officeDocument/2006/relationships/oleObject" Target="embeddings/oleObject131.bin"/><Relationship Id="rId11" Type="http://schemas.openxmlformats.org/officeDocument/2006/relationships/image" Target="media/image1.emf"/><Relationship Id="rId53" Type="http://schemas.openxmlformats.org/officeDocument/2006/relationships/oleObject" Target="embeddings/oleObject15.bin"/><Relationship Id="rId149" Type="http://schemas.openxmlformats.org/officeDocument/2006/relationships/oleObject" Target="embeddings/oleObject70.bin"/><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image" Target="media/image118.png"/><Relationship Id="rId22" Type="http://schemas.openxmlformats.org/officeDocument/2006/relationships/image" Target="media/image8.png"/><Relationship Id="rId64" Type="http://schemas.openxmlformats.org/officeDocument/2006/relationships/oleObject" Target="embeddings/oleObject20.bin"/><Relationship Id="rId118" Type="http://schemas.openxmlformats.org/officeDocument/2006/relationships/image" Target="media/image56.wmf"/><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image" Target="media/image127.png"/><Relationship Id="rId33" Type="http://schemas.openxmlformats.org/officeDocument/2006/relationships/image" Target="media/image19.png"/><Relationship Id="rId129" Type="http://schemas.openxmlformats.org/officeDocument/2006/relationships/oleObject" Target="embeddings/oleObject56.bin"/><Relationship Id="rId280" Type="http://schemas.openxmlformats.org/officeDocument/2006/relationships/oleObject" Target="embeddings/oleObject127.bin"/><Relationship Id="rId75" Type="http://schemas.openxmlformats.org/officeDocument/2006/relationships/oleObject" Target="embeddings/oleObject25.bin"/><Relationship Id="rId140" Type="http://schemas.openxmlformats.org/officeDocument/2006/relationships/oleObject" Target="embeddings/oleObject63.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chart" Target="charts/chart5.xml"/><Relationship Id="rId291" Type="http://schemas.openxmlformats.org/officeDocument/2006/relationships/oleObject" Target="embeddings/oleObject132.bin"/><Relationship Id="rId305" Type="http://schemas.openxmlformats.org/officeDocument/2006/relationships/image" Target="media/image153.png"/><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7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Opened/Conduction%20Loss%20IGBT%20vs%20Mosf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41e3abab96bb51d/OIT/Thesis/Documentation%20working/TestingRelease%202%20a%20April22.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r>
              <a:rPr lang="en-US" sz="1800" b="1" i="0" baseline="0">
                <a:effectLst/>
              </a:rPr>
              <a:t>Conduction loss comparision</a:t>
            </a:r>
            <a:endParaRPr lang="en-US">
              <a:effectLst/>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 lastClr="FFFFFF">
                    <a:lumMod val="85000"/>
                  </a:sysClr>
                </a:solidFill>
              </a:defRPr>
            </a:pPr>
            <a:r>
              <a:rPr lang="en-US"/>
              <a:t>Mosfet vs Its body diode</a:t>
            </a: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mn-lt"/>
              <a:ea typeface="+mn-ea"/>
              <a:cs typeface="+mn-cs"/>
            </a:defRPr>
          </a:pPr>
          <a:endParaRPr lang="en-US"/>
        </a:p>
      </c:txPr>
    </c:title>
    <c:autoTitleDeleted val="0"/>
    <c:plotArea>
      <c:layout/>
      <c:lineChart>
        <c:grouping val="standard"/>
        <c:varyColors val="0"/>
        <c:ser>
          <c:idx val="2"/>
          <c:order val="0"/>
          <c:tx>
            <c:strRef>
              <c:f>Sheet1!$K$4</c:f>
              <c:strCache>
                <c:ptCount val="1"/>
                <c:pt idx="0">
                  <c:v>Body diode (1.8V)</c:v>
                </c:pt>
              </c:strCache>
            </c:strRef>
          </c:tx>
          <c:spPr>
            <a:ln w="22225" cap="rnd">
              <a:solidFill>
                <a:schemeClr val="accent3"/>
              </a:solidFill>
            </a:ln>
            <a:effectLst>
              <a:glow rad="139700">
                <a:schemeClr val="accent3">
                  <a:satMod val="175000"/>
                  <a:alpha val="14000"/>
                </a:schemeClr>
              </a:glow>
            </a:effectLst>
          </c:spPr>
          <c:marker>
            <c:symbol val="none"/>
          </c:marker>
          <c:cat>
            <c:numRef>
              <c:f>Sheet1!$E$5:$E$45</c:f>
              <c:numCache>
                <c:formatCode>General</c:formatCode>
                <c:ptCount val="4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numCache>
            </c:numRef>
          </c:cat>
          <c:val>
            <c:numRef>
              <c:f>Sheet1!$K$5:$K$30</c:f>
              <c:numCache>
                <c:formatCode>General</c:formatCode>
                <c:ptCount val="26"/>
                <c:pt idx="0">
                  <c:v>3.6</c:v>
                </c:pt>
                <c:pt idx="1">
                  <c:v>7.2</c:v>
                </c:pt>
                <c:pt idx="2">
                  <c:v>10.8</c:v>
                </c:pt>
                <c:pt idx="3">
                  <c:v>14.4</c:v>
                </c:pt>
                <c:pt idx="4">
                  <c:v>18</c:v>
                </c:pt>
                <c:pt idx="5">
                  <c:v>21.6</c:v>
                </c:pt>
                <c:pt idx="6">
                  <c:v>25.2</c:v>
                </c:pt>
                <c:pt idx="7">
                  <c:v>28.8</c:v>
                </c:pt>
                <c:pt idx="8">
                  <c:v>32.4</c:v>
                </c:pt>
                <c:pt idx="9">
                  <c:v>36</c:v>
                </c:pt>
                <c:pt idx="10">
                  <c:v>39.6</c:v>
                </c:pt>
                <c:pt idx="11">
                  <c:v>43.2</c:v>
                </c:pt>
                <c:pt idx="12">
                  <c:v>46.800000000000004</c:v>
                </c:pt>
                <c:pt idx="13">
                  <c:v>50.4</c:v>
                </c:pt>
                <c:pt idx="14">
                  <c:v>54</c:v>
                </c:pt>
                <c:pt idx="15">
                  <c:v>57.6</c:v>
                </c:pt>
                <c:pt idx="16">
                  <c:v>61.2</c:v>
                </c:pt>
                <c:pt idx="17">
                  <c:v>64.8</c:v>
                </c:pt>
                <c:pt idx="18">
                  <c:v>68.400000000000006</c:v>
                </c:pt>
                <c:pt idx="19">
                  <c:v>72</c:v>
                </c:pt>
                <c:pt idx="20">
                  <c:v>75.600000000000009</c:v>
                </c:pt>
                <c:pt idx="21">
                  <c:v>79.2</c:v>
                </c:pt>
                <c:pt idx="22">
                  <c:v>82.8</c:v>
                </c:pt>
                <c:pt idx="23">
                  <c:v>86.4</c:v>
                </c:pt>
                <c:pt idx="24">
                  <c:v>90</c:v>
                </c:pt>
                <c:pt idx="25">
                  <c:v>93.600000000000009</c:v>
                </c:pt>
              </c:numCache>
            </c:numRef>
          </c:val>
          <c:smooth val="0"/>
        </c:ser>
        <c:ser>
          <c:idx val="3"/>
          <c:order val="1"/>
          <c:tx>
            <c:strRef>
              <c:f>Sheet1!$H$4</c:f>
              <c:strCache>
                <c:ptCount val="1"/>
                <c:pt idx="0">
                  <c:v> Mosfet (RdsOn=25mOhm)</c:v>
                </c:pt>
              </c:strCache>
            </c:strRef>
          </c:tx>
          <c:spPr>
            <a:ln w="22225" cap="rnd">
              <a:solidFill>
                <a:schemeClr val="accent4"/>
              </a:solidFill>
            </a:ln>
            <a:effectLst>
              <a:glow rad="139700">
                <a:schemeClr val="accent4">
                  <a:satMod val="175000"/>
                  <a:alpha val="14000"/>
                </a:schemeClr>
              </a:glow>
            </a:effectLst>
          </c:spPr>
          <c:marker>
            <c:symbol val="none"/>
          </c:marker>
          <c:val>
            <c:numRef>
              <c:f>Sheet1!$H$5:$H$30</c:f>
              <c:numCache>
                <c:formatCode>General</c:formatCode>
                <c:ptCount val="26"/>
                <c:pt idx="0">
                  <c:v>0.1</c:v>
                </c:pt>
                <c:pt idx="1">
                  <c:v>0.4</c:v>
                </c:pt>
                <c:pt idx="2">
                  <c:v>0.90000000000000013</c:v>
                </c:pt>
                <c:pt idx="3">
                  <c:v>1.6</c:v>
                </c:pt>
                <c:pt idx="4">
                  <c:v>2.5</c:v>
                </c:pt>
                <c:pt idx="5">
                  <c:v>3.6000000000000005</c:v>
                </c:pt>
                <c:pt idx="6">
                  <c:v>4.9000000000000004</c:v>
                </c:pt>
                <c:pt idx="7">
                  <c:v>6.4</c:v>
                </c:pt>
                <c:pt idx="8">
                  <c:v>8.1</c:v>
                </c:pt>
                <c:pt idx="9">
                  <c:v>10</c:v>
                </c:pt>
                <c:pt idx="10">
                  <c:v>12.100000000000001</c:v>
                </c:pt>
                <c:pt idx="11">
                  <c:v>14.400000000000002</c:v>
                </c:pt>
                <c:pt idx="12">
                  <c:v>16.900000000000002</c:v>
                </c:pt>
                <c:pt idx="13">
                  <c:v>19.600000000000001</c:v>
                </c:pt>
                <c:pt idx="14">
                  <c:v>22.5</c:v>
                </c:pt>
                <c:pt idx="15">
                  <c:v>25.6</c:v>
                </c:pt>
                <c:pt idx="16">
                  <c:v>28.900000000000002</c:v>
                </c:pt>
                <c:pt idx="17">
                  <c:v>32.4</c:v>
                </c:pt>
                <c:pt idx="18">
                  <c:v>36.1</c:v>
                </c:pt>
                <c:pt idx="19">
                  <c:v>40</c:v>
                </c:pt>
                <c:pt idx="20">
                  <c:v>44.1</c:v>
                </c:pt>
                <c:pt idx="21">
                  <c:v>48.400000000000006</c:v>
                </c:pt>
                <c:pt idx="22">
                  <c:v>52.900000000000006</c:v>
                </c:pt>
                <c:pt idx="23">
                  <c:v>57.600000000000009</c:v>
                </c:pt>
                <c:pt idx="24">
                  <c:v>62.5</c:v>
                </c:pt>
                <c:pt idx="25">
                  <c:v>67.600000000000009</c:v>
                </c:pt>
              </c:numCache>
            </c:numRef>
          </c:val>
          <c:smooth val="0"/>
        </c:ser>
        <c:ser>
          <c:idx val="0"/>
          <c:order val="2"/>
          <c:tx>
            <c:strRef>
              <c:f>Sheet1!$G$4</c:f>
              <c:strCache>
                <c:ptCount val="1"/>
                <c:pt idx="0">
                  <c:v>Mosfet (RdsOn=50mOhm)</c:v>
                </c:pt>
              </c:strCache>
            </c:strRef>
          </c:tx>
          <c:spPr>
            <a:ln w="22225" cap="rnd">
              <a:solidFill>
                <a:schemeClr val="accent1"/>
              </a:solidFill>
            </a:ln>
            <a:effectLst>
              <a:glow rad="139700">
                <a:schemeClr val="accent1">
                  <a:satMod val="175000"/>
                  <a:alpha val="14000"/>
                </a:schemeClr>
              </a:glow>
            </a:effectLst>
          </c:spPr>
          <c:marker>
            <c:symbol val="none"/>
          </c:marker>
          <c:val>
            <c:numRef>
              <c:f>Sheet1!$G$5:$G$30</c:f>
              <c:numCache>
                <c:formatCode>General</c:formatCode>
                <c:ptCount val="26"/>
                <c:pt idx="0">
                  <c:v>0.2</c:v>
                </c:pt>
                <c:pt idx="1">
                  <c:v>0.8</c:v>
                </c:pt>
                <c:pt idx="2">
                  <c:v>1.8000000000000003</c:v>
                </c:pt>
                <c:pt idx="3">
                  <c:v>3.2</c:v>
                </c:pt>
                <c:pt idx="4">
                  <c:v>5</c:v>
                </c:pt>
                <c:pt idx="5">
                  <c:v>7.2000000000000011</c:v>
                </c:pt>
                <c:pt idx="6">
                  <c:v>9.8000000000000007</c:v>
                </c:pt>
                <c:pt idx="7">
                  <c:v>12.8</c:v>
                </c:pt>
                <c:pt idx="8">
                  <c:v>16.2</c:v>
                </c:pt>
                <c:pt idx="9">
                  <c:v>20</c:v>
                </c:pt>
                <c:pt idx="10">
                  <c:v>24.200000000000003</c:v>
                </c:pt>
                <c:pt idx="11">
                  <c:v>28.800000000000004</c:v>
                </c:pt>
                <c:pt idx="12">
                  <c:v>33.800000000000004</c:v>
                </c:pt>
                <c:pt idx="13">
                  <c:v>39.200000000000003</c:v>
                </c:pt>
                <c:pt idx="14">
                  <c:v>45</c:v>
                </c:pt>
                <c:pt idx="15">
                  <c:v>51.2</c:v>
                </c:pt>
                <c:pt idx="16">
                  <c:v>57.800000000000004</c:v>
                </c:pt>
                <c:pt idx="17">
                  <c:v>64.8</c:v>
                </c:pt>
                <c:pt idx="18">
                  <c:v>72.2</c:v>
                </c:pt>
                <c:pt idx="19">
                  <c:v>80</c:v>
                </c:pt>
                <c:pt idx="20">
                  <c:v>88.2</c:v>
                </c:pt>
                <c:pt idx="21">
                  <c:v>96.800000000000011</c:v>
                </c:pt>
                <c:pt idx="22">
                  <c:v>105.80000000000001</c:v>
                </c:pt>
                <c:pt idx="23">
                  <c:v>115.20000000000002</c:v>
                </c:pt>
                <c:pt idx="24">
                  <c:v>125</c:v>
                </c:pt>
                <c:pt idx="25">
                  <c:v>135.20000000000002</c:v>
                </c:pt>
              </c:numCache>
            </c:numRef>
          </c:val>
          <c:smooth val="0"/>
        </c:ser>
        <c:dLbls>
          <c:showLegendKey val="0"/>
          <c:showVal val="0"/>
          <c:showCatName val="0"/>
          <c:showSerName val="0"/>
          <c:showPercent val="0"/>
          <c:showBubbleSize val="0"/>
        </c:dLbls>
        <c:smooth val="0"/>
        <c:axId val="724415616"/>
        <c:axId val="804430000"/>
        <c:extLst/>
      </c:lineChart>
      <c:catAx>
        <c:axId val="724415616"/>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804430000"/>
        <c:crosses val="autoZero"/>
        <c:auto val="1"/>
        <c:lblAlgn val="ctr"/>
        <c:lblOffset val="100"/>
        <c:noMultiLvlLbl val="0"/>
      </c:catAx>
      <c:valAx>
        <c:axId val="804430000"/>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Power</a:t>
                </a:r>
                <a:r>
                  <a:rPr lang="en-US" baseline="0"/>
                  <a:t> Loss (W)</a:t>
                </a:r>
                <a:endParaRPr 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72441561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legend>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8.0446145924803203E-2"/>
                  <c:y val="-3.47351963700044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6</c:f>
              <c:numCache>
                <c:formatCode>General</c:formatCode>
                <c:ptCount val="8"/>
                <c:pt idx="0">
                  <c:v>202.1</c:v>
                </c:pt>
                <c:pt idx="1">
                  <c:v>403.8</c:v>
                </c:pt>
                <c:pt idx="2">
                  <c:v>676.72</c:v>
                </c:pt>
                <c:pt idx="3">
                  <c:v>997.1</c:v>
                </c:pt>
                <c:pt idx="4">
                  <c:v>1364.92</c:v>
                </c:pt>
                <c:pt idx="5">
                  <c:v>1792.1</c:v>
                </c:pt>
                <c:pt idx="6">
                  <c:v>2021.3910000000001</c:v>
                </c:pt>
                <c:pt idx="7">
                  <c:v>2278.5659999999998</c:v>
                </c:pt>
              </c:numCache>
            </c:numRef>
          </c:xVal>
          <c:yVal>
            <c:numRef>
              <c:f>'155V@289 (3)'!$G$9:$G$16</c:f>
              <c:numCache>
                <c:formatCode>General</c:formatCode>
                <c:ptCount val="8"/>
                <c:pt idx="0">
                  <c:v>67373.90625</c:v>
                </c:pt>
                <c:pt idx="1">
                  <c:v>77101.171875</c:v>
                </c:pt>
                <c:pt idx="2">
                  <c:v>89051.960937500029</c:v>
                </c:pt>
                <c:pt idx="3">
                  <c:v>102591.77343749997</c:v>
                </c:pt>
                <c:pt idx="4">
                  <c:v>120830.06250000001</c:v>
                </c:pt>
                <c:pt idx="5">
                  <c:v>132754.21874999997</c:v>
                </c:pt>
                <c:pt idx="6">
                  <c:v>146050.8203125</c:v>
                </c:pt>
                <c:pt idx="7">
                  <c:v>157388.17968749997</c:v>
                </c:pt>
              </c:numCache>
            </c:numRef>
          </c:yVal>
          <c:smooth val="0"/>
        </c:ser>
        <c:dLbls>
          <c:showLegendKey val="0"/>
          <c:showVal val="0"/>
          <c:showCatName val="0"/>
          <c:showSerName val="0"/>
          <c:showPercent val="0"/>
          <c:showBubbleSize val="0"/>
        </c:dLbls>
        <c:axId val="804432240"/>
        <c:axId val="804432800"/>
      </c:scatterChart>
      <c:valAx>
        <c:axId val="804432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432800"/>
        <c:crosses val="autoZero"/>
        <c:crossBetween val="midCat"/>
      </c:valAx>
      <c:valAx>
        <c:axId val="804432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4322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1" baseline="0">
                <a:effectLst/>
              </a:rPr>
              <a:t>t</a:t>
            </a:r>
            <a:r>
              <a:rPr lang="en-US" sz="1800" b="0" i="1" baseline="-25000">
                <a:effectLst/>
              </a:rPr>
              <a:t>on</a:t>
            </a:r>
            <a:r>
              <a:rPr lang="en-US" sz="1800" b="0" i="1" baseline="0">
                <a:effectLst/>
              </a:rPr>
              <a:t>(V</a:t>
            </a:r>
            <a:r>
              <a:rPr lang="en-US" sz="1800" b="0" i="1" baseline="-25000">
                <a:effectLst/>
              </a:rPr>
              <a:t>in</a:t>
            </a:r>
            <a:r>
              <a:rPr lang="en-US" sz="1800" b="0" i="1" baseline="0">
                <a:effectLst/>
              </a:rPr>
              <a:t> - V</a:t>
            </a:r>
            <a:r>
              <a:rPr lang="en-US" sz="1800" b="0" i="1" baseline="-25000">
                <a:effectLst/>
              </a:rPr>
              <a:t>out</a:t>
            </a:r>
            <a:r>
              <a:rPr lang="en-US" sz="1800" b="0" i="1" baseline="0">
                <a:effectLst/>
              </a:rPr>
              <a:t>)   vs.   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1.3097172662746813E-2"/>
                  <c:y val="0.1089319245915903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G$9:$G$16</c:f>
              <c:numCache>
                <c:formatCode>General</c:formatCode>
                <c:ptCount val="8"/>
                <c:pt idx="0">
                  <c:v>53138.328125</c:v>
                </c:pt>
                <c:pt idx="1">
                  <c:v>60023.90625</c:v>
                </c:pt>
                <c:pt idx="2">
                  <c:v>72022.0703125</c:v>
                </c:pt>
                <c:pt idx="3">
                  <c:v>81190.015625</c:v>
                </c:pt>
                <c:pt idx="4">
                  <c:v>93191.71875</c:v>
                </c:pt>
                <c:pt idx="5">
                  <c:v>105072.96875</c:v>
                </c:pt>
                <c:pt idx="6">
                  <c:v>118870.03515625</c:v>
                </c:pt>
                <c:pt idx="7">
                  <c:v>126340.38281250001</c:v>
                </c:pt>
              </c:numCache>
            </c:numRef>
          </c:yVal>
          <c:smooth val="0"/>
        </c:ser>
        <c:dLbls>
          <c:showLegendKey val="0"/>
          <c:showVal val="0"/>
          <c:showCatName val="0"/>
          <c:showSerName val="0"/>
          <c:showPercent val="0"/>
          <c:showBubbleSize val="0"/>
        </c:dLbls>
        <c:axId val="804435040"/>
        <c:axId val="804435600"/>
      </c:scatterChart>
      <c:valAx>
        <c:axId val="8044350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435600"/>
        <c:crosses val="autoZero"/>
        <c:crossBetween val="midCat"/>
      </c:valAx>
      <c:valAx>
        <c:axId val="80443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1" u="none" strike="noStrike" baseline="0">
                    <a:effectLst/>
                  </a:rPr>
                  <a:t>t</a:t>
                </a:r>
                <a:r>
                  <a:rPr lang="en-US" sz="1000" b="0" i="1" u="none" strike="noStrike" baseline="-25000">
                    <a:effectLst/>
                  </a:rPr>
                  <a:t>on</a:t>
                </a:r>
                <a:r>
                  <a:rPr lang="en-US" sz="1000" b="0" i="1" u="none" strike="noStrike" baseline="0">
                    <a:effectLst/>
                  </a:rPr>
                  <a:t>(V</a:t>
                </a:r>
                <a:r>
                  <a:rPr lang="en-US" sz="1000" b="0" i="1" u="none" strike="noStrike" baseline="-25000">
                    <a:effectLst/>
                  </a:rPr>
                  <a:t>in</a:t>
                </a:r>
                <a:r>
                  <a:rPr lang="en-US" sz="1000" b="0" i="1" u="none" strike="noStrike" baseline="0">
                    <a:effectLst/>
                  </a:rPr>
                  <a:t> - V</a:t>
                </a:r>
                <a:r>
                  <a:rPr lang="en-US" sz="1000" b="0" i="1" u="none" strike="noStrike" baseline="-25000">
                    <a:effectLst/>
                  </a:rPr>
                  <a:t>out</a:t>
                </a:r>
                <a:r>
                  <a:rPr lang="en-US" sz="1000" b="0" i="1" u="none" strike="noStrike" baseline="0">
                    <a:effectLst/>
                  </a:rPr>
                  <a:t>)   </a:t>
                </a:r>
                <a:r>
                  <a:rPr lang="en-US"/>
                  <a:t> (ns*Vol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4350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2.8131907861516552E-3"/>
                  <c:y val="-0.1205580091928558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55V@289 (3)'!$J$9:$J$15</c:f>
              <c:numCache>
                <c:formatCode>General</c:formatCode>
                <c:ptCount val="7"/>
                <c:pt idx="0">
                  <c:v>202.1</c:v>
                </c:pt>
                <c:pt idx="1">
                  <c:v>403.8</c:v>
                </c:pt>
                <c:pt idx="2">
                  <c:v>676.72</c:v>
                </c:pt>
                <c:pt idx="3">
                  <c:v>997.1</c:v>
                </c:pt>
                <c:pt idx="4">
                  <c:v>1364.92</c:v>
                </c:pt>
                <c:pt idx="5">
                  <c:v>1792.1</c:v>
                </c:pt>
                <c:pt idx="6">
                  <c:v>2021.3910000000001</c:v>
                </c:pt>
              </c:numCache>
            </c:numRef>
          </c:xVal>
          <c:yVal>
            <c:numRef>
              <c:f>'155V@289 (3)'!$L$9:$L$15</c:f>
              <c:numCache>
                <c:formatCode>General</c:formatCode>
                <c:ptCount val="7"/>
                <c:pt idx="0">
                  <c:v>180</c:v>
                </c:pt>
                <c:pt idx="1">
                  <c:v>149</c:v>
                </c:pt>
                <c:pt idx="2">
                  <c:v>123</c:v>
                </c:pt>
                <c:pt idx="3">
                  <c:v>110</c:v>
                </c:pt>
                <c:pt idx="4">
                  <c:v>96</c:v>
                </c:pt>
                <c:pt idx="5">
                  <c:v>88</c:v>
                </c:pt>
                <c:pt idx="6">
                  <c:v>88</c:v>
                </c:pt>
              </c:numCache>
            </c:numRef>
          </c:yVal>
          <c:smooth val="0"/>
        </c:ser>
        <c:dLbls>
          <c:showLegendKey val="0"/>
          <c:showVal val="0"/>
          <c:showCatName val="0"/>
          <c:showSerName val="0"/>
          <c:showPercent val="0"/>
          <c:showBubbleSize val="0"/>
        </c:dLbls>
        <c:axId val="474885904"/>
        <c:axId val="474886464"/>
      </c:scatterChart>
      <c:valAx>
        <c:axId val="4748859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4886464"/>
        <c:crosses val="autoZero"/>
        <c:crossBetween val="midCat"/>
      </c:valAx>
      <c:valAx>
        <c:axId val="474886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48859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i="1"/>
              <a:t>FEDns   vs.  </a:t>
            </a:r>
            <a:r>
              <a:rPr lang="en-US" sz="1800" b="0" i="1" baseline="0">
                <a:effectLst/>
              </a:rPr>
              <a:t>I</a:t>
            </a:r>
            <a:r>
              <a:rPr lang="en-US" sz="1800" b="0" i="1" baseline="-25000">
                <a:effectLst/>
              </a:rPr>
              <a:t>load</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9.5611778040013778E-2"/>
                  <c:y val="-0.162826279097918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120V@289 (3)'!$J$9:$J$16</c:f>
              <c:numCache>
                <c:formatCode>General</c:formatCode>
                <c:ptCount val="8"/>
                <c:pt idx="0">
                  <c:v>0</c:v>
                </c:pt>
                <c:pt idx="1">
                  <c:v>95.3</c:v>
                </c:pt>
                <c:pt idx="2">
                  <c:v>308.89</c:v>
                </c:pt>
                <c:pt idx="3">
                  <c:v>522.5</c:v>
                </c:pt>
                <c:pt idx="4">
                  <c:v>771.64</c:v>
                </c:pt>
                <c:pt idx="5">
                  <c:v>1056.42</c:v>
                </c:pt>
                <c:pt idx="6">
                  <c:v>1388.652</c:v>
                </c:pt>
                <c:pt idx="7">
                  <c:v>1554.77</c:v>
                </c:pt>
              </c:numCache>
            </c:numRef>
          </c:xVal>
          <c:yVal>
            <c:numRef>
              <c:f>'120V@289 (3)'!$L$9:$L$16</c:f>
              <c:numCache>
                <c:formatCode>General</c:formatCode>
                <c:ptCount val="8"/>
                <c:pt idx="0">
                  <c:v>299</c:v>
                </c:pt>
                <c:pt idx="1">
                  <c:v>242</c:v>
                </c:pt>
                <c:pt idx="2">
                  <c:v>168</c:v>
                </c:pt>
                <c:pt idx="3">
                  <c:v>141</c:v>
                </c:pt>
                <c:pt idx="4">
                  <c:v>120</c:v>
                </c:pt>
                <c:pt idx="5">
                  <c:v>106</c:v>
                </c:pt>
                <c:pt idx="6">
                  <c:v>97</c:v>
                </c:pt>
                <c:pt idx="7">
                  <c:v>88</c:v>
                </c:pt>
              </c:numCache>
            </c:numRef>
          </c:yVal>
          <c:smooth val="0"/>
        </c:ser>
        <c:dLbls>
          <c:showLegendKey val="0"/>
          <c:showVal val="0"/>
          <c:showCatName val="0"/>
          <c:showSerName val="0"/>
          <c:showPercent val="0"/>
          <c:showBubbleSize val="0"/>
        </c:dLbls>
        <c:axId val="474888704"/>
        <c:axId val="474889264"/>
      </c:scatterChart>
      <c:valAx>
        <c:axId val="474888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oad Current (mA)</a:t>
                </a:r>
              </a:p>
            </c:rich>
          </c:tx>
          <c:layout>
            <c:manualLayout>
              <c:xMode val="edge"/>
              <c:yMode val="edge"/>
              <c:x val="0.41359663741881464"/>
              <c:y val="0.908942442876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4889264"/>
        <c:crosses val="autoZero"/>
        <c:crossBetween val="midCat"/>
      </c:valAx>
      <c:valAx>
        <c:axId val="474889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lling edge delay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4888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a:t>
            </a:r>
            <a:r>
              <a:rPr lang="en-US" baseline="-25000"/>
              <a:t>on</a:t>
            </a:r>
            <a:r>
              <a:rPr lang="en-US"/>
              <a:t> - REDns/2 + FEDns/2)*V</a:t>
            </a:r>
            <a:r>
              <a:rPr lang="en-US" baseline="-25000"/>
              <a:t>in</a:t>
            </a:r>
            <a:r>
              <a:rPr lang="en-US"/>
              <a:t>/V</a:t>
            </a:r>
            <a:r>
              <a:rPr lang="en-US" baseline="-25000"/>
              <a:t>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1257111079233389"/>
                  <c:y val="4.251613745906172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55V@289 (3)'!$O$9:$O$16</c:f>
              <c:numCache>
                <c:formatCode>General</c:formatCode>
                <c:ptCount val="8"/>
                <c:pt idx="0">
                  <c:v>1969.543245967742</c:v>
                </c:pt>
                <c:pt idx="1">
                  <c:v>2244.2013608870966</c:v>
                </c:pt>
                <c:pt idx="2">
                  <c:v>2598.8637141591498</c:v>
                </c:pt>
                <c:pt idx="3">
                  <c:v>3007.3063224404377</c:v>
                </c:pt>
                <c:pt idx="4">
                  <c:v>3503.5128133033422</c:v>
                </c:pt>
                <c:pt idx="5">
                  <c:v>4027.9934210526312</c:v>
                </c:pt>
                <c:pt idx="6">
                  <c:v>4331.2089027331185</c:v>
                </c:pt>
                <c:pt idx="7">
                  <c:v>4660.2574653895681</c:v>
                </c:pt>
              </c:numCache>
            </c:numRef>
          </c:xVal>
          <c:yVal>
            <c:numRef>
              <c:f>'155V@289 (3)'!$M$9:$M$16</c:f>
              <c:numCache>
                <c:formatCode>General</c:formatCode>
                <c:ptCount val="8"/>
                <c:pt idx="0">
                  <c:v>191</c:v>
                </c:pt>
                <c:pt idx="1">
                  <c:v>218</c:v>
                </c:pt>
                <c:pt idx="2">
                  <c:v>253</c:v>
                </c:pt>
                <c:pt idx="3">
                  <c:v>291</c:v>
                </c:pt>
                <c:pt idx="4">
                  <c:v>343</c:v>
                </c:pt>
                <c:pt idx="5">
                  <c:v>396</c:v>
                </c:pt>
                <c:pt idx="6">
                  <c:v>424</c:v>
                </c:pt>
                <c:pt idx="7">
                  <c:v>457</c:v>
                </c:pt>
              </c:numCache>
            </c:numRef>
          </c:yVal>
          <c:smooth val="0"/>
        </c:ser>
        <c:dLbls>
          <c:showLegendKey val="0"/>
          <c:showVal val="0"/>
          <c:showCatName val="0"/>
          <c:showSerName val="0"/>
          <c:showPercent val="0"/>
          <c:showBubbleSize val="0"/>
        </c:dLbls>
        <c:axId val="474891504"/>
        <c:axId val="474892064"/>
      </c:scatterChart>
      <c:valAx>
        <c:axId val="47489150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74892064"/>
        <c:crosses val="autoZero"/>
        <c:crossBetween val="midCat"/>
      </c:valAx>
      <c:valAx>
        <c:axId val="4748920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7489150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T</a:t>
            </a:r>
            <a:r>
              <a:rPr lang="en-US" baseline="-25000"/>
              <a:t>period</a:t>
            </a:r>
            <a:r>
              <a:rPr lang="en-US"/>
              <a:t>   vs.  (ton - REDns/2 + FEDns/2)*Vin/Vout</a:t>
            </a:r>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1"/>
            <c:trendlineLbl>
              <c:layout>
                <c:manualLayout>
                  <c:x val="-0.10904357424464639"/>
                  <c:y val="2.94331260670533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trendlineLbl>
          </c:trendline>
          <c:xVal>
            <c:numRef>
              <c:f>'120V@289 (3)'!$O$9:$O$16</c:f>
              <c:numCache>
                <c:formatCode>General</c:formatCode>
                <c:ptCount val="8"/>
                <c:pt idx="0">
                  <c:v>1140.1010147120201</c:v>
                </c:pt>
                <c:pt idx="1">
                  <c:v>1241.1513020833333</c:v>
                </c:pt>
                <c:pt idx="2">
                  <c:v>1436.2146484375</c:v>
                </c:pt>
                <c:pt idx="3">
                  <c:v>1613.1778187292357</c:v>
                </c:pt>
                <c:pt idx="4">
                  <c:v>1831.93828125</c:v>
                </c:pt>
                <c:pt idx="5">
                  <c:v>2108.6971354166667</c:v>
                </c:pt>
                <c:pt idx="6">
                  <c:v>2386.0824228458987</c:v>
                </c:pt>
                <c:pt idx="7">
                  <c:v>2450.6481892767561</c:v>
                </c:pt>
              </c:numCache>
            </c:numRef>
          </c:xVal>
          <c:yVal>
            <c:numRef>
              <c:f>'120V@289 (3)'!$M$9:$M$16</c:f>
              <c:numCache>
                <c:formatCode>General</c:formatCode>
                <c:ptCount val="8"/>
                <c:pt idx="0">
                  <c:v>107</c:v>
                </c:pt>
                <c:pt idx="1">
                  <c:v>115</c:v>
                </c:pt>
                <c:pt idx="2">
                  <c:v>138</c:v>
                </c:pt>
                <c:pt idx="3">
                  <c:v>155</c:v>
                </c:pt>
                <c:pt idx="4">
                  <c:v>176</c:v>
                </c:pt>
                <c:pt idx="5">
                  <c:v>205</c:v>
                </c:pt>
                <c:pt idx="6">
                  <c:v>232</c:v>
                </c:pt>
                <c:pt idx="7">
                  <c:v>246</c:v>
                </c:pt>
              </c:numCache>
            </c:numRef>
          </c:yVal>
          <c:smooth val="0"/>
        </c:ser>
        <c:dLbls>
          <c:showLegendKey val="0"/>
          <c:showVal val="0"/>
          <c:showCatName val="0"/>
          <c:showSerName val="0"/>
          <c:showPercent val="0"/>
          <c:showBubbleSize val="0"/>
        </c:dLbls>
        <c:axId val="474894304"/>
        <c:axId val="474894864"/>
      </c:scatterChart>
      <c:valAx>
        <c:axId val="474894304"/>
        <c:scaling>
          <c:orientation val="minMax"/>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r>
                  <a:rPr lang="en-US" sz="1400" b="1" i="0" baseline="0">
                    <a:effectLst/>
                  </a:rPr>
                  <a:t>(ton - REDns/2 + FEDns/2)*Vin/Vout</a:t>
                </a:r>
                <a:endParaRPr lang="en-US" sz="1400">
                  <a:effectLs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 lastClr="FFFFFF">
                      <a:lumMod val="7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74894864"/>
        <c:crosses val="autoZero"/>
        <c:crossBetween val="midCat"/>
      </c:valAx>
      <c:valAx>
        <c:axId val="474894864"/>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sz="1600" b="1" i="0" u="none" strike="noStrike" baseline="0">
                    <a:effectLst/>
                  </a:rPr>
                  <a:t>T</a:t>
                </a:r>
                <a:r>
                  <a:rPr lang="en-US" sz="1600" b="1" i="0" u="none" strike="noStrike" baseline="-25000">
                    <a:effectLst/>
                  </a:rPr>
                  <a:t>period </a:t>
                </a:r>
                <a:r>
                  <a:rPr lang="en-US" sz="1600" b="1" i="0" u="none" strike="noStrike" baseline="0">
                    <a:effectLst/>
                  </a:rPr>
                  <a:t>(ns)</a:t>
                </a:r>
                <a:endParaRPr lang="en-US" sz="160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47489430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t>Efficiency with variable load at Vout = 155V </a:t>
            </a:r>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3"/>
            <c:backward val="68"/>
            <c:dispRSqr val="0"/>
            <c:dispEq val="0"/>
          </c:trendline>
          <c:xVal>
            <c:numRef>
              <c:f>'[TestingRelease 2 a April22.xlsx]155V@289 (3)'!$W$65:$W$71</c:f>
              <c:numCache>
                <c:formatCode>General</c:formatCode>
                <c:ptCount val="7"/>
                <c:pt idx="0">
                  <c:v>125.712</c:v>
                </c:pt>
                <c:pt idx="1">
                  <c:v>242.58</c:v>
                </c:pt>
                <c:pt idx="2">
                  <c:v>297.38699999999994</c:v>
                </c:pt>
                <c:pt idx="3">
                  <c:v>310.04200000000003</c:v>
                </c:pt>
                <c:pt idx="4">
                  <c:v>351</c:v>
                </c:pt>
                <c:pt idx="5">
                  <c:v>352.78599999999994</c:v>
                </c:pt>
                <c:pt idx="6">
                  <c:v>129.90300000000002</c:v>
                </c:pt>
              </c:numCache>
            </c:numRef>
          </c:xVal>
          <c:yVal>
            <c:numRef>
              <c:f>'[TestingRelease 2 a April22.xlsx]155V@289 (3)'!$X$65:$X$71</c:f>
              <c:numCache>
                <c:formatCode>General</c:formatCode>
                <c:ptCount val="7"/>
                <c:pt idx="0">
                  <c:v>99.606997971602439</c:v>
                </c:pt>
                <c:pt idx="1">
                  <c:v>99.093865886268787</c:v>
                </c:pt>
                <c:pt idx="2">
                  <c:v>98.550802442072353</c:v>
                </c:pt>
                <c:pt idx="3">
                  <c:v>98.498357682958968</c:v>
                </c:pt>
                <c:pt idx="4">
                  <c:v>98.496787489392645</c:v>
                </c:pt>
                <c:pt idx="5">
                  <c:v>98.616160218484822</c:v>
                </c:pt>
                <c:pt idx="6">
                  <c:v>99.758097958807539</c:v>
                </c:pt>
              </c:numCache>
            </c:numRef>
          </c:yVal>
          <c:smooth val="0"/>
        </c:ser>
        <c:dLbls>
          <c:showLegendKey val="0"/>
          <c:showVal val="0"/>
          <c:showCatName val="0"/>
          <c:showSerName val="0"/>
          <c:showPercent val="0"/>
          <c:showBubbleSize val="0"/>
        </c:dLbls>
        <c:axId val="474897104"/>
        <c:axId val="474897664"/>
      </c:scatterChart>
      <c:valAx>
        <c:axId val="47489710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Output Power (W)</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474897664"/>
        <c:crosses val="autoZero"/>
        <c:crossBetween val="midCat"/>
      </c:valAx>
      <c:valAx>
        <c:axId val="474897664"/>
        <c:scaling>
          <c:orientation val="minMax"/>
          <c:max val="100"/>
          <c:min val="9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a:t>Effiiciency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474897104"/>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Bro11</b:Tag>
    <b:SourceType>Book</b:SourceType>
    <b:Guid>{030A1A72-FA23-468B-BB05-0BA46747812E}</b:Guid>
    <b:Title>Shake your Boogie</b:Title>
    <b:Year>2011</b:Year>
    <b:City>New York</b:City>
    <b:Publisher>McMillian</b:Publisher>
    <b:Author>
      <b:Author>
        <b:NameList>
          <b:Person>
            <b:Last>Brown</b:Last>
            <b:First>James</b:First>
          </b:Person>
        </b:NameList>
      </b:Author>
    </b:Author>
    <b:RefOrder>2</b:RefOrder>
  </b:Source>
  <b:Source>
    <b:Tag>Alb22</b:Tag>
    <b:SourceType>Book</b:SourceType>
    <b:Guid>{72FC1FF4-F418-4195-B9FB-26BCE1E56A51}</b:Guid>
    <b:Author>
      <b:Author>
        <b:NameList>
          <b:Person>
            <b:Last>Nottaman</b:Last>
            <b:First>Albert</b:First>
          </b:Person>
        </b:NameList>
      </b:Author>
    </b:Author>
    <b:Title>Not a Real Book</b:Title>
    <b:Year>1922</b:Year>
    <b:City>Chicago</b:City>
    <b:Publisher>Joey &amp; Sons</b:Publisher>
    <b:RefOrder>3</b:RefOrder>
  </b:Source>
  <b:Source>
    <b:Tag>Anu13</b:Tag>
    <b:SourceType>JournalArticle</b:SourceType>
    <b:Guid>{D4D5B609-5B26-4A17-87B8-3E25A2D4D0F3}</b:Guid>
    <b:Title>Read Well</b:Title>
    <b:Year>2013</b:Year>
    <b:JournalName>The Journal of Reading Well</b:JournalName>
    <b:Pages>35-233</b:Pages>
    <b:Author>
      <b:Author>
        <b:NameList>
          <b:Person>
            <b:Last>Anudder</b:Last>
            <b:Middle>Uster</b:Middle>
            <b:First>James</b:First>
          </b:Person>
        </b:NameList>
      </b:Author>
    </b:Author>
    <b:DayAccessed>1-13-13</b:DayAccessed>
    <b:URL>http://vmaxman.com</b:URL>
    <b:RefOrder>4</b:RefOrder>
  </b:Source>
  <b:Source>
    <b:Tag>Nem13</b:Tag>
    <b:SourceType>InternetSite</b:SourceType>
    <b:Guid>{7F812F1D-2EC0-4C7C-9068-D0067A094582}</b:Guid>
    <b:Title>Test</b:Title>
    <b:Year>2013</b:Year>
    <b:Author>
      <b:Author>
        <b:NameList>
          <b:Person>
            <b:Last>Nemez</b:Last>
            <b:Middle>Unger</b:Middle>
            <b:First>Hugo</b:First>
          </b:Person>
        </b:NameList>
      </b:Author>
    </b:Author>
    <b:Month>July</b:Month>
    <b:Day>Monday</b:Day>
    <b:YearAccessed>2013</b:YearAccessed>
    <b:MonthAccessed>June</b:MonthAccessed>
    <b:DayAccessed>23</b:DayAccessed>
    <b:URL>http://www.vmaxman.com</b:URL>
    <b:RefOrder>5</b:RefOrder>
  </b:Source>
  <b:Source>
    <b:Tag>dud82</b:Tag>
    <b:SourceType>JournalArticle</b:SourceType>
    <b:Guid>{13AB9AC1-602C-4228-9DCF-9D4829B19491}</b:Guid>
    <b:Author>
      <b:Author>
        <b:NameList>
          <b:Person>
            <b:Last>dude</b:Last>
            <b:First>Some</b:First>
          </b:Person>
        </b:NameList>
      </b:Author>
    </b:Author>
    <b:Title>not much</b:Title>
    <b:Year>1982</b:Year>
    <b:JournalName>journal of esoteric stuff</b:JournalName>
    <b:Pages>203-210</b:Pages>
    <b:RefOrder>1</b:RefOrder>
  </b:Source>
</b:Sources>
</file>

<file path=customXml/itemProps1.xml><?xml version="1.0" encoding="utf-8"?>
<ds:datastoreItem xmlns:ds="http://schemas.openxmlformats.org/officeDocument/2006/customXml" ds:itemID="{EB85C7FC-70F0-47B3-A0B2-DD1B8CDA7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90</Pages>
  <Words>47592</Words>
  <Characters>255095</Characters>
  <Application>Microsoft Office Word</Application>
  <DocSecurity>0</DocSecurity>
  <Lines>4813</Lines>
  <Paragraphs>19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 SMTV</cp:lastModifiedBy>
  <cp:revision>4</cp:revision>
  <cp:lastPrinted>2015-05-05T06:31:00Z</cp:lastPrinted>
  <dcterms:created xsi:type="dcterms:W3CDTF">2015-05-08T07:49:00Z</dcterms:created>
  <dcterms:modified xsi:type="dcterms:W3CDTF">2015-05-08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QAbwc1qw"/&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endeley Document_1">
    <vt:lpwstr>True</vt:lpwstr>
  </property>
  <property fmtid="{D5CDD505-2E9C-101B-9397-08002B2CF9AE}" pid="5" name="Mendeley User Name_1">
    <vt:lpwstr>jacksmtv@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y fmtid="{D5CDD505-2E9C-101B-9397-08002B2CF9AE}" pid="30" name="MTDeferFieldUpdate">
    <vt:lpwstr>1</vt:lpwstr>
  </property>
</Properties>
</file>